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5" r:id="rId1"/>
  </p:sldMasterIdLst>
  <p:notesMasterIdLst>
    <p:notesMasterId r:id="rId48"/>
  </p:notesMasterIdLst>
  <p:sldIdLst>
    <p:sldId id="256" r:id="rId2"/>
    <p:sldId id="284" r:id="rId3"/>
    <p:sldId id="285" r:id="rId4"/>
    <p:sldId id="286" r:id="rId5"/>
    <p:sldId id="288" r:id="rId6"/>
    <p:sldId id="287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8" r:id="rId15"/>
    <p:sldId id="299" r:id="rId16"/>
    <p:sldId id="300" r:id="rId17"/>
    <p:sldId id="301" r:id="rId18"/>
    <p:sldId id="302" r:id="rId19"/>
    <p:sldId id="297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19" r:id="rId37"/>
    <p:sldId id="320" r:id="rId38"/>
    <p:sldId id="321" r:id="rId39"/>
    <p:sldId id="322" r:id="rId40"/>
    <p:sldId id="323" r:id="rId41"/>
    <p:sldId id="326" r:id="rId42"/>
    <p:sldId id="325" r:id="rId43"/>
    <p:sldId id="324" r:id="rId44"/>
    <p:sldId id="327" r:id="rId45"/>
    <p:sldId id="328" r:id="rId46"/>
    <p:sldId id="329" r:id="rId47"/>
  </p:sldIdLst>
  <p:sldSz cx="4610100" cy="3460750"/>
  <p:notesSz cx="4610100" cy="34607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289" autoAdjust="0"/>
  </p:normalViewPr>
  <p:slideViewPr>
    <p:cSldViewPr>
      <p:cViewPr varScale="1">
        <p:scale>
          <a:sx n="182" d="100"/>
          <a:sy n="182" d="100"/>
        </p:scale>
        <p:origin x="552" y="69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219" d="100"/>
          <a:sy n="219" d="100"/>
        </p:scale>
        <p:origin x="2454" y="15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31C870-5414-4DE3-8D87-051A112C7B9D}" type="doc">
      <dgm:prSet loTypeId="urn:microsoft.com/office/officeart/2005/8/layout/process5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GB"/>
        </a:p>
      </dgm:t>
    </dgm:pt>
    <dgm:pt modelId="{A725C57B-4114-4AA8-A949-9CC8BE10F57B}">
      <dgm:prSet phldrT="[Text]" custT="1"/>
      <dgm:spPr/>
      <dgm:t>
        <a:bodyPr/>
        <a:lstStyle/>
        <a:p>
          <a:r>
            <a:rPr lang="en-GB" sz="700" dirty="0">
              <a:latin typeface="Arial" panose="020B0604020202020204" pitchFamily="34" charset="0"/>
              <a:cs typeface="Arial" panose="020B0604020202020204" pitchFamily="34" charset="0"/>
            </a:rPr>
            <a:t>Assume all BCs are artificially clamped before any loading is applied (Fixed End Moment are generated)</a:t>
          </a:r>
        </a:p>
      </dgm:t>
    </dgm:pt>
    <dgm:pt modelId="{D15A62E0-00C4-4593-B538-AABF15F49C66}" type="parTrans" cxnId="{B33CF2BB-DF27-4498-AA13-1DD2133F3DFC}">
      <dgm:prSet/>
      <dgm:spPr/>
      <dgm:t>
        <a:bodyPr/>
        <a:lstStyle/>
        <a:p>
          <a:endParaRPr lang="en-GB"/>
        </a:p>
      </dgm:t>
    </dgm:pt>
    <dgm:pt modelId="{5E41C0DD-B40F-4B96-95B9-9E1FF2E431E4}" type="sibTrans" cxnId="{B33CF2BB-DF27-4498-AA13-1DD2133F3DFC}">
      <dgm:prSet/>
      <dgm:spPr/>
      <dgm:t>
        <a:bodyPr/>
        <a:lstStyle/>
        <a:p>
          <a:endParaRPr lang="en-GB"/>
        </a:p>
      </dgm:t>
    </dgm:pt>
    <dgm:pt modelId="{389BE181-EB2E-427B-B721-18C3EE29C405}">
      <dgm:prSet phldrT="[Text]" custT="1"/>
      <dgm:spPr/>
      <dgm:t>
        <a:bodyPr/>
        <a:lstStyle/>
        <a:p>
          <a:r>
            <a:rPr lang="en-GB" sz="800" dirty="0">
              <a:latin typeface="Arial" panose="020B0604020202020204" pitchFamily="34" charset="0"/>
              <a:cs typeface="Arial" panose="020B0604020202020204" pitchFamily="34" charset="0"/>
            </a:rPr>
            <a:t>Release the joints (net unbalancing moment is generated)</a:t>
          </a:r>
        </a:p>
      </dgm:t>
    </dgm:pt>
    <dgm:pt modelId="{76FF3549-9964-4227-B5F7-437E9F71EC07}" type="parTrans" cxnId="{F692056C-705A-4D83-BD5C-BD8B77D22336}">
      <dgm:prSet/>
      <dgm:spPr/>
      <dgm:t>
        <a:bodyPr/>
        <a:lstStyle/>
        <a:p>
          <a:endParaRPr lang="en-GB"/>
        </a:p>
      </dgm:t>
    </dgm:pt>
    <dgm:pt modelId="{A5284A20-2E44-4A78-921E-F0C78EE873EE}" type="sibTrans" cxnId="{F692056C-705A-4D83-BD5C-BD8B77D22336}">
      <dgm:prSet/>
      <dgm:spPr/>
      <dgm:t>
        <a:bodyPr/>
        <a:lstStyle/>
        <a:p>
          <a:endParaRPr lang="en-GB"/>
        </a:p>
      </dgm:t>
    </dgm:pt>
    <dgm:pt modelId="{B4367D0C-0268-4A4D-BA8D-D5A83607BB75}">
      <dgm:prSet phldrT="[Text]" custT="1"/>
      <dgm:spPr/>
      <dgm:t>
        <a:bodyPr/>
        <a:lstStyle/>
        <a:p>
          <a:r>
            <a:rPr lang="en-GB" sz="700" dirty="0">
              <a:latin typeface="Arial" panose="020B0604020202020204" pitchFamily="34" charset="0"/>
              <a:cs typeface="Arial" panose="020B0604020202020204" pitchFamily="34" charset="0"/>
            </a:rPr>
            <a:t>Distribute unbalanced moments to either side of the joint based on their stiffness and DFs</a:t>
          </a:r>
        </a:p>
      </dgm:t>
    </dgm:pt>
    <dgm:pt modelId="{C3AF4796-8C2E-4E93-9F31-D25AF1DADF21}" type="parTrans" cxnId="{CA759AB0-BAB2-4250-BA32-1BA2E13AE8F3}">
      <dgm:prSet/>
      <dgm:spPr/>
      <dgm:t>
        <a:bodyPr/>
        <a:lstStyle/>
        <a:p>
          <a:endParaRPr lang="en-GB"/>
        </a:p>
      </dgm:t>
    </dgm:pt>
    <dgm:pt modelId="{EEC6030C-9835-4FF5-B150-69A95F814F77}" type="sibTrans" cxnId="{CA759AB0-BAB2-4250-BA32-1BA2E13AE8F3}">
      <dgm:prSet/>
      <dgm:spPr/>
      <dgm:t>
        <a:bodyPr/>
        <a:lstStyle/>
        <a:p>
          <a:endParaRPr lang="en-GB"/>
        </a:p>
      </dgm:t>
    </dgm:pt>
    <dgm:pt modelId="{5B6E1BCC-882B-4B0A-A9F0-E045A8EF19AB}">
      <dgm:prSet phldrT="[Text]" custT="1"/>
      <dgm:spPr/>
      <dgm:t>
        <a:bodyPr/>
        <a:lstStyle/>
        <a:p>
          <a:r>
            <a:rPr lang="en-GB" sz="800" dirty="0">
              <a:latin typeface="Arial" panose="020B0604020202020204" pitchFamily="34" charset="0"/>
              <a:cs typeface="Arial" panose="020B0604020202020204" pitchFamily="34" charset="0"/>
            </a:rPr>
            <a:t>Carry over the unbalanced moments to the adjacent joints using COF</a:t>
          </a:r>
        </a:p>
      </dgm:t>
    </dgm:pt>
    <dgm:pt modelId="{9608A86E-1A39-421C-9C44-393153A4F72F}" type="parTrans" cxnId="{E8F40648-60F4-4F65-B6C7-C0B43A355E5E}">
      <dgm:prSet/>
      <dgm:spPr/>
      <dgm:t>
        <a:bodyPr/>
        <a:lstStyle/>
        <a:p>
          <a:endParaRPr lang="en-GB"/>
        </a:p>
      </dgm:t>
    </dgm:pt>
    <dgm:pt modelId="{10B6A0CB-68E5-464A-B990-7E961FD2C5CD}" type="sibTrans" cxnId="{E8F40648-60F4-4F65-B6C7-C0B43A355E5E}">
      <dgm:prSet/>
      <dgm:spPr/>
      <dgm:t>
        <a:bodyPr/>
        <a:lstStyle/>
        <a:p>
          <a:endParaRPr lang="en-GB"/>
        </a:p>
      </dgm:t>
    </dgm:pt>
    <dgm:pt modelId="{96D0E9A7-C0B2-4344-9BC2-9868D87C8686}">
      <dgm:prSet phldrT="[Text]" custT="1"/>
      <dgm:spPr/>
      <dgm:t>
        <a:bodyPr/>
        <a:lstStyle/>
        <a:p>
          <a:r>
            <a:rPr lang="en-GB" sz="800" dirty="0">
              <a:latin typeface="Arial" panose="020B0604020202020204" pitchFamily="34" charset="0"/>
              <a:cs typeface="Arial" panose="020B0604020202020204" pitchFamily="34" charset="0"/>
            </a:rPr>
            <a:t>Repeat this for all the joints until COF becomes zero</a:t>
          </a:r>
        </a:p>
      </dgm:t>
    </dgm:pt>
    <dgm:pt modelId="{C5CEAF23-E7F7-4D19-B814-E6ED3E1D5D01}" type="parTrans" cxnId="{DA8B1DCC-15FE-4046-AF27-2861EDC6FDA6}">
      <dgm:prSet/>
      <dgm:spPr/>
      <dgm:t>
        <a:bodyPr/>
        <a:lstStyle/>
        <a:p>
          <a:endParaRPr lang="en-GB"/>
        </a:p>
      </dgm:t>
    </dgm:pt>
    <dgm:pt modelId="{5CCE46B8-CD61-4169-905A-6E7DDE938B83}" type="sibTrans" cxnId="{DA8B1DCC-15FE-4046-AF27-2861EDC6FDA6}">
      <dgm:prSet/>
      <dgm:spPr/>
      <dgm:t>
        <a:bodyPr/>
        <a:lstStyle/>
        <a:p>
          <a:endParaRPr lang="en-GB"/>
        </a:p>
      </dgm:t>
    </dgm:pt>
    <dgm:pt modelId="{7D48781D-12CC-4E3A-A385-8DBAC266CC3B}">
      <dgm:prSet phldrT="[Text]" custT="1"/>
      <dgm:spPr/>
      <dgm:t>
        <a:bodyPr/>
        <a:lstStyle/>
        <a:p>
          <a:r>
            <a:rPr lang="en-GB" sz="800" dirty="0">
              <a:latin typeface="Arial" panose="020B0604020202020204" pitchFamily="34" charset="0"/>
              <a:cs typeface="Arial" panose="020B0604020202020204" pitchFamily="34" charset="0"/>
            </a:rPr>
            <a:t>Sum up the moments</a:t>
          </a:r>
        </a:p>
      </dgm:t>
    </dgm:pt>
    <dgm:pt modelId="{28B73CD3-EA3F-4CDC-9C0B-782195A6F07C}" type="parTrans" cxnId="{1D19511A-33A1-4522-9C98-B5E95C520B4E}">
      <dgm:prSet/>
      <dgm:spPr/>
      <dgm:t>
        <a:bodyPr/>
        <a:lstStyle/>
        <a:p>
          <a:endParaRPr lang="en-GB"/>
        </a:p>
      </dgm:t>
    </dgm:pt>
    <dgm:pt modelId="{50A6CED7-C00A-469F-9D02-F4104B6621EE}" type="sibTrans" cxnId="{1D19511A-33A1-4522-9C98-B5E95C520B4E}">
      <dgm:prSet/>
      <dgm:spPr/>
      <dgm:t>
        <a:bodyPr/>
        <a:lstStyle/>
        <a:p>
          <a:endParaRPr lang="en-GB"/>
        </a:p>
      </dgm:t>
    </dgm:pt>
    <dgm:pt modelId="{DF9314FA-F331-4477-8B88-FE1F7BF43F30}" type="pres">
      <dgm:prSet presAssocID="{9231C870-5414-4DE3-8D87-051A112C7B9D}" presName="diagram" presStyleCnt="0">
        <dgm:presLayoutVars>
          <dgm:dir/>
          <dgm:resizeHandles val="exact"/>
        </dgm:presLayoutVars>
      </dgm:prSet>
      <dgm:spPr/>
    </dgm:pt>
    <dgm:pt modelId="{92CC1100-C0A8-465D-9BD0-4332CDE51860}" type="pres">
      <dgm:prSet presAssocID="{A725C57B-4114-4AA8-A949-9CC8BE10F57B}" presName="node" presStyleLbl="node1" presStyleIdx="0" presStyleCnt="6">
        <dgm:presLayoutVars>
          <dgm:bulletEnabled val="1"/>
        </dgm:presLayoutVars>
      </dgm:prSet>
      <dgm:spPr/>
    </dgm:pt>
    <dgm:pt modelId="{1E1D28DF-486C-4A02-8629-0BE72D784F34}" type="pres">
      <dgm:prSet presAssocID="{5E41C0DD-B40F-4B96-95B9-9E1FF2E431E4}" presName="sibTrans" presStyleLbl="sibTrans2D1" presStyleIdx="0" presStyleCnt="5"/>
      <dgm:spPr/>
    </dgm:pt>
    <dgm:pt modelId="{EECC7976-1C67-4422-B7FF-32B0673EDD5F}" type="pres">
      <dgm:prSet presAssocID="{5E41C0DD-B40F-4B96-95B9-9E1FF2E431E4}" presName="connectorText" presStyleLbl="sibTrans2D1" presStyleIdx="0" presStyleCnt="5"/>
      <dgm:spPr/>
    </dgm:pt>
    <dgm:pt modelId="{371C42EF-42E3-4F72-A346-A9E916EACC24}" type="pres">
      <dgm:prSet presAssocID="{389BE181-EB2E-427B-B721-18C3EE29C405}" presName="node" presStyleLbl="node1" presStyleIdx="1" presStyleCnt="6">
        <dgm:presLayoutVars>
          <dgm:bulletEnabled val="1"/>
        </dgm:presLayoutVars>
      </dgm:prSet>
      <dgm:spPr/>
    </dgm:pt>
    <dgm:pt modelId="{565EEF22-21F5-4C9D-B612-FC373D7E0ED2}" type="pres">
      <dgm:prSet presAssocID="{A5284A20-2E44-4A78-921E-F0C78EE873EE}" presName="sibTrans" presStyleLbl="sibTrans2D1" presStyleIdx="1" presStyleCnt="5"/>
      <dgm:spPr/>
    </dgm:pt>
    <dgm:pt modelId="{752B7EF8-6223-4C2F-BC0B-569A25491F5B}" type="pres">
      <dgm:prSet presAssocID="{A5284A20-2E44-4A78-921E-F0C78EE873EE}" presName="connectorText" presStyleLbl="sibTrans2D1" presStyleIdx="1" presStyleCnt="5"/>
      <dgm:spPr/>
    </dgm:pt>
    <dgm:pt modelId="{703FA6B9-1BD1-42C5-BC13-21FA7CDB74D8}" type="pres">
      <dgm:prSet presAssocID="{B4367D0C-0268-4A4D-BA8D-D5A83607BB75}" presName="node" presStyleLbl="node1" presStyleIdx="2" presStyleCnt="6">
        <dgm:presLayoutVars>
          <dgm:bulletEnabled val="1"/>
        </dgm:presLayoutVars>
      </dgm:prSet>
      <dgm:spPr/>
    </dgm:pt>
    <dgm:pt modelId="{3DCB8FB4-0D31-4F68-953E-A68C5C1E21EA}" type="pres">
      <dgm:prSet presAssocID="{EEC6030C-9835-4FF5-B150-69A95F814F77}" presName="sibTrans" presStyleLbl="sibTrans2D1" presStyleIdx="2" presStyleCnt="5"/>
      <dgm:spPr/>
    </dgm:pt>
    <dgm:pt modelId="{7539334B-517A-46EB-ACEC-B3D033B77A72}" type="pres">
      <dgm:prSet presAssocID="{EEC6030C-9835-4FF5-B150-69A95F814F77}" presName="connectorText" presStyleLbl="sibTrans2D1" presStyleIdx="2" presStyleCnt="5"/>
      <dgm:spPr/>
    </dgm:pt>
    <dgm:pt modelId="{3B36E0CF-AEE0-4F6D-ACD5-C1F801EDA526}" type="pres">
      <dgm:prSet presAssocID="{5B6E1BCC-882B-4B0A-A9F0-E045A8EF19AB}" presName="node" presStyleLbl="node1" presStyleIdx="3" presStyleCnt="6">
        <dgm:presLayoutVars>
          <dgm:bulletEnabled val="1"/>
        </dgm:presLayoutVars>
      </dgm:prSet>
      <dgm:spPr/>
    </dgm:pt>
    <dgm:pt modelId="{11FE4B95-B5E7-41B8-B39D-FE612D9532A6}" type="pres">
      <dgm:prSet presAssocID="{10B6A0CB-68E5-464A-B990-7E961FD2C5CD}" presName="sibTrans" presStyleLbl="sibTrans2D1" presStyleIdx="3" presStyleCnt="5"/>
      <dgm:spPr/>
    </dgm:pt>
    <dgm:pt modelId="{B0771C68-D81F-4327-9791-AB179826397E}" type="pres">
      <dgm:prSet presAssocID="{10B6A0CB-68E5-464A-B990-7E961FD2C5CD}" presName="connectorText" presStyleLbl="sibTrans2D1" presStyleIdx="3" presStyleCnt="5"/>
      <dgm:spPr/>
    </dgm:pt>
    <dgm:pt modelId="{E4CBE8C3-F5DB-41D1-9A26-357CE91BEBF2}" type="pres">
      <dgm:prSet presAssocID="{96D0E9A7-C0B2-4344-9BC2-9868D87C8686}" presName="node" presStyleLbl="node1" presStyleIdx="4" presStyleCnt="6">
        <dgm:presLayoutVars>
          <dgm:bulletEnabled val="1"/>
        </dgm:presLayoutVars>
      </dgm:prSet>
      <dgm:spPr/>
    </dgm:pt>
    <dgm:pt modelId="{EC3C9EC3-54A3-4E08-B381-A42AE9B833FD}" type="pres">
      <dgm:prSet presAssocID="{5CCE46B8-CD61-4169-905A-6E7DDE938B83}" presName="sibTrans" presStyleLbl="sibTrans2D1" presStyleIdx="4" presStyleCnt="5"/>
      <dgm:spPr/>
    </dgm:pt>
    <dgm:pt modelId="{66AC6076-07A9-427C-89F7-6D679AE368CE}" type="pres">
      <dgm:prSet presAssocID="{5CCE46B8-CD61-4169-905A-6E7DDE938B83}" presName="connectorText" presStyleLbl="sibTrans2D1" presStyleIdx="4" presStyleCnt="5"/>
      <dgm:spPr/>
    </dgm:pt>
    <dgm:pt modelId="{CED58A6A-6C0B-4CCD-B544-4AF114CA026B}" type="pres">
      <dgm:prSet presAssocID="{7D48781D-12CC-4E3A-A385-8DBAC266CC3B}" presName="node" presStyleLbl="node1" presStyleIdx="5" presStyleCnt="6">
        <dgm:presLayoutVars>
          <dgm:bulletEnabled val="1"/>
        </dgm:presLayoutVars>
      </dgm:prSet>
      <dgm:spPr/>
    </dgm:pt>
  </dgm:ptLst>
  <dgm:cxnLst>
    <dgm:cxn modelId="{E1922010-A3E1-4665-937D-168F538EB959}" type="presOf" srcId="{5CCE46B8-CD61-4169-905A-6E7DDE938B83}" destId="{EC3C9EC3-54A3-4E08-B381-A42AE9B833FD}" srcOrd="0" destOrd="0" presId="urn:microsoft.com/office/officeart/2005/8/layout/process5"/>
    <dgm:cxn modelId="{F13CCC17-C162-49E1-98DB-0495495610CA}" type="presOf" srcId="{EEC6030C-9835-4FF5-B150-69A95F814F77}" destId="{7539334B-517A-46EB-ACEC-B3D033B77A72}" srcOrd="1" destOrd="0" presId="urn:microsoft.com/office/officeart/2005/8/layout/process5"/>
    <dgm:cxn modelId="{1D19511A-33A1-4522-9C98-B5E95C520B4E}" srcId="{9231C870-5414-4DE3-8D87-051A112C7B9D}" destId="{7D48781D-12CC-4E3A-A385-8DBAC266CC3B}" srcOrd="5" destOrd="0" parTransId="{28B73CD3-EA3F-4CDC-9C0B-782195A6F07C}" sibTransId="{50A6CED7-C00A-469F-9D02-F4104B6621EE}"/>
    <dgm:cxn modelId="{9ED5CF26-5816-49B4-A1F4-1807E70CDE70}" type="presOf" srcId="{EEC6030C-9835-4FF5-B150-69A95F814F77}" destId="{3DCB8FB4-0D31-4F68-953E-A68C5C1E21EA}" srcOrd="0" destOrd="0" presId="urn:microsoft.com/office/officeart/2005/8/layout/process5"/>
    <dgm:cxn modelId="{E9A10132-A364-4D75-A4ED-E931157ECF8D}" type="presOf" srcId="{A5284A20-2E44-4A78-921E-F0C78EE873EE}" destId="{752B7EF8-6223-4C2F-BC0B-569A25491F5B}" srcOrd="1" destOrd="0" presId="urn:microsoft.com/office/officeart/2005/8/layout/process5"/>
    <dgm:cxn modelId="{CB910838-B137-4310-B1A0-AFEE66FA054C}" type="presOf" srcId="{A5284A20-2E44-4A78-921E-F0C78EE873EE}" destId="{565EEF22-21F5-4C9D-B612-FC373D7E0ED2}" srcOrd="0" destOrd="0" presId="urn:microsoft.com/office/officeart/2005/8/layout/process5"/>
    <dgm:cxn modelId="{8D7FC03D-94E3-4789-ABF8-B4B6413E3326}" type="presOf" srcId="{9231C870-5414-4DE3-8D87-051A112C7B9D}" destId="{DF9314FA-F331-4477-8B88-FE1F7BF43F30}" srcOrd="0" destOrd="0" presId="urn:microsoft.com/office/officeart/2005/8/layout/process5"/>
    <dgm:cxn modelId="{56B3FA61-24AC-44B5-9CC7-6B1011415176}" type="presOf" srcId="{A725C57B-4114-4AA8-A949-9CC8BE10F57B}" destId="{92CC1100-C0A8-465D-9BD0-4332CDE51860}" srcOrd="0" destOrd="0" presId="urn:microsoft.com/office/officeart/2005/8/layout/process5"/>
    <dgm:cxn modelId="{259A4E42-B796-4FF3-9AB8-0CEA53CD6833}" type="presOf" srcId="{B4367D0C-0268-4A4D-BA8D-D5A83607BB75}" destId="{703FA6B9-1BD1-42C5-BC13-21FA7CDB74D8}" srcOrd="0" destOrd="0" presId="urn:microsoft.com/office/officeart/2005/8/layout/process5"/>
    <dgm:cxn modelId="{C9822F44-3BB4-49C2-B422-B35DF18F83F5}" type="presOf" srcId="{5B6E1BCC-882B-4B0A-A9F0-E045A8EF19AB}" destId="{3B36E0CF-AEE0-4F6D-ACD5-C1F801EDA526}" srcOrd="0" destOrd="0" presId="urn:microsoft.com/office/officeart/2005/8/layout/process5"/>
    <dgm:cxn modelId="{E8F40648-60F4-4F65-B6C7-C0B43A355E5E}" srcId="{9231C870-5414-4DE3-8D87-051A112C7B9D}" destId="{5B6E1BCC-882B-4B0A-A9F0-E045A8EF19AB}" srcOrd="3" destOrd="0" parTransId="{9608A86E-1A39-421C-9C44-393153A4F72F}" sibTransId="{10B6A0CB-68E5-464A-B990-7E961FD2C5CD}"/>
    <dgm:cxn modelId="{F692056C-705A-4D83-BD5C-BD8B77D22336}" srcId="{9231C870-5414-4DE3-8D87-051A112C7B9D}" destId="{389BE181-EB2E-427B-B721-18C3EE29C405}" srcOrd="1" destOrd="0" parTransId="{76FF3549-9964-4227-B5F7-437E9F71EC07}" sibTransId="{A5284A20-2E44-4A78-921E-F0C78EE873EE}"/>
    <dgm:cxn modelId="{8E44B36D-F0AB-45B1-AB4E-8329F2ADB9F0}" type="presOf" srcId="{389BE181-EB2E-427B-B721-18C3EE29C405}" destId="{371C42EF-42E3-4F72-A346-A9E916EACC24}" srcOrd="0" destOrd="0" presId="urn:microsoft.com/office/officeart/2005/8/layout/process5"/>
    <dgm:cxn modelId="{2EE58995-5A3F-4D74-8744-B87136DDD8D0}" type="presOf" srcId="{10B6A0CB-68E5-464A-B990-7E961FD2C5CD}" destId="{11FE4B95-B5E7-41B8-B39D-FE612D9532A6}" srcOrd="0" destOrd="0" presId="urn:microsoft.com/office/officeart/2005/8/layout/process5"/>
    <dgm:cxn modelId="{5AFC1EA7-9AC3-49AE-BB8F-2BD0345E78FE}" type="presOf" srcId="{96D0E9A7-C0B2-4344-9BC2-9868D87C8686}" destId="{E4CBE8C3-F5DB-41D1-9A26-357CE91BEBF2}" srcOrd="0" destOrd="0" presId="urn:microsoft.com/office/officeart/2005/8/layout/process5"/>
    <dgm:cxn modelId="{974125AC-1B83-4F6B-947C-42DC27E12226}" type="presOf" srcId="{5E41C0DD-B40F-4B96-95B9-9E1FF2E431E4}" destId="{1E1D28DF-486C-4A02-8629-0BE72D784F34}" srcOrd="0" destOrd="0" presId="urn:microsoft.com/office/officeart/2005/8/layout/process5"/>
    <dgm:cxn modelId="{674A4CAC-9419-4755-9D4B-DA6FA3360932}" type="presOf" srcId="{5E41C0DD-B40F-4B96-95B9-9E1FF2E431E4}" destId="{EECC7976-1C67-4422-B7FF-32B0673EDD5F}" srcOrd="1" destOrd="0" presId="urn:microsoft.com/office/officeart/2005/8/layout/process5"/>
    <dgm:cxn modelId="{CA759AB0-BAB2-4250-BA32-1BA2E13AE8F3}" srcId="{9231C870-5414-4DE3-8D87-051A112C7B9D}" destId="{B4367D0C-0268-4A4D-BA8D-D5A83607BB75}" srcOrd="2" destOrd="0" parTransId="{C3AF4796-8C2E-4E93-9F31-D25AF1DADF21}" sibTransId="{EEC6030C-9835-4FF5-B150-69A95F814F77}"/>
    <dgm:cxn modelId="{B33CF2BB-DF27-4498-AA13-1DD2133F3DFC}" srcId="{9231C870-5414-4DE3-8D87-051A112C7B9D}" destId="{A725C57B-4114-4AA8-A949-9CC8BE10F57B}" srcOrd="0" destOrd="0" parTransId="{D15A62E0-00C4-4593-B538-AABF15F49C66}" sibTransId="{5E41C0DD-B40F-4B96-95B9-9E1FF2E431E4}"/>
    <dgm:cxn modelId="{E05475C6-8BBF-4033-A501-BC1C24C6A3BD}" type="presOf" srcId="{7D48781D-12CC-4E3A-A385-8DBAC266CC3B}" destId="{CED58A6A-6C0B-4CCD-B544-4AF114CA026B}" srcOrd="0" destOrd="0" presId="urn:microsoft.com/office/officeart/2005/8/layout/process5"/>
    <dgm:cxn modelId="{DA8B1DCC-15FE-4046-AF27-2861EDC6FDA6}" srcId="{9231C870-5414-4DE3-8D87-051A112C7B9D}" destId="{96D0E9A7-C0B2-4344-9BC2-9868D87C8686}" srcOrd="4" destOrd="0" parTransId="{C5CEAF23-E7F7-4D19-B814-E6ED3E1D5D01}" sibTransId="{5CCE46B8-CD61-4169-905A-6E7DDE938B83}"/>
    <dgm:cxn modelId="{8B4994D1-EF7D-414E-8FA6-AEBF10251B81}" type="presOf" srcId="{5CCE46B8-CD61-4169-905A-6E7DDE938B83}" destId="{66AC6076-07A9-427C-89F7-6D679AE368CE}" srcOrd="1" destOrd="0" presId="urn:microsoft.com/office/officeart/2005/8/layout/process5"/>
    <dgm:cxn modelId="{B4D7D3DE-61B5-436C-A71E-ABBA8D2532D8}" type="presOf" srcId="{10B6A0CB-68E5-464A-B990-7E961FD2C5CD}" destId="{B0771C68-D81F-4327-9791-AB179826397E}" srcOrd="1" destOrd="0" presId="urn:microsoft.com/office/officeart/2005/8/layout/process5"/>
    <dgm:cxn modelId="{A953321A-D094-4735-9343-6678C5F7946B}" type="presParOf" srcId="{DF9314FA-F331-4477-8B88-FE1F7BF43F30}" destId="{92CC1100-C0A8-465D-9BD0-4332CDE51860}" srcOrd="0" destOrd="0" presId="urn:microsoft.com/office/officeart/2005/8/layout/process5"/>
    <dgm:cxn modelId="{E364C0E0-EB74-467C-9F83-E331588BF3D2}" type="presParOf" srcId="{DF9314FA-F331-4477-8B88-FE1F7BF43F30}" destId="{1E1D28DF-486C-4A02-8629-0BE72D784F34}" srcOrd="1" destOrd="0" presId="urn:microsoft.com/office/officeart/2005/8/layout/process5"/>
    <dgm:cxn modelId="{9DB4F187-D2E1-4984-941E-8BE88B7801C6}" type="presParOf" srcId="{1E1D28DF-486C-4A02-8629-0BE72D784F34}" destId="{EECC7976-1C67-4422-B7FF-32B0673EDD5F}" srcOrd="0" destOrd="0" presId="urn:microsoft.com/office/officeart/2005/8/layout/process5"/>
    <dgm:cxn modelId="{5850B39F-C1BF-424A-A1ED-CD32F619B13A}" type="presParOf" srcId="{DF9314FA-F331-4477-8B88-FE1F7BF43F30}" destId="{371C42EF-42E3-4F72-A346-A9E916EACC24}" srcOrd="2" destOrd="0" presId="urn:microsoft.com/office/officeart/2005/8/layout/process5"/>
    <dgm:cxn modelId="{1DA95C6D-DDE4-4EE6-9A89-86552C9AEC29}" type="presParOf" srcId="{DF9314FA-F331-4477-8B88-FE1F7BF43F30}" destId="{565EEF22-21F5-4C9D-B612-FC373D7E0ED2}" srcOrd="3" destOrd="0" presId="urn:microsoft.com/office/officeart/2005/8/layout/process5"/>
    <dgm:cxn modelId="{E8870BBB-5A0A-4FC0-9E22-3662958F399D}" type="presParOf" srcId="{565EEF22-21F5-4C9D-B612-FC373D7E0ED2}" destId="{752B7EF8-6223-4C2F-BC0B-569A25491F5B}" srcOrd="0" destOrd="0" presId="urn:microsoft.com/office/officeart/2005/8/layout/process5"/>
    <dgm:cxn modelId="{612ED64E-EA34-483B-AE2C-76F226BA47BD}" type="presParOf" srcId="{DF9314FA-F331-4477-8B88-FE1F7BF43F30}" destId="{703FA6B9-1BD1-42C5-BC13-21FA7CDB74D8}" srcOrd="4" destOrd="0" presId="urn:microsoft.com/office/officeart/2005/8/layout/process5"/>
    <dgm:cxn modelId="{1529093D-2E19-4571-A32D-F6E4DE4F14DE}" type="presParOf" srcId="{DF9314FA-F331-4477-8B88-FE1F7BF43F30}" destId="{3DCB8FB4-0D31-4F68-953E-A68C5C1E21EA}" srcOrd="5" destOrd="0" presId="urn:microsoft.com/office/officeart/2005/8/layout/process5"/>
    <dgm:cxn modelId="{22A427C9-40AA-4709-B40F-B96A7CD26A56}" type="presParOf" srcId="{3DCB8FB4-0D31-4F68-953E-A68C5C1E21EA}" destId="{7539334B-517A-46EB-ACEC-B3D033B77A72}" srcOrd="0" destOrd="0" presId="urn:microsoft.com/office/officeart/2005/8/layout/process5"/>
    <dgm:cxn modelId="{3E0BA483-5A7D-4EDA-BF36-EB2CBAC5D3DE}" type="presParOf" srcId="{DF9314FA-F331-4477-8B88-FE1F7BF43F30}" destId="{3B36E0CF-AEE0-4F6D-ACD5-C1F801EDA526}" srcOrd="6" destOrd="0" presId="urn:microsoft.com/office/officeart/2005/8/layout/process5"/>
    <dgm:cxn modelId="{34621F4F-D2CF-4DF6-B68D-A8F2A49EEE1E}" type="presParOf" srcId="{DF9314FA-F331-4477-8B88-FE1F7BF43F30}" destId="{11FE4B95-B5E7-41B8-B39D-FE612D9532A6}" srcOrd="7" destOrd="0" presId="urn:microsoft.com/office/officeart/2005/8/layout/process5"/>
    <dgm:cxn modelId="{E0AC8195-553A-46E2-95AE-37525ED0294D}" type="presParOf" srcId="{11FE4B95-B5E7-41B8-B39D-FE612D9532A6}" destId="{B0771C68-D81F-4327-9791-AB179826397E}" srcOrd="0" destOrd="0" presId="urn:microsoft.com/office/officeart/2005/8/layout/process5"/>
    <dgm:cxn modelId="{53C4634C-CD3C-4179-B2AA-E823FA9C234C}" type="presParOf" srcId="{DF9314FA-F331-4477-8B88-FE1F7BF43F30}" destId="{E4CBE8C3-F5DB-41D1-9A26-357CE91BEBF2}" srcOrd="8" destOrd="0" presId="urn:microsoft.com/office/officeart/2005/8/layout/process5"/>
    <dgm:cxn modelId="{F3E35E8B-2AA5-4D0F-90A8-7E9408DD69C9}" type="presParOf" srcId="{DF9314FA-F331-4477-8B88-FE1F7BF43F30}" destId="{EC3C9EC3-54A3-4E08-B381-A42AE9B833FD}" srcOrd="9" destOrd="0" presId="urn:microsoft.com/office/officeart/2005/8/layout/process5"/>
    <dgm:cxn modelId="{F7550042-1AEE-453A-88A5-F7A1D219A2F4}" type="presParOf" srcId="{EC3C9EC3-54A3-4E08-B381-A42AE9B833FD}" destId="{66AC6076-07A9-427C-89F7-6D679AE368CE}" srcOrd="0" destOrd="0" presId="urn:microsoft.com/office/officeart/2005/8/layout/process5"/>
    <dgm:cxn modelId="{D9DE406D-51B7-4221-9F1C-9D82B2FC13BA}" type="presParOf" srcId="{DF9314FA-F331-4477-8B88-FE1F7BF43F30}" destId="{CED58A6A-6C0B-4CCD-B544-4AF114CA026B}" srcOrd="10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2CC1100-C0A8-465D-9BD0-4332CDE51860}">
      <dsp:nvSpPr>
        <dsp:cNvPr id="0" name=""/>
        <dsp:cNvSpPr/>
      </dsp:nvSpPr>
      <dsp:spPr>
        <a:xfrm>
          <a:off x="3415" y="440590"/>
          <a:ext cx="1020886" cy="61253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700" kern="1200" dirty="0">
              <a:latin typeface="Arial" panose="020B0604020202020204" pitchFamily="34" charset="0"/>
              <a:cs typeface="Arial" panose="020B0604020202020204" pitchFamily="34" charset="0"/>
            </a:rPr>
            <a:t>Assume all BCs are artificially clamped before any loading is applied (Fixed End Moment are generated)</a:t>
          </a:r>
        </a:p>
      </dsp:txBody>
      <dsp:txXfrm>
        <a:off x="21355" y="458530"/>
        <a:ext cx="985006" cy="576651"/>
      </dsp:txXfrm>
    </dsp:sp>
    <dsp:sp modelId="{1E1D28DF-486C-4A02-8629-0BE72D784F34}">
      <dsp:nvSpPr>
        <dsp:cNvPr id="0" name=""/>
        <dsp:cNvSpPr/>
      </dsp:nvSpPr>
      <dsp:spPr>
        <a:xfrm>
          <a:off x="1114140" y="620266"/>
          <a:ext cx="216427" cy="253179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>
        <a:off x="1114140" y="670902"/>
        <a:ext cx="151499" cy="151907"/>
      </dsp:txXfrm>
    </dsp:sp>
    <dsp:sp modelId="{371C42EF-42E3-4F72-A346-A9E916EACC24}">
      <dsp:nvSpPr>
        <dsp:cNvPr id="0" name=""/>
        <dsp:cNvSpPr/>
      </dsp:nvSpPr>
      <dsp:spPr>
        <a:xfrm>
          <a:off x="1432656" y="440590"/>
          <a:ext cx="1020886" cy="61253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800" kern="1200" dirty="0">
              <a:latin typeface="Arial" panose="020B0604020202020204" pitchFamily="34" charset="0"/>
              <a:cs typeface="Arial" panose="020B0604020202020204" pitchFamily="34" charset="0"/>
            </a:rPr>
            <a:t>Release the joints (net unbalancing moment is generated)</a:t>
          </a:r>
        </a:p>
      </dsp:txBody>
      <dsp:txXfrm>
        <a:off x="1450596" y="458530"/>
        <a:ext cx="985006" cy="576651"/>
      </dsp:txXfrm>
    </dsp:sp>
    <dsp:sp modelId="{565EEF22-21F5-4C9D-B612-FC373D7E0ED2}">
      <dsp:nvSpPr>
        <dsp:cNvPr id="0" name=""/>
        <dsp:cNvSpPr/>
      </dsp:nvSpPr>
      <dsp:spPr>
        <a:xfrm>
          <a:off x="2543381" y="620266"/>
          <a:ext cx="216427" cy="253179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>
        <a:off x="2543381" y="670902"/>
        <a:ext cx="151499" cy="151907"/>
      </dsp:txXfrm>
    </dsp:sp>
    <dsp:sp modelId="{703FA6B9-1BD1-42C5-BC13-21FA7CDB74D8}">
      <dsp:nvSpPr>
        <dsp:cNvPr id="0" name=""/>
        <dsp:cNvSpPr/>
      </dsp:nvSpPr>
      <dsp:spPr>
        <a:xfrm>
          <a:off x="2861897" y="440590"/>
          <a:ext cx="1020886" cy="61253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700" kern="1200" dirty="0">
              <a:latin typeface="Arial" panose="020B0604020202020204" pitchFamily="34" charset="0"/>
              <a:cs typeface="Arial" panose="020B0604020202020204" pitchFamily="34" charset="0"/>
            </a:rPr>
            <a:t>Distribute unbalanced moments to either side of the joint based on their stiffness and DFs</a:t>
          </a:r>
        </a:p>
      </dsp:txBody>
      <dsp:txXfrm>
        <a:off x="2879837" y="458530"/>
        <a:ext cx="985006" cy="576651"/>
      </dsp:txXfrm>
    </dsp:sp>
    <dsp:sp modelId="{3DCB8FB4-0D31-4F68-953E-A68C5C1E21EA}">
      <dsp:nvSpPr>
        <dsp:cNvPr id="0" name=""/>
        <dsp:cNvSpPr/>
      </dsp:nvSpPr>
      <dsp:spPr>
        <a:xfrm rot="5400000">
          <a:off x="3264127" y="1124584"/>
          <a:ext cx="216427" cy="253179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 rot="-5400000">
        <a:off x="3296387" y="1142960"/>
        <a:ext cx="151907" cy="151499"/>
      </dsp:txXfrm>
    </dsp:sp>
    <dsp:sp modelId="{3B36E0CF-AEE0-4F6D-ACD5-C1F801EDA526}">
      <dsp:nvSpPr>
        <dsp:cNvPr id="0" name=""/>
        <dsp:cNvSpPr/>
      </dsp:nvSpPr>
      <dsp:spPr>
        <a:xfrm>
          <a:off x="2861897" y="1461477"/>
          <a:ext cx="1020886" cy="61253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800" kern="1200" dirty="0">
              <a:latin typeface="Arial" panose="020B0604020202020204" pitchFamily="34" charset="0"/>
              <a:cs typeface="Arial" panose="020B0604020202020204" pitchFamily="34" charset="0"/>
            </a:rPr>
            <a:t>Carry over the unbalanced moments to the adjacent joints using COF</a:t>
          </a:r>
        </a:p>
      </dsp:txBody>
      <dsp:txXfrm>
        <a:off x="2879837" y="1479417"/>
        <a:ext cx="985006" cy="576651"/>
      </dsp:txXfrm>
    </dsp:sp>
    <dsp:sp modelId="{11FE4B95-B5E7-41B8-B39D-FE612D9532A6}">
      <dsp:nvSpPr>
        <dsp:cNvPr id="0" name=""/>
        <dsp:cNvSpPr/>
      </dsp:nvSpPr>
      <dsp:spPr>
        <a:xfrm rot="10800000">
          <a:off x="2555631" y="1641153"/>
          <a:ext cx="216427" cy="253179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 rot="10800000">
        <a:off x="2620559" y="1691789"/>
        <a:ext cx="151499" cy="151907"/>
      </dsp:txXfrm>
    </dsp:sp>
    <dsp:sp modelId="{E4CBE8C3-F5DB-41D1-9A26-357CE91BEBF2}">
      <dsp:nvSpPr>
        <dsp:cNvPr id="0" name=""/>
        <dsp:cNvSpPr/>
      </dsp:nvSpPr>
      <dsp:spPr>
        <a:xfrm>
          <a:off x="1432656" y="1461477"/>
          <a:ext cx="1020886" cy="61253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800" kern="1200" dirty="0">
              <a:latin typeface="Arial" panose="020B0604020202020204" pitchFamily="34" charset="0"/>
              <a:cs typeface="Arial" panose="020B0604020202020204" pitchFamily="34" charset="0"/>
            </a:rPr>
            <a:t>Repeat this for all the joints until COF becomes zero</a:t>
          </a:r>
        </a:p>
      </dsp:txBody>
      <dsp:txXfrm>
        <a:off x="1450596" y="1479417"/>
        <a:ext cx="985006" cy="576651"/>
      </dsp:txXfrm>
    </dsp:sp>
    <dsp:sp modelId="{EC3C9EC3-54A3-4E08-B381-A42AE9B833FD}">
      <dsp:nvSpPr>
        <dsp:cNvPr id="0" name=""/>
        <dsp:cNvSpPr/>
      </dsp:nvSpPr>
      <dsp:spPr>
        <a:xfrm rot="10800000">
          <a:off x="1126390" y="1641153"/>
          <a:ext cx="216427" cy="253179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100" kern="1200"/>
        </a:p>
      </dsp:txBody>
      <dsp:txXfrm rot="10800000">
        <a:off x="1191318" y="1691789"/>
        <a:ext cx="151499" cy="151907"/>
      </dsp:txXfrm>
    </dsp:sp>
    <dsp:sp modelId="{CED58A6A-6C0B-4CCD-B544-4AF114CA026B}">
      <dsp:nvSpPr>
        <dsp:cNvPr id="0" name=""/>
        <dsp:cNvSpPr/>
      </dsp:nvSpPr>
      <dsp:spPr>
        <a:xfrm>
          <a:off x="3415" y="1461477"/>
          <a:ext cx="1020886" cy="61253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800" kern="1200" dirty="0">
              <a:latin typeface="Arial" panose="020B0604020202020204" pitchFamily="34" charset="0"/>
              <a:cs typeface="Arial" panose="020B0604020202020204" pitchFamily="34" charset="0"/>
            </a:rPr>
            <a:t>Sum up the moments</a:t>
          </a:r>
        </a:p>
      </dsp:txBody>
      <dsp:txXfrm>
        <a:off x="21355" y="1479417"/>
        <a:ext cx="985006" cy="57665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9-26T09:48:38.51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9 24 5440 0 0,'0'0'620'0'0,"11"-8"7367"0"0,-8 6-8390 0 0,-1 2 557 0 0,1 0 0 0 0,-1-1 1 0 0,0 1-1 0 0,1 0 1 0 0,-1 1-1 0 0,1-1 1 0 0,-1 0-1 0 0,0 1 1 0 0,1-1-1 0 0,-1 1 1 0 0,0-1-1 0 0,3 2 1 0 0,-4-1-77 0 0,-1-1 1 0 0,1 1-1 0 0,0-1 1 0 0,-1 1-1 0 0,1-1 1 0 0,0 1-1 0 0,-1 0 1 0 0,1-1 0 0 0,0 1-1 0 0,-1 0 1 0 0,1-1-1 0 0,-1 1 1 0 0,0 0-1 0 0,1 0 1 0 0,-1 0-1 0 0,1-1 1 0 0,-1 3 0 0 0,4 3 148 0 0,-4-4-198 0 0,1-1 1 0 0,0 0 0 0 0,-1 1 0 0 0,1-1-1 0 0,-1 1 1 0 0,0-1 0 0 0,1 1-1 0 0,-1 0 1 0 0,0-1 0 0 0,0 1-1 0 0,0-1 1 0 0,0 1 0 0 0,0-1-1 0 0,0 1 1 0 0,0-1 0 0 0,-1 1-1 0 0,1-1 1 0 0,-1 1 0 0 0,1-1 0 0 0,-1 1-1 0 0,1-1 1 0 0,-1 1 0 0 0,0-1-1 0 0,0 0 1 0 0,1 1 0 0 0,-1-1-1 0 0,0 0 1 0 0,0 0 0 0 0,0 0-1 0 0,-1 0 1 0 0,1 1 0 0 0,0-2-1 0 0,0 1 1 0 0,-1 0 0 0 0,1 0 0 0 0,0 0-1 0 0,-1-1 1 0 0,1 1 0 0 0,-1 0-1 0 0,1-1 1 0 0,-1 1 0 0 0,1-1-1 0 0,-1 0 1 0 0,1 0 0 0 0,-1 1-1 0 0,1-1 1 0 0,-1 0 0 0 0,-2 0-1 0 0,3-1-6 0 0,-1 1 0 0 0,1 0 0 0 0,-1 0 0 0 0,1-1 0 0 0,-1 1 0 0 0,1-1 0 0 0,-1 0-1 0 0,1 1 1 0 0,-1-1 0 0 0,1 0 0 0 0,-1 0 0 0 0,1 0 0 0 0,-2-1 0 0 0,-4-3 63 0 0,7 5-33 0 0,-1 0 1 0 0,1-1-49 0 0,-1 0 0 0 0,1 0 0 0 0,-1 0 0 0 0,1 0 1 0 0,-1-1-1 0 0,1 1 0 0 0,0 0 0 0 0,0 0 0 0 0,-1 0 0 0 0,1 0 1 0 0,0 0-1 0 0,0 0 0 0 0,0 0 0 0 0,0-2 0 0 0,0-3 46 0 0,0 4-51 0 0,0 1 1 0 0,-1 0-1 0 0,1 0 0 0 0,0 0 1 0 0,0 0-1 0 0,0 0 1 0 0,0 0-1 0 0,1 0 1 0 0,-1 0-1 0 0,0 0 0 0 0,0-1 1 0 0,1 1-1 0 0,-1 0 1 0 0,0 0-1 0 0,1 0 1 0 0,-1 0-1 0 0,1 0 0 0 0,-1 0 1 0 0,1 1-1 0 0,0-1 1 0 0,0 0-1 0 0,-1 0 1 0 0,1 0-1 0 0,0 0 0 0 0,0 1 1 0 0,1-2-1 0 0,0 1 0 0 0,0-1 0 0 0,0 1 0 0 0,0 0 0 0 0,1 0 0 0 0,-1 0 0 0 0,0 0 0 0 0,0 0 0 0 0,1 1 0 0 0,-1-1 0 0 0,0 1 0 0 0,1-1-1 0 0,2 1 1 0 0,-1 0 0 0 0,-1 0 0 0 0,1 1 0 0 0,0-1 0 0 0,0 1 0 0 0,-1 0 0 0 0,1 0 0 0 0,-1 0 0 0 0,5 2 0 0 0,-7-3 34 0 0,1 1 0 0 0,-1-1 0 0 0,1 1 0 0 0,-1-1 0 0 0,1 1 0 0 0,-1-1 0 0 0,0 1 0 0 0,1 0 0 0 0,-1 0 0 0 0,0 0 0 0 0,0-1 0 0 0,0 1 0 0 0,0 0 0 0 0,1 1 0 0 0,-1-1 0 0 0,-1 0 0 0 0,1 0 0 0 0,0 0 0 0 0,0 1-1 0 0,0-1 1 0 0,-1 0 0 0 0,1 1 0 0 0,0-1 0 0 0,-1 0 0 0 0,1 1 0 0 0,-1-1 0 0 0,0 1 0 0 0,1-1 0 0 0,-1 3 0 0 0,1 2 25 0 0,-1-5-53 0 0,0 1 0 0 0,0-1-1 0 0,0 1 1 0 0,0-1 0 0 0,0 1 0 0 0,0-1 0 0 0,0 1 0 0 0,0-1 0 0 0,-1 0 0 0 0,1 1 0 0 0,0-1 0 0 0,-1 1-1 0 0,0 0 1 0 0,-1 0 30 0 0,0 0-21 0 0,-1-1-1 0 0,0 1 0 0 0,0-1 0 0 0,1 0 0 0 0,-1 0 0 0 0,0 0 0 0 0,0-1 1 0 0,0 1-1 0 0,0-1 0 0 0,0 1 0 0 0,0-1 0 0 0,0 0 0 0 0,0 0 1 0 0,0 0-1 0 0,0-1 0 0 0,0 1 0 0 0,0-1 0 0 0,0 1 0 0 0,0-1 1 0 0,-5-2-1 0 0,1-2 277 0 0,5 4-292 0 0,0 0 0 0 0,0 0 0 0 0,0 0 0 0 0,0 0 0 0 0,0-1 0 0 0,0 1 0 0 0,0-1 0 0 0,1 1 0 0 0,-1-1 0 0 0,0 0 0 0 0,1 1 0 0 0,0-1 0 0 0,-1 0 0 0 0,1 0 0 0 0,0 0 0 0 0,-2-4 0 0 0,-1-2 1 0 0,4 7 3 0 0,-1 1 1 0 0,0-1 0 0 0,1 0 0 0 0,-1 0 0 0 0,1 0 0 0 0,-1 0 0 0 0,1 0-1 0 0,0-1 1 0 0,-1 1 0 0 0,1 0 0 0 0,0 0 0 0 0,0 0 0 0 0,0-2 0 0 0,0 2-2 0 0,0 0 1 0 0,1 0-1 0 0,-1 0 1 0 0,0 1-1 0 0,1-1 1 0 0,-1 0-1 0 0,1 0 1 0 0,-1 0-1 0 0,1 1 1 0 0,-1-1-1 0 0,1 0 1 0 0,0 1-1 0 0,-1-1 1 0 0,1 0-1 0 0,0 1 1 0 0,-1-1 0 0 0,1 1-1 0 0,1-1 1 0 0,11-7 32 0 0,-12 8-44 0 0,1-1 10 0 0,0 0 0 0 0,0 1 0 0 0,0-1-1 0 0,0 1 1 0 0,0-1 0 0 0,0 1 0 0 0,0 0 0 0 0,1 0-1 0 0,-1 0 1 0 0,0 0 0 0 0,0 0 0 0 0,0 0-1 0 0,0 1 1 0 0,0-1 0 0 0,0 1 0 0 0,0-1 0 0 0,0 1-1 0 0,0 0 1 0 0,0 0 0 0 0,0 0 0 0 0,0 0-1 0 0,0 0 1 0 0,0 0 0 0 0,-1 0 0 0 0,1 1-1 0 0,0-1 1 0 0,-1 1 0 0 0,3 2 0 0 0,0 0-12 0 0,-3-2 14 0 0,0-1 0 0 0,0 0-1 0 0,0 1 1 0 0,0-1 0 0 0,0 1-1 0 0,-1-1 1 0 0,1 1 0 0 0,0-1-1 0 0,-1 1 1 0 0,1 0 0 0 0,-1-1-1 0 0,0 1 1 0 0,0-1 0 0 0,1 1-1 0 0,-1 0 1 0 0,0-1 0 0 0,0 1-1 0 0,-1 0 1 0 0,1-1 0 0 0,-1 3 0 0 0,1 7 96 0 0,0-10-98 0 0,0-1 0 0 0,0 1 0 0 0,0 0-1 0 0,-1 0 1 0 0,1-1 0 0 0,0 1-1 0 0,0 0 1 0 0,0-1 0 0 0,-1 1 0 0 0,1 0-1 0 0,0-1 1 0 0,-1 1 0 0 0,1 0 0 0 0,0-1-1 0 0,-1 1 1 0 0,1-1 0 0 0,-1 1-1 0 0,1-1 1 0 0,-1 1 0 0 0,1-1 0 0 0,-1 1-1 0 0,1-1 1 0 0,-2 1 0 0 0,-15 5-3 0 0,16-6 2 0 0,-1 0 0 0 0,-1 0 0 0 0,1 0 0 0 0,-1 0 0 0 0,1 0 0 0 0,-1-1 0 0 0,1 1 0 0 0,0-1 0 0 0,-1 0 0 0 0,1 0 0 0 0,-3-1 0 0 0,-11-3 0 0 0,13 4 18 0 0,1 0 0 0 0,0 0-1 0 0,0 0 1 0 0,0 0-1 0 0,0 0 1 0 0,0 0 0 0 0,0-1-1 0 0,0 1 1 0 0,-2-3-1 0 0,3-11-33 0 0,0 14 20 0 0,1 0-1 0 0,-1 0 0 0 0,1 0 0 0 0,0-1 1 0 0,-1 1-1 0 0,1 0 0 0 0,0-1 0 0 0,0 1 1 0 0,0 0-1 0 0,0 0 0 0 0,0-1 0 0 0,0 1 1 0 0,1 0-1 0 0,-1 0 0 0 0,0-1 1 0 0,1 1-1 0 0,-1 0 0 0 0,1 0 0 0 0,-1 0 1 0 0,1-1-1 0 0,-1 1 0 0 0,1 0 0 0 0,0 0 1 0 0,0 0-1 0 0,0 0 0 0 0,-1 0 0 0 0,1 0 1 0 0,0 0-1 0 0,0 1 0 0 0,0-1 0 0 0,0 0 1 0 0,0 0-1 0 0,1 1 0 0 0,-1-1 0 0 0,0 1 1 0 0,0-1-1 0 0,0 1 0 0 0,3-1 1 0 0,0-1-4 0 0,26-9-53 0 0,-27 11 29 0 0,-1 0-1 0 0,1 0 1 0 0,-1 0 0 0 0,1 0-1 0 0,0 1 1 0 0,-1-1 0 0 0,5 2-1 0 0,-3 0 25 0 0,-2 1 16 0 0,-2-2 62 0 0,1-1 3 0 0,3 2-36 0 0,-3-2-110 0 0,-1 1-78 0 0,2 10 228 0 0,-1 2 146 0 0,0-12-232 0 0,-1-1 0 0 0,0 1-1 0 0,0 0 1 0 0,0 0 0 0 0,1 0 0 0 0,-1 0-1 0 0,0-1 1 0 0,0 1 0 0 0,0 0-1 0 0,0 0 1 0 0,-1 0 0 0 0,1 0-1 0 0,0-1 1 0 0,0 1 0 0 0,0 0 0 0 0,-1 0-1 0 0,0 1 1 0 0,1 6-198 0 0,0-6 202 0 0,0-1 0 0 0,0 1 1 0 0,0 0-1 0 0,0-1 1 0 0,0 1-1 0 0,0 0 0 0 0,0 0 1 0 0,-1-1-1 0 0,1 1 0 0 0,-1 0 1 0 0,1-1-1 0 0,-1 1 0 0 0,0-1 1 0 0,1 1-1 0 0,-1-1 1 0 0,0 1-1 0 0,0-1 0 0 0,0 1 1 0 0,-1 0-1 0 0,-6 12 710 0 0,8-13-207 0 0,-12 17-200 0 0,4-5-138 0 0,1-12-83 0 0,1-1-76 0 0,5 0-9 0 0,0 0 0 0 0,0 0 0 0 0,0 0 0 0 0,0 0 0 0 0,0 0 0 0 0,0-1 0 0 0,0 1 0 0 0,0 0 0 0 0,0 0 0 0 0,0-1 0 0 0,1 1 0 0 0,-1-1 0 0 0,0 1 0 0 0,0-1 0 0 0,0 1 0 0 0,-1-2 0 0 0,-17-21 0 0 0,19 22 0 0 0,0 1 0 0 0,0 0 0 0 0,-1-1 0 0 0,1 1 0 0 0,0 0 0 0 0,0-1 0 0 0,0 1 0 0 0,0-1 0 0 0,0 1 0 0 0,-1 0 0 0 0,1-1 0 0 0,0 1 0 0 0,0-1 0 0 0,0 1 0 0 0,0 0 0 0 0,0-1 0 0 0,0 1 0 0 0,0-1 0 0 0,0 1 0 0 0,1-1 0 0 0,-2-5 0 0 0,0 6 0 0 0,1 0 0 0 0,0-1 0 0 0,-1 1 0 0 0,1-1 0 0 0,0 1 0 0 0,0-1 0 0 0,-1 1 0 0 0,1-1 0 0 0,0 1 0 0 0,0-1 0 0 0,0 1 0 0 0,0-1 0 0 0,-1 1 0 0 0,1-1 0 0 0,0 0 0 0 0,0 1 0 0 0,0-1 0 0 0,0 1 0 0 0,0-1 0 0 0,0 1-1 0 0,1-1 1 0 0,-1 1 0 0 0,0-1 0 0 0,0 0 0 0 0,0 1 0 0 0,0-1 0 0 0,1 1 0 0 0,-1-1 0 0 0,0 1 0 0 0,0-1 0 0 0,1 1 0 0 0,-1 0 0 0 0,0-1 0 0 0,1 1 0 0 0,-1-1 0 0 0,1 1 0 0 0,-1 0 0 0 0,1-1 0 0 0,-1 1 0 0 0,0 0 0 0 0,1-1 0 0 0,0 1 0 0 0,13-16 12 0 0,-12 14 22 0 0,-2 1-33 0 0,0 1 0 0 0,0 0-1 0 0,1 0 1 0 0,-1-1 0 0 0,0 1 0 0 0,0 0 0 0 0,0-1 0 0 0,1 1-1 0 0,-1 0 1 0 0,0 0 0 0 0,1-1 0 0 0,-1 1 0 0 0,0 0 0 0 0,0 0 0 0 0,1 0-1 0 0,-1 0 1 0 0,0-1 0 0 0,1 1 0 0 0,-1 0 0 0 0,1 0 0 0 0,-1 0-1 0 0,1 0 1 0 0,0 0-1 0 0,0-1 0 0 0,1 0 0 0 0,-1 1 0 0 0,0-1 0 0 0,0 0 0 0 0,0 1 0 0 0,0-1 0 0 0,0 0 0 0 0,0 0 0 0 0,1-1 0 0 0,7-4 0 0 0,9-2 0 0 0,-17 7 0 0 0,1 0 0 0 0,-1 0 0 0 0,0 0 0 0 0,1 1 0 0 0,-1-1 0 0 0,1 1 0 0 0,-1-1 0 0 0,1 1 0 0 0,-1 0 0 0 0,1-1 0 0 0,-1 1 0 0 0,3 0 0 0 0,-2 0 0 0 0,0 0 0 0 0,0 1 0 0 0,-1-1 0 0 0,1 1 0 0 0,0-1 0 0 0,-1 1 0 0 0,1 0 0 0 0,-1 0 0 0 0,1 0 0 0 0,2 1 0 0 0,1 0 0 0 0,-1 1 0 0 0,-4 0 0 0 0,1 3 0 0 0,0-1 0 0 0,1 0 0 0 0,-6 0 0 0 0,0-2 0 0 0,-1 4 455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22:19.3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7 3224 0 0,'0'-3'4219'0'0,"1"-4"-9177"0"0,11 6 13169 0 0,0-3-6324 0 0,12-1-1333 0 0,-23 5-290 0 0,20-8 1447 0 0,-9 3-264 0 0,-7 4-1144 0 0,-1-1-1 0 0,1 0 0 0 0,-1-1 0 0 0,0 1 1 0 0,6-5-1 0 0,-8 6-246 0 0,0-1-1 0 0,1 0 1 0 0,-1 1 0 0 0,1 0 0 0 0,0-1 0 0 0,-1 1-1 0 0,1 0 1 0 0,0 0 0 0 0,0 1 0 0 0,4-2 0 0 0,32 0 1620 0 0,-54 4-1440 0 0,-27 28-224 0 0,3-11-12 0 0,22-11 0 0 0,15-7-20 0 0,-3 1 23 0 0,1 0 0 0 0,-1 0 0 0 0,1 1 0 0 0,0-1-1 0 0,0 1 1 0 0,-3 4 0 0 0,7-7-5 0 0,-1 1-1 0 0,0-1 1 0 0,0 1 0 0 0,0 0 0 0 0,0 0 0 0 0,1 0 0 0 0,-1 0-1 0 0,0 0 1 0 0,1 0 0 0 0,-1 0 0 0 0,1 0 0 0 0,-1 0-1 0 0,1 0 1 0 0,0 0 0 0 0,-1 0 0 0 0,1 0 0 0 0,0 0 0 0 0,0 0-1 0 0,0 0 1 0 0,0 1 0 0 0,0-1 0 0 0,0 2 0 0 0,0-3 6 0 0,0 0 0 0 0,0 1 0 0 0,0-1 0 0 0,0 0 0 0 0,0 1 0 0 0,0-1 0 0 0,1 0 0 0 0,-1 0 0 0 0,0 1 0 0 0,0-1 0 0 0,0 0 0 0 0,0 1 0 0 0,1-1 0 0 0,-1 0 0 0 0,0 0 0 0 0,0 0 0 0 0,1 1 0 0 0,-1-1 0 0 0,0 0 0 0 0,0 0 0 0 0,1 0 1 0 0,-1 0-1 0 0,0 1 0 0 0,1-1 0 0 0,-1 0 0 0 0,0 0 0 0 0,0 0 0 0 0,1 0 0 0 0,-1 0 0 0 0,0 0 0 0 0,1 0 0 0 0,-1 0 0 0 0,0 0 0 0 0,1 0 0 0 0,0 0 0 0 0,30 0 1392 0 0,-26 0-1379 0 0,0 1 0 0 0,-1 0 1 0 0,1 0-1 0 0,-1 0 0 0 0,1 1 0 0 0,4 1 0 0 0,0 0-2 0 0,-4 0 47 0 0,1 0 1 0 0,0 0-1 0 0,-1 1 1 0 0,0-1-1 0 0,0 1 1 0 0,0 0-1 0 0,0 1 1 0 0,5 5-1 0 0,-6-5-79 0 0,2 0-1 0 0,-1 0 1 0 0,0-1-1 0 0,1 1 1 0 0,0-1-1 0 0,9 5 1 0 0,-7-6-1474 0 0,-1 1 0 0 0,-1 1 1 0 0,1-1-1 0 0,0 1 1 0 0,-1 1-1 0 0,7 7 0 0 0,-5-3-379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22:22.1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47 5064 0 0,'-3'-2'8008'0'0,"-6"-7"-7783"0"0,9 7-98 0 0,0 1 1 0 0,0 0-1 0 0,0-1 1 0 0,0 1-1 0 0,1-1 0 0 0,-1 1 1 0 0,1 0-1 0 0,-1-1 1 0 0,1 1-1 0 0,-1 0 0 0 0,1 0 1 0 0,0-1-1 0 0,-1 1 1 0 0,1 0-1 0 0,0 0 0 0 0,0 0 1 0 0,0 0-1 0 0,0 0 1 0 0,0 0-1 0 0,0 0 0 0 0,0 0 1 0 0,0 0-1 0 0,0 0 0 0 0,1 1 1 0 0,-1-1-1 0 0,0 0 1 0 0,0 1-1 0 0,1-1 0 0 0,-1 1 1 0 0,1 0-1 0 0,1-1 1 0 0,2 0 114 0 0,1 0 1 0 0,0 1 0 0 0,0-1 0 0 0,-1 1-1 0 0,1 0 1 0 0,9 2 0 0 0,-6 0 4 0 0,1 0 0 0 0,12 5 0 0 0,-13-4-102 0 0,-8-2-57 0 0,9 14 76 0 0,-9-12-141 0 0,0 0-1 0 0,0 0 0 0 0,0 0 1 0 0,0-1-1 0 0,0 1 0 0 0,3 3 1 0 0,-3-4-13 0 0,0 0 1 0 0,0 0-1 0 0,0 0 1 0 0,0 0-1 0 0,0 0 1 0 0,0 0-1 0 0,-1 0 1 0 0,1 0-1 0 0,-1 0 1 0 0,1 4-1 0 0,-1-5 3 0 0,0 0-1 0 0,1 0 1 0 0,-1 0-1 0 0,-1 1 0 0 0,1-1 1 0 0,0 0-1 0 0,0 0 1 0 0,0 0-1 0 0,0 0 0 0 0,-1 0 1 0 0,1 1-1 0 0,-1-1 1 0 0,1 0-1 0 0,-1 0 0 0 0,1 0 1 0 0,-1 0-1 0 0,1 0 1 0 0,-1 0-1 0 0,0-1 0 0 0,0 1 1 0 0,1 0-1 0 0,-1 0 1 0 0,0 0-1 0 0,0-1 0 0 0,0 1 1 0 0,0 0-1 0 0,0-1 1 0 0,0 1-1 0 0,-1 0 0 0 0,-49 15 1411 0 0,50-16-1358 0 0,-7 5-142 0 0,5-2 77 0 0,2-2 43 0 0,-2 1-33 0 0,0 1-20 0 0,3-3 15 0 0,0 0-1 0 0,0 0 1 0 0,0 0 0 0 0,0 0 0 0 0,0 0 0 0 0,0 0 0 0 0,0 0 0 0 0,0 0 0 0 0,0 0-1 0 0,-1 0 1 0 0,1 0 0 0 0,0 0 0 0 0,0 0 0 0 0,0 1 0 0 0,0-1 0 0 0,0 0 0 0 0,0 0-1 0 0,0 0 1 0 0,0 0 0 0 0,0 0 0 0 0,0 0 0 0 0,0 0 0 0 0,0 0 0 0 0,0 0 0 0 0,0 0-1 0 0,0 1 1 0 0,0-1 0 0 0,0 0 0 0 0,0 0 0 0 0,0 0 0 0 0,0 0 0 0 0,0 0 0 0 0,0 0-1 0 0,0 0 1 0 0,0 0 0 0 0,0 0 0 0 0,0 0 0 0 0,0 1 0 0 0,0-1 0 0 0,0 0 0 0 0,0 0-1 0 0,1 0 1 0 0,-1 0 0 0 0,0 0 0 0 0,0 0 0 0 0,0 0 0 0 0,0 0 0 0 0,0 0 0 0 0,0 0-1 0 0,7 2 125 0 0,13-2-14 0 0,-16 0-56 0 0,9 0 5 0 0,0-1-1 0 0,-1 0 1 0 0,1-1 0 0 0,0 0-1 0 0,15-5 1 0 0,-22 3-2 0 0,1 0 0 0 0,-1 0 0 0 0,-1 0 0 0 0,1-1 0 0 0,-1 0 0 0 0,7-7 0 0 0,-5 5-38 0 0,-4 3-15 0 0,1 0 1 0 0,-1 0-1 0 0,0 0 0 0 0,0 0 1 0 0,3-6-1 0 0,-2 5-9 0 0,-4 3 0 0 0,-1-17 0 0 0,1 16 11 0 0,0 2-1 0 0,-11-5 33 0 0,6 4-41 0 0,5 2 0 0 0,-1-1 0 0 0,1 1 0 0 0,0 0 0 0 0,-1 0-1 0 0,1 0 1 0 0,0 0 0 0 0,-1 0 0 0 0,1 0 0 0 0,0 0 0 0 0,-1 0 0 0 0,1 0 0 0 0,-1 0 0 0 0,1 0 0 0 0,0 0 0 0 0,-1 0 0 0 0,1 0-1 0 0,0 0 1 0 0,-1 0 0 0 0,1 0 0 0 0,0 0 0 0 0,-1 0 0 0 0,1 0 0 0 0,0 1 0 0 0,-1-1 0 0 0,1 0 0 0 0,-1 1 0 0 0,-2 0 8 0 0,1 1-10 0 0,0 0 0 0 0,0 0 0 0 0,0 0 0 0 0,0 0 0 0 0,0 0 0 0 0,0 0 0 0 0,1 1 0 0 0,-1-1 0 0 0,1 1 0 0 0,-1-1 0 0 0,0 5 0 0 0,-4 4 0 0 0,4-10 7 0 0,1 1-1 0 0,0-1 1 0 0,0 0-1 0 0,0 1 1 0 0,0-1-1 0 0,0 1 1 0 0,0 0-1 0 0,0-1 1 0 0,0 1-1 0 0,1 0 1 0 0,-1-1-1 0 0,0 1 1 0 0,1 0-1 0 0,0 0 1 0 0,-1-1-1 0 0,1 1 0 0 0,0 0 1 0 0,0 0-1 0 0,0 0 1 0 0,0-1-1 0 0,0 1 1 0 0,0 0-1 0 0,1 0 1 0 0,-1 0-1 0 0,1-1 1 0 0,-1 1-1 0 0,1 0 1 0 0,1 2-1 0 0,23 23 124 0 0,-6-9-30 0 0,-15-13-86 0 0,1 0 1 0 0,1 0-1 0 0,-1 0 1 0 0,1-1-1 0 0,0 1 1 0 0,0-1-1 0 0,0-1 1 0 0,0 1 0 0 0,1-1-1 0 0,-1 0 1 0 0,12 3-1 0 0,8-8-4828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22:26.7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920 0 0,'0'0'10160'0'0,"11"9"-8744"0"0,-9-3-1227 0 0,0-4-133 0 0,-1 1 1 0 0,0 0 0 0 0,0 0-1 0 0,-1 0 1 0 0,1 0 0 0 0,-1 0 0 0 0,1 5-1 0 0,1 11 433 0 0,1 0-1 0 0,5 22 0 0 0,-5-29 1723 0 0,-5-18-2098 0 0,0 1-1 0 0,0-1 0 0 0,1 0 1 0 0,0 0-1 0 0,0 0 0 0 0,1 1 1 0 0,-1-1-1 0 0,2-11 0 0 0,-1 13-51 0 0,-2-36-165 0 0,2 39-23 0 0,0 0 186 0 0,-3 4 170 0 0,2 0-171 0 0,-6 21 100 0 0,5-16 47 0 0,2-9-278 0 0,0 1 0 0 0,0-1 0 0 0,0 1 0 0 0,0-1 1 0 0,-1 0-1 0 0,1 1 0 0 0,0-1 0 0 0,-1 1 1 0 0,1 0-1 0 0,0-1 0 0 0,0 1 0 0 0,-1-1 1 0 0,1 1-1 0 0,-1-1 0 0 0,1 1 0 0 0,0 0 1 0 0,-1-1-1 0 0,1 1 0 0 0,-1 0 0 0 0,0-1 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1:54.1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 0 0 0,'-3'0'0'0,"1"0"0"0,0 0 0 0,-3 0 0 0,-4 0 0 0,41 0 0 0,155 0 0 0,-35 0 0 0,56 0 0 0,-125 0 0 0,-117 0 0 0,39 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1:57.8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 0 0,'29'0'0'0,"56"0"0"0,20 0 0 0,-60 0 0 0,56 0 0 0,-18 0 0 0,-34 0 0 0,-24 0 0 0,-19 0 0 0,88 0 0 0,26 0 0 0,-115 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2:00.6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82 0 0 0,'-9'0'0'0,"-64"0"0"0,-28 0 0 0,-126 0 0 0,119 0 0 0,16 0 0 0,89 0 0 0,-1 0 0 0,1 0 0 0,-58 0 0 0,65 0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2:03.4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2 72 4608 0 0,'0'0'11092'0'0,"-17"0"-9417"0"0,-41-29 391 0 0,-4 4-1530 0 0,57 21-810 0 0,4 3 391 0 0,0 0 1 0 0,1 0-1 0 0,-1 0 1 0 0,0 0-1 0 0,0 0 1 0 0,0 0-1 0 0,0 0 1 0 0,-1 0 0 0 0,1 1-1 0 0,0-1 1 0 0,0 0-1 0 0,0 1 1 0 0,0-1-1 0 0,-2 0 1 0 0,2 1-47 0 0,3 0-55 0 0,-1 1 1 0 0,1-1-1 0 0,-1 0 1 0 0,1 1-1 0 0,-1 0 1 0 0,1-1-1 0 0,-1 1 0 0 0,0 0 1 0 0,3 1-1 0 0,2 1 37 0 0,22 8 438 0 0,51 13 1 0 0,-73-23-195 0 0,21 8 196 0 0,-22-6-493 0 0,-7 1 0 0 0,-5-1 0 0 0,-4 0 0 0 0,-2 1 0 0 0,1 0 0 0 0,-1 0 0 0 0,1 1 0 0 0,0 1 0 0 0,-14 9 0 0 0,22-12-430 0 0,0 1 0 0 0,0 0 0 0 0,0 1 0 0 0,0-1 0 0 0,-3 6 0 0 0,4-5-330 0 0,-1 0 1 0 0,0 0-1 0 0,-7 5 1 0 0,-2-1-1286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2:05.1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8 5064 0 0,'0'0'232'0'0,"0"0"-14"0"0,2-2 438 0 0,1-1 512 0 0,0 1-1 0 0,-1-1 0 0 0,1 1 0 0 0,0 0 0 0 0,6-2 0 0 0,-7 2-331 0 0,1 0-383 0 0,0 1-1 0 0,1-1 1 0 0,-1 1 0 0 0,0 0-1 0 0,0 0 1 0 0,1 1 0 0 0,-1-1-1 0 0,0 0 1 0 0,1 1 0 0 0,-1 0 0 0 0,1 0-1 0 0,-1 0 1 0 0,5 1 0 0 0,-5-1-388 0 0,0 1-1 0 0,0-1 1 0 0,-1 1 0 0 0,1 0 0 0 0,0 0 0 0 0,-1 0 0 0 0,1 0 0 0 0,-1 0 0 0 0,1 0 0 0 0,-1 1 0 0 0,0-1-1 0 0,0 1 1 0 0,1 0 0 0 0,-1 0 0 0 0,0 0 0 0 0,3 4 0 0 0,-4-5-60 0 0,-1 0 0 0 0,1 0-1 0 0,0 0 1 0 0,-1 1 0 0 0,1-1 0 0 0,-1 0 0 0 0,1 0 0 0 0,-1 1-1 0 0,0-1 1 0 0,0 0 0 0 0,0 1 0 0 0,1-1 0 0 0,-1 0-1 0 0,0 1 1 0 0,0-1 0 0 0,-1 0 0 0 0,1 1 0 0 0,0-1 0 0 0,0 0-1 0 0,-1 1 1 0 0,0 1 0 0 0,0 0 32 0 0,-1 0 1 0 0,0 0-1 0 0,0 0 0 0 0,0 0 0 0 0,0-1 1 0 0,0 1-1 0 0,-1-1 0 0 0,-3 4 0 0 0,-4 1-108 0 0,1 0 0 0 0,-1 0 0 0 0,-1-1 0 0 0,-12 6-1 0 0,12-9-254 0 0,11-3 322 0 0,-1-1-1 0 0,1 1 0 0 0,0 0 0 0 0,0 0 1 0 0,0 0-1 0 0,0 0 0 0 0,0 0 0 0 0,-1 0 1 0 0,1 0-1 0 0,0 0 0 0 0,0 0 0 0 0,0 0 1 0 0,0 0-1 0 0,0-1 0 0 0,-1 1 0 0 0,1 0 1 0 0,0 0-1 0 0,0 0 0 0 0,0 0 0 0 0,0 0 1 0 0,0-1-1 0 0,0 1 0 0 0,0 0 0 0 0,0 0 1 0 0,0 0-1 0 0,0 0 0 0 0,0-1 0 0 0,0 1 1 0 0,0 0-1 0 0,0 0 0 0 0,0 0 0 0 0,0 0 0 0 0,0-1 1 0 0,0 0 7 0 0,0-1 1 0 0,1 1-1 0 0,-1-1 1 0 0,1 1-1 0 0,0-1 1 0 0,-1 1-1 0 0,1 0 1 0 0,0-1-1 0 0,0 1 1 0 0,0 0-1 0 0,1-2 1 0 0,9-9 294 0 0,1 1-1 0 0,1 1 1 0 0,0 0-1 0 0,0 0 1 0 0,20-10 0 0 0,-19 11-297 0 0,43-25 1132 0 0,-40 22 407 0 0,-14 10-1523 0 0,-2 6-17 0 0,-2 1-7 0 0,0 0 0 0 0,-1 1 0 0 0,1-1 1 0 0,-1 0-1 0 0,0 0 0 0 0,0 0 0 0 0,-1 0 0 0 0,-3 5 0 0 0,-2 4-75 0 0,4-6 76 0 0,-9 22-389 0 0,13-29 414 0 0,-1 1 0 0 0,1-1 1 0 0,0 1-1 0 0,-1-1 0 0 0,1 1 0 0 0,0-1 0 0 0,0 1 1 0 0,0 0-1 0 0,1-1 0 0 0,-1 1 0 0 0,0-1 0 0 0,1 1 0 0 0,-1-1 1 0 0,0 1-1 0 0,1-1 0 0 0,0 1 0 0 0,1 1 0 0 0,2 3-66 0 0,0-1-1 0 0,0-1 1 0 0,1 1 0 0 0,-1 0-1 0 0,1-1 1 0 0,1 0-1 0 0,-1 0 1 0 0,0-1 0 0 0,1 0-1 0 0,0 0 1 0 0,0 0-1 0 0,0 0 1 0 0,0-1 0 0 0,0 0-1 0 0,0 0 1 0 0,0-1-1 0 0,1 1 1 0 0,-1-2 0 0 0,11 1-1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2:06.6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3 55 6448 0 0,'0'0'10311'0'0,"-4"0"-9712"0"0,0 0-514 0 0,1 0-1 0 0,-1-1 1 0 0,1 1 0 0 0,0-1-1 0 0,-1 0 1 0 0,1 0 0 0 0,-5-2-1 0 0,-4-1 696 0 0,-6-1-493 0 0,-28-11 0 0 0,26 8-253 0 0,16 6-34 0 0,0 0 0 0 0,-2-8 1883 0 0,29 16-1718 0 0,-1 4-165 0 0,-6-3 0 0 0,23 8 0 0 0,-24-10 0 0 0,-9-3 0 0 0,1 0 0 0 0,0-1 0 0 0,0 0 0 0 0,0 0 0 0 0,0 0 0 0 0,0-1 0 0 0,12-1 0 0 0,-23 2 0 0 0,0 0 0 0 0,-1 1 0 0 0,1-1 0 0 0,0 1 0 0 0,0 0 0 0 0,0 0 0 0 0,-5 4 0 0 0,-19 8 0 0 0,-48 19 31 0 0,41-17-891 0 0,13-3-1104 0 0,12-7 94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2:07.7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41 8288 0 0,'-20'-1'864'0'0,"19"1"-812"0"0,1 0 0 0 0,-1 0 0 0 0,1 0 0 0 0,-1 0 0 0 0,1-1 0 0 0,-1 1 0 0 0,1 0 0 0 0,-1 0 0 0 0,1 0 0 0 0,-1 0 0 0 0,1 0 0 0 0,-1-1 0 0 0,1 1 0 0 0,-1 0 0 0 0,1 0 0 0 0,0-1 0 0 0,-1 1 0 0 0,1 0 0 0 0,0-1 0 0 0,-1 1 0 0 0,1 0 0 0 0,0-1 0 0 0,-1 1 0 0 0,1-1 0 0 0,0 1 93 0 0,0-1-1 0 0,0 1 1 0 0,0 0-1 0 0,1-1 0 0 0,-1 1 1 0 0,0-1-1 0 0,1 1 0 0 0,-1 0 1 0 0,0-1-1 0 0,0 1 0 0 0,1 0 1 0 0,-1 0-1 0 0,0-1 0 0 0,1 1 1 0 0,-1 0-1 0 0,1 0 1 0 0,-1-1-1 0 0,0 1 0 0 0,2 0 1 0 0,1-2 743 0 0,1 0 1 0 0,0 1 0 0 0,0 0 0 0 0,7-2-1 0 0,-1 2-512 0 0,-1 1 0 0 0,0-1 0 0 0,1 2 0 0 0,-1-1 0 0 0,0 1 0 0 0,1 1 0 0 0,-1-1 0 0 0,0 2 0 0 0,12 3 0 0 0,-20-5-328 0 0,-1-1-1 0 0,1 0 1 0 0,0 1 0 0 0,0-1-1 0 0,-1 0 1 0 0,1 1-1 0 0,0-1 1 0 0,-1 1-1 0 0,1-1 1 0 0,-1 1-1 0 0,1 0 1 0 0,0-1 0 0 0,-1 1-1 0 0,0-1 1 0 0,1 1-1 0 0,-1 0 1 0 0,1 0-1 0 0,-1-1 1 0 0,0 1 0 0 0,1 0-1 0 0,-1 0 1 0 0,0-1-1 0 0,0 1 1 0 0,1 0-1 0 0,-1 0 1 0 0,0 0-1 0 0,0-1 1 0 0,0 1 0 0 0,0 0-1 0 0,0 0 1 0 0,0 0-1 0 0,0 0 1 0 0,-1-1-1 0 0,1 1 1 0 0,0 0-1 0 0,0 0 1 0 0,-1-1 0 0 0,1 1-1 0 0,0 0 1 0 0,-1 0-1 0 0,1-1 1 0 0,-1 1-1 0 0,0 1 1 0 0,-1 2-67 0 0,-1 0-1 0 0,0-1 1 0 0,0 1-1 0 0,0 0 1 0 0,-7 5-1 0 0,4-4 20 0 0,-1 0 0 0 0,1 0 0 0 0,-1 0 0 0 0,0-1 0 0 0,0 0 0 0 0,0 0 0 0 0,-1-1 0 0 0,1 0 0 0 0,-1 0 0 0 0,0 0 0 0 0,0-1 0 0 0,0-1 0 0 0,-14 2 0 0 0,18-4 0 0 0,4 1 0 0 0,0 0 0 0 0,-1-1 0 0 0,1 1 0 0 0,0-1 0 0 0,0 1 0 0 0,0 0 0 0 0,0-1 0 0 0,0 1 0 0 0,-1-1 0 0 0,1 1 0 0 0,0 0 0 0 0,0-1 0 0 0,0 1 0 0 0,0-1 0 0 0,0 1 0 0 0,0-1 0 0 0,0 1 0 0 0,1 0 0 0 0,-1-1 0 0 0,0 1 0 0 0,0-1 0 0 0,0 1 0 0 0,0 0 0 0 0,0-1 0 0 0,1 1 0 0 0,-1 0 0 0 0,0-1 0 0 0,0 1 0 0 0,0 0 0 0 0,1-1 0 0 0,-1 1 0 0 0,0 0 0 0 0,1-1 0 0 0,5-4 0 0 0,0 0 0 0 0,0 0 0 0 0,0 1 0 0 0,1 0 0 0 0,-1 0 0 0 0,1 0 0 0 0,0 1 0 0 0,8-3 0 0 0,1 0 0 0 0,-12 4 0 0 0,8-3 0 0 0,0-1 0 0 0,-1 0 0 0 0,0 0 0 0 0,0-2 0 0 0,12-8 0 0 0,-20 13-97 0 0,-1 2 251 0 0,-1 0 0 0 0,0 0-1 0 0,0-1 1 0 0,0 1 0 0 0,0 0-1 0 0,0 0 1 0 0,0-1 0 0 0,0 1 0 0 0,1-3-1 0 0,-1 3-121 0 0,0 0 0 0 0,-1 0 0 0 0,1 0 0 0 0,0 0 0 0 0,0 1 0 0 0,0-1 0 0 0,0 0 0 0 0,-1 0 0 0 0,1 1 0 0 0,0-1 0 0 0,0 1 0 0 0,0-1 0 0 0,1 1 0 0 0,-1-1 0 0 0,0 1 0 0 0,0-1 0 0 0,0 1 0 0 0,2 0 0 0 0,-8 1-32 0 0,-1 0 0 0 0,1 1 0 0 0,0-1 0 0 0,0 1 0 0 0,0 1 0 0 0,-7 3 0 0 0,11-5 0 0 0,0 0 0 0 0,-1 0 0 0 0,1 1 0 0 0,0-1 0 0 0,0 0 0 0 0,0 0 0 0 0,0 1 0 0 0,0-1 0 0 0,0 1 0 0 0,0-1 0 0 0,0 1 0 0 0,1-1 0 0 0,-1 1 0 0 0,1-1 0 0 0,-1 1 0 0 0,1 0 0 0 0,0-1 0 0 0,-1 1 0 0 0,1 0 0 0 0,0-1 0 0 0,0 1 0 0 0,0 0 0 0 0,0 0 0 0 0,0-1 0 0 0,1 4 0 0 0,1 0 0 0 0,0 0 0 0 0,0-1 0 0 0,1 1 0 0 0,-1-1 0 0 0,1 1 0 0 0,0-1 0 0 0,0 0 0 0 0,6 6 0 0 0,3 5 0 0 0,-9-12-55 0 0,-1-1 0 0 0,1 1 0 0 0,0-1 0 0 0,0 1 1 0 0,0-1-1 0 0,0 0 0 0 0,1 0 0 0 0,-1-1 0 0 0,0 1 0 0 0,1-1 0 0 0,6 2 0 0 0,5 3-220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9-28T13:51:59.378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9 0 0,'0'-3'0'0,"0"0"0"0,0 0 0 0,0 113 0 0,0-190 0 0,0 179 0 0,0-217 0 0,0 199 0 0,0-78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2:09.1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47 10136 0 0,'0'0'3560'0'0,"-8"-4"175"0"0,14 2-3499 0 0,0 0 0 0 0,1 1 0 0 0,-1-1 0 0 0,1 1-1 0 0,-1 1 1 0 0,1-1 0 0 0,-1 1 0 0 0,9 1 0 0 0,-5-1 76 0 0,-3 0 253 0 0,0 0-364 0 0,0 0-1 0 0,0 0 1 0 0,0-1 0 0 0,11-2 0 0 0,-16 2-141 0 0,1 0 0 0 0,-1 0 1 0 0,1 0-1 0 0,0 0 1 0 0,-1-1-1 0 0,0 1 1 0 0,1-1-1 0 0,-1 1 1 0 0,0-1-1 0 0,0 0 1 0 0,0 0-1 0 0,0 0 1 0 0,0 0-1 0 0,0 0 1 0 0,2-5-1 0 0,-17 14 163 0 0,0-1 1 0 0,-1 0-1 0 0,1 0 1 0 0,-18 3-1 0 0,21-7-223 0 0,1 1 0 0 0,-1 0 0 0 0,1 0 0 0 0,0 1 0 0 0,0 0 0 0 0,-8 6 0 0 0,12-6 0 0 0,4-2 0 0 0,-9 1 0 0 0,44 14 0 0 0,-4-3 0 0 0,-18-8 0 0 0,1 0 0 0 0,13 10 0 0 0,-14-9-107 0 0,-1-1 1 0 0,1 0-1 0 0,17 6 0 0 0,-12-5-2154 0 0,-9-4 747 0 0,-3-3-2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2:10.1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 10136 0 0,'0'0'490'0'0,"15"0"76"0"0,23-4 1509 0 0,-30 3-1312 0 0,0 0 0 0 0,0 0 0 0 0,0 1 0 0 0,12 0 0 0 0,-8 2-53 0 0,0-1 21 0 0,-1 0-1 0 0,1 1 0 0 0,-1 0 0 0 0,0 1 0 0 0,0 1 0 0 0,15 6 0 0 0,-25-10-717 0 0,-1 0 1 0 0,1 1-1 0 0,-1-1 0 0 0,1 0 0 0 0,-1 0 0 0 0,1 1 0 0 0,-1-1 0 0 0,1 1 1 0 0,-1-1-1 0 0,0 0 0 0 0,1 1 0 0 0,-1-1 0 0 0,1 1 0 0 0,-1-1 0 0 0,0 1 1 0 0,0-1-1 0 0,1 1 0 0 0,-1-1 0 0 0,0 1 0 0 0,0 0 0 0 0,0-1 0 0 0,1 1 0 0 0,-1-1 1 0 0,0 1-1 0 0,0-1 0 0 0,0 1 0 0 0,0 0 0 0 0,0-1 0 0 0,0 1 0 0 0,0-1 1 0 0,0 1-1 0 0,0 0 0 0 0,-1-1 0 0 0,1 1 0 0 0,0-1 0 0 0,0 1 0 0 0,0-1 1 0 0,-1 1-1 0 0,1-1 0 0 0,0 1 0 0 0,-1-1 0 0 0,1 1 0 0 0,0-1 0 0 0,-1 1 1 0 0,1-1-1 0 0,-1 1 0 0 0,1-1 0 0 0,-1 0 0 0 0,1 1 0 0 0,-1-1 0 0 0,-3 3-22 0 0,1 0 0 0 0,0 0 0 0 0,-1-1 0 0 0,0 1 0 0 0,-5 1 0 0 0,0 0 15 0 0,0-1 1 0 0,0-1-1 0 0,-13 3 0 0 0,14-4-67 0 0,0 1 0 0 0,0 0 0 0 0,0 0 0 0 0,0 1 1 0 0,0 0-1 0 0,-8 4 0 0 0,16-6-414 0 0,2-1-416 0 0,0 1 950 0 0,1-1 0 0 0,-1 1 1 0 0,0-1-1 0 0,0 0 0 0 0,1 0 0 0 0,-1 0 0 0 0,0 0 1 0 0,1-1-1 0 0,-1 1 0 0 0,5-2 0 0 0,-5 2 140 0 0,5-2-107 0 0,-1 1 0 0 0,0-1-1 0 0,1 0 1 0 0,-1-1 0 0 0,0 1-1 0 0,0-1 1 0 0,-1-1 0 0 0,1 1 0 0 0,9-8-1 0 0,-4 2 202 0 0,0 1 0 0 0,0 0 0 0 0,24-11-1 0 0,-32 18-23 0 0,4-3 112 0 0,-1 1-343 0 0,0 0 0 0 0,0 0 0 0 0,0 1-1 0 0,0 0 1 0 0,7-2 0 0 0,-15 5-38 0 0,0 0 0 0 0,0 0 0 0 0,0 1 0 0 0,1-1 0 0 0,-1 0 0 0 0,0 1 0 0 0,0-1 0 0 0,1 1 0 0 0,-1 0 0 0 0,1 0 0 0 0,-1-1 0 0 0,1 1 0 0 0,0 0 0 0 0,0 0 0 0 0,0 0 0 0 0,0 0 0 0 0,0 0 0 0 0,-1 4 0 0 0,1-3 0 0 0,0 0 0 0 0,0-1 0 0 0,0 1 0 0 0,1 0 0 0 0,-1 0 0 0 0,1 0 0 0 0,0-1 0 0 0,0 1 0 0 0,0 0 0 0 0,0 0 0 0 0,0 0 0 0 0,1 0 0 0 0,-1-1 0 0 0,1 1 0 0 0,0 0 0 0 0,1 2 0 0 0,0 1 0 0 0,2-1 0 0 0,-1 0 0 0 0,0 0 0 0 0,1-1 0 0 0,0 1 0 0 0,0-1 0 0 0,0 0 0 0 0,1 0 0 0 0,0 0 0 0 0,-1-1 0 0 0,1 1 0 0 0,0-1 0 0 0,1 0 0 0 0,-1-1 0 0 0,0 1 0 0 0,1-1 0 0 0,0 0 0 0 0,7 2 0 0 0,38 13-2793 0 0,-39-16 1770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4:25.66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322 2 0 0,'-2'1'0'0,"0"0"0"0,-72 38 0 0,154-82 0 0,-151 81 0 0,68-36 0 0,1-1 0 0,4-2 0 0,19-11 0 0,-781 417 0 0,278-149 0 0,479-254 0 0,-16 8 0 0,13-7 0 0,9-5 0 0,60-31 0 0,-49 25 0 0,145-76 0 0,4-3 0 0,-146 78 0 0,10-5 0 0,-21 11 0 0,17-10 0 0,-17 10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4:44.766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0 3664 0 0,'0'0'13367'0'0,"0"1"-13527"0"0,0 2 48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7:27.13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6 0 0,'0'-6'0'0,"0"11"0"0,0 10 0 0,0 57 0 0,0-67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0:05.855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 0 0,'0'3'0'0,"0"2"0"0,0 24 0 0,0 39 0 0,0-63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0:37.312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 0 0,'0'6'0'0,"0"0"0"0,0 83 0 0,0-91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2:59.401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7 51 5288 0 0,'3'0'6882'0'0,"11"1"2249"0"0,-14-2-9119 0 0,0 0 0 0 0,0 0 0 0 0,0 0 0 0 0,-1 0 0 0 0,1 0 1 0 0,0 0-1 0 0,0 0 0 0 0,1 0 0 0 0,-1 0 0 0 0,0-1 0 0 0,0 1 1 0 0,0 0-1 0 0,1 0 0 0 0,-1 0 0 0 0,1 0 0 0 0,-1 0 0 0 0,1 0 0 0 0,-1 0 1 0 0,1 1-1 0 0,-1-1 0 0 0,1 0 0 0 0,0 0 0 0 0,-1 0 0 0 0,1 0 1 0 0,1 0-1 0 0,-1 0 290 0 0,-1 1-269 0 0,0-1 1 0 0,0 1-1 0 0,1 0 0 0 0,-1-1 0 0 0,0 1 0 0 0,0 0 0 0 0,1-1 0 0 0,-1 1 0 0 0,0 0 0 0 0,1 0 0 0 0,-1 0 0 0 0,0-1 0 0 0,1 1 1 0 0,-1 0-1 0 0,0 0 0 0 0,1 0 0 0 0,-1-1 0 0 0,0 1 0 0 0,1 0 0 0 0,-1 0 0 0 0,0 0 0 0 0,1 0 0 0 0,-1 0 0 0 0,1 0 1 0 0,-1 0-1 0 0,0 0 0 0 0,1 0 0 0 0,-1 0 0 0 0,0 0 0 0 0,1 0 0 0 0,-1 0 0 0 0,1 0 0 0 0,-1 0 0 0 0,0 1 0 0 0,1-1 0 0 0,-1 0 1 0 0,1 1-1 0 0,15 4-29 0 0,-16-5 112 0 0,9 20 181 0 0,-9-19-266 0 0,1 1 0 0 0,-1-1 0 0 0,0 1 0 0 0,0-1-1 0 0,0 1 1 0 0,-1-1 0 0 0,1 1 0 0 0,0-1 0 0 0,0 1 0 0 0,-1-1 0 0 0,1 1 0 0 0,-1-1 0 0 0,0 0 0 0 0,1 1-1 0 0,-1-1 1 0 0,-1 2 0 0 0,1-2-17 0 0,0 1 1 0 0,0-1-1 0 0,-1 0 0 0 0,1-1 0 0 0,0 1 0 0 0,0 0 0 0 0,-1 0 0 0 0,1 0 0 0 0,0-1 0 0 0,-1 1 1 0 0,1-1-1 0 0,-1 1 0 0 0,1-1 0 0 0,-1 0 0 0 0,1 1 0 0 0,-3-1 0 0 0,2 0-7 0 0,0-1 0 0 0,0 1 1 0 0,1 0-1 0 0,-1-1 0 0 0,0 0 0 0 0,1 1 0 0 0,-1-1 0 0 0,0 0 0 0 0,1 0 0 0 0,-1 0 0 0 0,1 0 0 0 0,-1 0 1 0 0,1 0-1 0 0,-1 0 0 0 0,-1-3 0 0 0,1 2-7 0 0,0 0 0 0 0,1 0 1 0 0,-1-1-1 0 0,1 1 0 0 0,-1 0 0 0 0,1-1 1 0 0,0 1-1 0 0,0 0 0 0 0,-2-5 0 0 0,0 0-50 0 0,3 7 44 0 0,-1-1-1 0 0,1 0 0 0 0,0 0 1 0 0,-1 0-1 0 0,1 1 0 0 0,0-1 1 0 0,-1 0-1 0 0,1 0 1 0 0,0 0-1 0 0,0 0 0 0 0,0 0 1 0 0,0 0-1 0 0,0 1 0 0 0,0-1 1 0 0,0 0-1 0 0,0 0 1 0 0,0 0-1 0 0,0-1 0 0 0,0 1 11 0 0,1 1-1 0 0,-1-1 1 0 0,0 1-1 0 0,0-1 1 0 0,0 0-1 0 0,1 1 1 0 0,-1-1-1 0 0,0 1 1 0 0,0-1-1 0 0,1 1 1 0 0,-1-1-1 0 0,1 1 1 0 0,-1-1-1 0 0,0 1 1 0 0,1-1-1 0 0,-1 1 1 0 0,1-1 0 0 0,-1 1-1 0 0,1 0 1 0 0,-1-1-1 0 0,1 1 1 0 0,0 0-1 0 0,-1 0 1 0 0,1-1-1 0 0,-1 1 1 0 0,1 0-1 0 0,0 0 1 0 0,-1 0-1 0 0,1 0 1 0 0,-1 0-1 0 0,1 0 1 0 0,0 0-1 0 0,1 0 26 0 0,-1 0 0 0 0,1 0 0 0 0,-1 0-1 0 0,1 0 1 0 0,-1 1 0 0 0,1-1 0 0 0,-1 1 0 0 0,0-1-1 0 0,3 2 1 0 0,-2-1-3 0 0,0 1-1 0 0,0-1 0 0 0,0 1 1 0 0,0-1-1 0 0,-1 1 0 0 0,1-1 1 0 0,0 1-1 0 0,-1 0 0 0 0,1 0 1 0 0,1 3-1 0 0,-3-3-20 0 0,1-1 0 0 0,-1 1 0 0 0,1 0 0 0 0,-1-1 0 0 0,0 1-1 0 0,1 0 1 0 0,-1 0 0 0 0,0-1 0 0 0,0 1 0 0 0,0 0 0 0 0,-1 0 0 0 0,1-1 0 0 0,0 1 0 0 0,-1 0 0 0 0,1 0 0 0 0,-1-1 0 0 0,1 1 0 0 0,-1 0-1 0 0,0-1 1 0 0,0 1 0 0 0,0-1 0 0 0,0 1 0 0 0,0-1 0 0 0,0 0 0 0 0,0 1 0 0 0,0-1 0 0 0,0 0 0 0 0,-1 0 0 0 0,1 1 0 0 0,-1-1 0 0 0,1 0 0 0 0,-1-1-1 0 0,1 1 1 0 0,-1 0 0 0 0,1 0 0 0 0,-1-1 0 0 0,0 1 0 0 0,1 0 0 0 0,-1-1 0 0 0,0 0 0 0 0,0 1 0 0 0,1-1 0 0 0,-1 0 0 0 0,0 0 0 0 0,0 0-1 0 0,1 0 1 0 0,-1 0 0 0 0,-2-1 0 0 0,2 1-5 0 0,-1-1-1 0 0,0 1 1 0 0,0-1-1 0 0,0 0 1 0 0,1 0-1 0 0,-1 0 1 0 0,1 0-1 0 0,-4-1 1 0 0,6 1 2 0 0,-1 0 0 0 0,0 0 0 0 0,0 1 0 0 0,0-1 0 0 0,1 0 0 0 0,-1 0 0 0 0,0 0 0 0 0,1 0 0 0 0,-1 0 0 0 0,1 0 0 0 0,-1 0 0 0 0,1 0 0 0 0,0 0 1 0 0,-1 0-1 0 0,1 0 0 0 0,0 0 0 0 0,0 0 0 0 0,-1 0 0 0 0,1 0 0 0 0,0 0 0 0 0,0-1 0 0 0,0 1 0 0 0,0 0 0 0 0,1 0 0 0 0,-1 0 0 0 0,0 0 1 0 0,1-2-1 0 0,0 1-3 0 0,-1 0 1 0 0,1 0 0 0 0,0 0-1 0 0,0 0 1 0 0,1 0 0 0 0,-1 0 0 0 0,0 0-1 0 0,1 1 1 0 0,-1-1 0 0 0,1 0-1 0 0,-1 1 1 0 0,1-1 0 0 0,0 1 0 0 0,-1-1-1 0 0,1 1 1 0 0,0 0 0 0 0,2-1 0 0 0,0 0 16 0 0,-1 0 1 0 0,1 1 0 0 0,-1-1 0 0 0,1 1 0 0 0,0 0 0 0 0,-1 0 0 0 0,1 1-1 0 0,7-2 1 0 0,-10 3 113 0 0,1 0-124 0 0,-1 0 1 0 0,1 0 0 0 0,-1 1-1 0 0,0-1 1 0 0,0 0 0 0 0,1 1 0 0 0,-1-1-1 0 0,0 1 1 0 0,0-1 0 0 0,0 1-1 0 0,-1 0 1 0 0,1-1 0 0 0,0 1 0 0 0,-1 0-1 0 0,1 0 1 0 0,-1-1 0 0 0,1 1-1 0 0,-1 0 1 0 0,0 0 0 0 0,0 0 0 0 0,0-1-1 0 0,0 1 1 0 0,0 0 0 0 0,0 0-1 0 0,0 0 1 0 0,-1 0 0 0 0,0 2 0 0 0,1-3-6 0 0,0-1 0 0 0,-1 1 0 0 0,1-1 0 0 0,0 1 0 0 0,0-1 0 0 0,-1 0 0 0 0,1 1 0 0 0,0-1 0 0 0,-1 1 1 0 0,1-1-1 0 0,0 1 0 0 0,-1-1 0 0 0,1 0 0 0 0,-1 1 0 0 0,1-1 0 0 0,0 0 0 0 0,-1 1 0 0 0,1-1 0 0 0,-1 0 0 0 0,1 0 1 0 0,-1 0-1 0 0,1 1 0 0 0,-1-1 0 0 0,0 0 0 0 0,0 0 0 0 0,-11 1 45 0 0,12-1-46 0 0,-4 0 63 0 0,-1 0-1 0 0,1 0 0 0 0,0-1 1 0 0,0 1-1 0 0,0-1 1 0 0,-8-3-1 0 0,11 4-63 0 0,1 0 0 0 0,-1-1 0 0 0,0 1-1 0 0,0-1 1 0 0,0 1 0 0 0,0-1 0 0 0,1 1-1 0 0,-1-1 1 0 0,0 1 0 0 0,0-1 0 0 0,1 0 0 0 0,-1 1-1 0 0,0-1 1 0 0,1 0 0 0 0,-1 0 0 0 0,1 0 0 0 0,-1 1-1 0 0,1-1 1 0 0,0 0 0 0 0,-1 0 0 0 0,1 0-1 0 0,0 0 1 0 0,-1 0 0 0 0,1 0 0 0 0,0 0 0 0 0,0 0-1 0 0,0 0 1 0 0,0 0 0 0 0,0 0 0 0 0,0 0-1 0 0,0 0 1 0 0,0 1 0 0 0,0-1 0 0 0,1 0 0 0 0,-1 0-1 0 0,1-2 1 0 0,0 1-8 0 0,0 1 0 0 0,0-1 0 0 0,0 0 0 0 0,0 1 0 0 0,0-1 0 0 0,1 1-1 0 0,-1-1 1 0 0,1 1 0 0 0,-1 0 0 0 0,1 0 0 0 0,-1 0 0 0 0,1-1 0 0 0,0 1 0 0 0,-1 1 0 0 0,1-1-1 0 0,0 0 1 0 0,3-1 0 0 0,-3 2-2 0 0,1-1 1 0 0,-1 0-1 0 0,1 0 0 0 0,-1 1 0 0 0,1-1 1 0 0,0 1-1 0 0,-1 0 0 0 0,1 0 0 0 0,0 0 1 0 0,-1 0-1 0 0,1 0 0 0 0,2 1 0 0 0,-4 0 11 0 0,0-1 0 0 0,-1 0 0 0 0,1 1 0 0 0,0-1 0 0 0,-1 0 0 0 0,1 1 0 0 0,-1-1 0 0 0,1 1 0 0 0,-1-1 0 0 0,1 0 0 0 0,-1 1 0 0 0,1 0 0 0 0,-1-1 0 0 0,1 1 0 0 0,-1-1 0 0 0,0 1 0 0 0,1-1 0 0 0,-1 1 0 0 0,0 0 0 0 0,1 0 0 0 0,0 1 0 0 0,0 1 1 0 0,0-1-1 0 0,0 1 1 0 0,0-1 0 0 0,0 1-1 0 0,0 0 1 0 0,0-1 0 0 0,-1 1-1 0 0,1 0 1 0 0,-1 0 0 0 0,0-1-1 0 0,0 1 1 0 0,0 0-1 0 0,0 0 1 0 0,0 0 0 0 0,-1-1-1 0 0,1 1 1 0 0,-1 0 0 0 0,0 3-1 0 0,0-5 12 0 0,0 0 0 0 0,1 0 0 0 0,-1 1 0 0 0,0-1 0 0 0,0 0-1 0 0,1 0 1 0 0,-1 0 0 0 0,0 0 0 0 0,0 0 0 0 0,0 0 0 0 0,0 0 0 0 0,-1 0 0 0 0,1-1 0 0 0,0 1-1 0 0,0 0 1 0 0,0-1 0 0 0,-1 1 0 0 0,1 0 0 0 0,0-1 0 0 0,-1 0 0 0 0,1 1 0 0 0,0-1-1 0 0,-1 0 1 0 0,1 0 0 0 0,-1 0 0 0 0,1 1 0 0 0,-2-2 0 0 0,1 1-7 0 0,0 1 0 0 0,0-2 0 0 0,0 1 0 0 0,0 0 0 0 0,0 0 0 0 0,0-1 0 0 0,0 1 0 0 0,0-1 0 0 0,1 1 0 0 0,-1-1 0 0 0,0 0 0 0 0,0 0 0 0 0,0 0 0 0 0,1 0 0 0 0,-1 0 0 0 0,1 0 0 0 0,-1 0 0 0 0,-1-2 0 0 0,3 2-3 0 0,-1 1-1 0 0,1-1 1 0 0,-1 0 0 0 0,1 0-1 0 0,0 1 1 0 0,-1-1 0 0 0,1 0-1 0 0,0 0 1 0 0,0 0 0 0 0,0 0-1 0 0,-1 1 1 0 0,1-1-1 0 0,0 0 1 0 0,0 0 0 0 0,0 0-1 0 0,0 0 1 0 0,1 1 0 0 0,-1-1-1 0 0,0 0 1 0 0,0 0 0 0 0,0 0-1 0 0,1 1 1 0 0,-1-1-1 0 0,0 0 1 0 0,1 0 0 0 0,-1 1-1 0 0,1-1 1 0 0,0-1 0 0 0,18-17-73 0 0,-11 13 94 0 0,-7 4-22 0 0,1 1-1 0 0,0 0 1 0 0,-1 0 0 0 0,1 0-1 0 0,0 0 1 0 0,0 0 0 0 0,-1 0-1 0 0,1 0 1 0 0,0 1 0 0 0,3-1-1 0 0,4-2 228 0 0,-8 2-175 0 0,0 2-46 0 0,0 0-1 0 0,0 1 0 0 0,0-1 1 0 0,0 0-1 0 0,0 0 1 0 0,0 0-1 0 0,0 1 0 0 0,0-1 1 0 0,0 3-1 0 0,-1-2-13 0 0,0 1 1 0 0,0 0-1 0 0,-1 0 0 0 0,1-1 1 0 0,-1 1-1 0 0,0 0 0 0 0,0-1 0 0 0,0 1 1 0 0,0-1-1 0 0,0 1 0 0 0,-1-1 0 0 0,1 1 1 0 0,-1-1-1 0 0,1 0 0 0 0,-1 0 0 0 0,0 0 1 0 0,0 0-1 0 0,-3 3 0 0 0,3-2-665 0 0,2-2-256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4:12.69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8 48 8496 0 0,'0'0'978'0'0,"7"-13"3244"0"0,1 9-2983 0 0,-6 4-1077 0 0,0-1 1 0 0,-1 0 0 0 0,1 1 0 0 0,0-1-1 0 0,-1 1 1 0 0,1-1 0 0 0,0 1 0 0 0,3-1 0 0 0,3 1 17 0 0,-7 0-151 0 0,0 0 0 0 0,0 0 0 0 0,1 0 1 0 0,-1 0-1 0 0,0 0 0 0 0,1 0 0 0 0,-1 0 0 0 0,0 0 1 0 0,0 0-1 0 0,1 1 0 0 0,-1-1 0 0 0,2 2 0 0 0,-2-2 67 0 0,-1 0-84 0 0,1 0 0 0 0,-1 0 0 0 0,0 0 0 0 0,1 0 0 0 0,-1 1 0 0 0,0-1 0 0 0,1 0 0 0 0,-1 0 0 0 0,0 0 0 0 0,0 0 0 0 0,1 1-1 0 0,-1-1 1 0 0,0 0 0 0 0,1 0 0 0 0,-1 1 0 0 0,0-1 0 0 0,0 0 0 0 0,0 1 0 0 0,1-1 0 0 0,-1 0 0 0 0,0 0 0 0 0,0 1 0 0 0,0-1-1 0 0,0 0 1 0 0,0 1 0 0 0,0-1 0 0 0,1 0 0 0 0,-1 1 0 0 0,0-1 0 0 0,0 0 0 0 0,0 1 0 0 0,0-1 0 0 0,0 0 0 0 0,0 1 0 0 0,0-1-1 0 0,-1 0 1 0 0,1 1 0 0 0,0-1 0 0 0,0 0 0 0 0,0 1 0 0 0,0-1 0 0 0,0 0 0 0 0,0 1 0 0 0,-1-1 0 0 0,1 0 0 0 0,0 1 0 0 0,-7 14 542 0 0,6-14-488 0 0,0 1 1 0 0,0-1-1 0 0,-1 0 0 0 0,1 1 0 0 0,0-1 1 0 0,-1 0-1 0 0,1 0 0 0 0,-1 0 0 0 0,1 0 0 0 0,-1 0 1 0 0,0-1-1 0 0,1 1 0 0 0,-1 0 0 0 0,0-1 1 0 0,0 1-1 0 0,1-1 0 0 0,-1 1 0 0 0,0-1 1 0 0,0 0-1 0 0,0 0 0 0 0,1 0 0 0 0,-1 0 1 0 0,0 0-1 0 0,0 0 0 0 0,0-1 0 0 0,1 1 0 0 0,-1-1 1 0 0,0 1-1 0 0,1-1 0 0 0,-3 0 0 0 0,3 0 5 0 0,-2-13 216 0 0,3 14-277 0 0,0 0 1 0 0,0-1-1 0 0,-1 1 1 0 0,1-1-1 0 0,0 1 0 0 0,0-1 1 0 0,0 1-1 0 0,0-1 1 0 0,0 1-1 0 0,0-1 1 0 0,-1 1-1 0 0,1-1 0 0 0,0 0 1 0 0,0 1-1 0 0,1-1 1 0 0,-1 1-1 0 0,0-1 1 0 0,0 1-1 0 0,0-1 0 0 0,0 1 1 0 0,0-1-1 0 0,0 1 1 0 0,1-1-1 0 0,-1 1 1 0 0,0-1-1 0 0,1 1 0 0 0,-1 0 1 0 0,0-1-1 0 0,0 1 1 0 0,1-1-1 0 0,-1 1 1 0 0,1 0-1 0 0,0-1 0 0 0,21-15-151 0 0,-16 13 130 0 0,11-2 22 0 0,-13 5 48 0 0,-3 0-47 0 0,-1 0 0 0 0,1 1-1 0 0,-1-1 1 0 0,1 0 0 0 0,-1 1 0 0 0,1-1 0 0 0,-1 0 0 0 0,1 1 0 0 0,-1-1 0 0 0,1 1 0 0 0,-1-1 0 0 0,0 1 0 0 0,1-1-1 0 0,-1 1 1 0 0,0-1 0 0 0,1 1 0 0 0,-1-1 0 0 0,0 1 0 0 0,0-1 0 0 0,1 1 0 0 0,-1 0 0 0 0,0-1 0 0 0,0 1 0 0 0,0 0-1 0 0,0-1 1 0 0,0 1 0 0 0,0-1 0 0 0,0 1 0 0 0,0 1 0 0 0,0-1 15 0 0,-1 0 1 0 0,1 0-1 0 0,-1 0 0 0 0,0 1 1 0 0,1-1-1 0 0,-1 0 0 0 0,0 0 1 0 0,0 0-1 0 0,1 0 0 0 0,-1 0 1 0 0,0 0-1 0 0,0-1 1 0 0,0 1-1 0 0,0 0 0 0 0,0 0 1 0 0,0-1-1 0 0,-1 1 0 0 0,1 0 1 0 0,-1 0-1 0 0,-28 9 351 0 0,17-7-450 0 0,13-2 83 0 0,-1-1 1 0 0,1 0-1 0 0,-1 1 0 0 0,0-1 0 0 0,1 0 0 0 0,-1 0 0 0 0,0 1 0 0 0,1-1 0 0 0,-1 0 0 0 0,0 0 0 0 0,1 0 0 0 0,-1 0 1 0 0,0 0-1 0 0,1 0 0 0 0,-1 0 0 0 0,0 0 0 0 0,1 0 0 0 0,-1 0 0 0 0,0-1 0 0 0,1 1 0 0 0,-1 0 0 0 0,1 0 1 0 0,-1-1-1 0 0,0 1 0 0 0,1 0 0 0 0,-1-1 0 0 0,0 0 0 0 0,1 1-4 0 0,0-1 1 0 0,0 1-1 0 0,0-1 0 0 0,0 0 1 0 0,0 1-1 0 0,0-1 1 0 0,0 1-1 0 0,0-1 0 0 0,0 0 1 0 0,1 1-1 0 0,-1-1 1 0 0,0 1-1 0 0,0-1 0 0 0,1 1 1 0 0,-1-1-1 0 0,0 1 0 0 0,1-1 1 0 0,-1 1-1 0 0,0-1 1 0 0,1 1-1 0 0,-1-1 0 0 0,1 1 1 0 0,-1 0-1 0 0,1-1 0 0 0,-1 1 1 0 0,1 0-1 0 0,-1-1 1 0 0,1 1-1 0 0,0 0 0 0 0,2-2 2 0 0,-1 1 0 0 0,1-1 0 0 0,-1 1 0 0 0,1 0 0 0 0,0 0 0 0 0,-1 0 0 0 0,5-1 0 0 0,3-1 4 0 0,-6 3-15 0 0,0 0 3 0 0,1 1-1 0 0,-1 3 0 0 0,-3-4-2 0 0,-1 0 0 0 0,1 0-1 0 0,0 1 1 0 0,-1-1 0 0 0,1 0 0 0 0,-1 1-1 0 0,0-1 1 0 0,1 0 0 0 0,-1 1-1 0 0,1-1 1 0 0,-1 1 0 0 0,1-1-1 0 0,-1 1 1 0 0,0-1 0 0 0,1 1 0 0 0,-1-1-1 0 0,0 1 1 0 0,0-1 0 0 0,1 1-1 0 0,-1-1 1 0 0,0 1 0 0 0,0-1-1 0 0,0 1 1 0 0,0 0 0 0 0,0-1 0 0 0,0 1-1 0 0,0-1 1 0 0,0 1 0 0 0,0-1-1 0 0,0 1 1 0 0,0 0 0 0 0,0-1 0 0 0,0 1-1 0 0,0-1 1 0 0,0 1 0 0 0,-1-1-1 0 0,1 1 1 0 0,0 0 0 0 0,0-1-1 0 0,-1 1 1 0 0,1-1 0 0 0,0 1 0 0 0,-1-1-1 0 0,1 0 1 0 0,0 1 0 0 0,-1-1-1 0 0,1 1 1 0 0,-1-1 0 0 0,-1 2 28 0 0,0 0 0 0 0,0-1 0 0 0,0 0 0 0 0,0 1 0 0 0,0-1 0 0 0,0 0 0 0 0,0 0 0 0 0,-4 1 0 0 0,3-1 24 0 0,0-1 1 0 0,0 0 0 0 0,0 1 0 0 0,0-1 0 0 0,0 0-1 0 0,0-1 1 0 0,0 1 0 0 0,0 0 0 0 0,0-1-1 0 0,0 0 1 0 0,-5-2 0 0 0,1-1 17 0 0,7 4-55 0 0,-1 0 1 0 0,1-1-1 0 0,-1 1 0 0 0,1 0 1 0 0,-1-1-1 0 0,1 1 1 0 0,-1-1-1 0 0,1 1 0 0 0,-1 0 1 0 0,1-1-1 0 0,-1 1 0 0 0,1-1 1 0 0,0 1-1 0 0,-1-1 1 0 0,1 1-1 0 0,0-1 0 0 0,-1 1 1 0 0,1-1-1 0 0,0 0 0 0 0,0 1 1 0 0,0-1-1 0 0,0 1 1 0 0,-1-1-1 0 0,1 0 0 0 0,0 1 1 0 0,0-1-1 0 0,0 0 0 0 0,0 1 1 0 0,0-1-1 0 0,0 1 1 0 0,1-1-1 0 0,-1-1 0 0 0,0 1-7 0 0,1-1-1 0 0,-1 0 1 0 0,1 0-1 0 0,0 0 1 0 0,-1 0-1 0 0,1 1 1 0 0,0-1-1 0 0,0 0 1 0 0,0 1-1 0 0,0-1 0 0 0,0 0 1 0 0,1 1-1 0 0,-1 0 1 0 0,0-1-1 0 0,1 1 1 0 0,-1 0-1 0 0,1-1 1 0 0,-1 1-1 0 0,3-1 1 0 0,2-2 20 0 0,-5 3-20 0 0,0 0-3 0 0,0 0 0 0 0,1 0 0 0 0,-1 0 1 0 0,0 0-1 0 0,0 0 0 0 0,0 0 0 0 0,1 0 1 0 0,-1 1-1 0 0,0-1 0 0 0,1 1 0 0 0,-1-1 1 0 0,1 1-1 0 0,-1-1 0 0 0,1 1 0 0 0,-1 0 1 0 0,1 0-1 0 0,-1-1 0 0 0,1 1 0 0 0,-1 0 1 0 0,1 0-1 0 0,-1 1 0 0 0,2-1 0 0 0,3 4-3 0 0,-3 0 0 0 0,-2-4-3 0 0,0 1 0 0 0,-1-1 0 0 0,1 1 0 0 0,-1 0-1 0 0,0-1 1 0 0,1 1 0 0 0,-1 0 0 0 0,1-1 0 0 0,-1 1-1 0 0,0 0 1 0 0,0-1 0 0 0,1 1 0 0 0,-1 0 0 0 0,0-1 0 0 0,0 1-1 0 0,0 0 1 0 0,0 0 0 0 0,0-1 0 0 0,0 1 0 0 0,0 0-1 0 0,0 0 1 0 0,0 0 0 0 0,0-1 0 0 0,0 1 0 0 0,0 0 0 0 0,-1-1-1 0 0,1 1 1 0 0,0 0 0 0 0,0 0 0 0 0,-1-1 0 0 0,1 1-1 0 0,0 0 1 0 0,-2 0 0 0 0,-1 5-94 0 0,2-4 111 0 0,0 0 0 0 0,-1-1-1 0 0,1 1 1 0 0,-1 0 0 0 0,0-1 0 0 0,1 0 0 0 0,-1 1-1 0 0,0-1 1 0 0,0 0 0 0 0,0 0 0 0 0,0 0 0 0 0,0 0-1 0 0,0-1 1 0 0,0 1 0 0 0,0 0 0 0 0,0-1 0 0 0,0 1 0 0 0,-1-1-1 0 0,1 0 1 0 0,0 0 0 0 0,0 0 0 0 0,0 0 0 0 0,-1 0-1 0 0,-3-1 1 0 0,3 0 45 0 0,2 0 6 0 0,1 0-60 0 0,0 0 0 0 0,0 0 0 0 0,0 0 0 0 0,1 0 0 0 0,-1 0-1 0 0,0 0 1 0 0,1 0 0 0 0,-1 1 0 0 0,0-1 0 0 0,1 0 0 0 0,-1 0 0 0 0,1 0 0 0 0,0 0-1 0 0,-1 1 1 0 0,1-1 0 0 0,0 0 0 0 0,-1 0 0 0 0,1 1 0 0 0,0-1 0 0 0,0 1 0 0 0,-1-1-1 0 0,3 0 1 0 0,-2 0 0 0 0,1 0 0 0 0,0 1 0 0 0,0-1 0 0 0,0 0 0 0 0,-1 1 0 0 0,1 0 0 0 0,0-1 0 0 0,0 1 0 0 0,0 0 0 0 0,0 0 0 0 0,0 0 0 0 0,0 0 0 0 0,0 1 0 0 0,0-1 0 0 0,3 1 0 0 0,-1 1-5 0 0,1 1 0 0 0,-5-3 0 0 0,1 0 0 0 0,-1 0 0 0 0,0 0 0 0 0,1 0 0 0 0,-1 0 0 0 0,0 0 0 0 0,1 1 0 0 0,-1-1 0 0 0,0 0 0 0 0,0 0 0 0 0,1 0 0 0 0,-1 0 0 0 0,0 1 0 0 0,0-1 0 0 0,1 0 0 0 0,-1 0 0 0 0,0 1 0 0 0,0-1 0 0 0,1 0 0 0 0,-1 0 0 0 0,0 1 0 0 0,0-1 0 0 0,0 0 0 0 0,0 1 0 0 0,1-1 0 0 0,-1 0 0 0 0,0 1 0 0 0,0-1 0 0 0,0 0 0 0 0,0 1 0 0 0,0 3 0 0 0,1-2 4 0 0,-1-1 0 0 0,0 0 1 0 0,0 0-1 0 0,0 1 0 0 0,0-1 0 0 0,0 0 0 0 0,0 0 0 0 0,0 1 0 0 0,0-1 0 0 0,-1 0 0 0 0,1 0 0 0 0,0 1 0 0 0,-1-1 1 0 0,1 0-1 0 0,-1 0 0 0 0,0 0 0 0 0,1 0 0 0 0,-1 0 0 0 0,0 0 0 0 0,1 0 0 0 0,-1 0 0 0 0,0 0 0 0 0,0 0 0 0 0,0 0 1 0 0,0 0-1 0 0,0-1 0 0 0,0 1 0 0 0,-2 1 0 0 0,2-2 10 0 0,0-1 1 0 0,0 1-1 0 0,0 0 0 0 0,0-1 1 0 0,0 1-1 0 0,0 0 0 0 0,0-1 1 0 0,0 1-1 0 0,0-1 0 0 0,0 0 1 0 0,0 1-1 0 0,1-1 0 0 0,-1 0 1 0 0,0 1-1 0 0,0-1 0 0 0,1 0 1 0 0,-1 0-1 0 0,0 0 0 0 0,1 0 1 0 0,-1 0-1 0 0,1 0 0 0 0,-1 0 1 0 0,1 1-1 0 0,-1-2 0 0 0,1 1 1 0 0,0 0-1 0 0,-1 0 0 0 0,1 0 1 0 0,0 0-1 0 0,0 0 0 0 0,0 0 1 0 0,0 0-1 0 0,0 0 1 0 0,0 0-1 0 0,0 0 0 0 0,0 0 1 0 0,0 0-1 0 0,0-1 0 0 0,1 1 1 0 0,0-1-1 0 0,0-4 36 0 0,-1 6-46 0 0,0-1 0 0 0,0 0 0 0 0,0 0 1 0 0,0 0-1 0 0,1 0 0 0 0,-1 0 0 0 0,0 1 0 0 0,0-1 1 0 0,1 0-1 0 0,-1 0 0 0 0,1 0 0 0 0,-1 1 1 0 0,1-1-1 0 0,-1 0 0 0 0,2-1 0 0 0,1-2-4 0 0,-2 4 12 0 0,-1-1 1 0 0,0 1-1 0 0,1 0 0 0 0,-1-1 0 0 0,1 1 1 0 0,-1-1-1 0 0,0 1 0 0 0,1 0 0 0 0,-1 0 1 0 0,1-1-1 0 0,-1 1 0 0 0,1 0 0 0 0,-1 0 1 0 0,1 0-1 0 0,0-1 0 0 0,-1 1 0 0 0,1 0 0 0 0,-1 0 1 0 0,1 0-1 0 0,-1 0 0 0 0,1 0 0 0 0,-1 0 1 0 0,1 0-1 0 0,0 0 0 0 0,-1 0 0 0 0,1 0 1 0 0,-1 1-1 0 0,1-1 0 0 0,-1 0 0 0 0,2 1 1 0 0,-2-1-107 0 0,1 0 0 0 0,-1 1 0 0 0,0-1 0 0 0,1 0 0 0 0,-1 1 0 0 0,0-1 0 0 0,1 1 0 0 0,-1-1 0 0 0,0 1 0 0 0,0-1 0 0 0,0 1 0 0 0,1-1 0 0 0,-1 1 0 0 0,0-1 0 0 0,0 1 1 0 0,0-1-1 0 0,0 1 0 0 0,0-1 0 0 0,0 1 0 0 0,0-1 0 0 0,0 1 0 0 0,0 0 0 0 0,-2 5-8372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4:52.69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754 0 0,'4'-2'0'0,"0"1"0"0,27-11 0 0,1648-633 0 0,-1598 614 0 0,-77 30 0 0,0-1 0 0,29-10 0 0,13-6 0 0,-13 5 0 0,-29 12 0 0,2-1 0 0,-2 0 0 0,3 0 0 0,-1-1 0 0,0 1 0 0,1-1 0 0,-2 1 0 0,-19 7 0 0,10-3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9-28T13:52:22.208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6 0 0 0,'-16'0'0'0,"89"0"0"0,195 0 0 0,-9 0 0 0,-22 0 0 0,-220 0 0 0,-227 0 0 0,204 0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6:33.56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 9 15720 0 0,'5'-9'1703'0'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7:20.245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 0 0,'0'126'0'0,"0"-119"0"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7:20.875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 0 0,'0'95'0'0,"0"-93"0"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57:21.443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 0 0,'0'113'0'0,"0"-109"0"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0:27.92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 0 0,'0'109'0'0,"0"-164"0"0,0 53 0 0,0 5 0 0,0 96 0 0,0-94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0:28.72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3 0 0,'0'-2'0'0,"0"134"0"0,0-217 0 0,0 82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4:00.02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 0 0,'0'99'0'0,"0"-97"0"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4:00.60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0 0 0,'0'77'0'0,"0"-73"0"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0:25.583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4 0 0,'0'64'0'0,"0"-128"0"0,0 50 0 0,0 18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0:26.64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 0 0,'0'77'0'0,"0"-46"0"0,0-114 0 0,0 160 0 0,0-7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9-28T13:52:25.07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8 45 4144 0 0,'0'0'1732'0'0,"4"4"-882"0"0,10 8 8766 0 0,-16-12-9583 0 0,-1 1-1 0 0,0-1 0 0 0,0 1 1 0 0,0-1-1 0 0,0 0 1 0 0,0 0-1 0 0,0-1 0 0 0,0 1 1 0 0,0 0-1 0 0,-4-2 1 0 0,-32-11 69 0 0,18 5 35 0 0,-55-19 31 0 0,62 22-112 0 0,-6-1 1341 0 0,44 16-1197 0 0,5 4-136 0 0,40 12 0 0 0,-19-15 99 0 0,-17-3-46 0 0,-30-7-106 0 0,-2-1 32 0 0,1 1-22 0 0,0 0 22 0 0,-1-1-36 0 0,1 0 0 0 0,-1 0 1 0 0,1 0-1 0 0,-1 0 1 0 0,1 0-1 0 0,0 1 0 0 0,-1-1 1 0 0,1 1-1 0 0,1 0 0 0 0,8 2-6 0 0,-7-3-1 0 0,0 2 11 0 0,-4-2 106 0 0,0 1-63 0 0,-3 0-33 0 0,-9 5 116 0 0,4-3-104 0 0,1 0 0 0 0,0 1 0 0 0,-10 7 0 0 0,3 2-113 0 0,7-6-27 0 0,0 0 1 0 0,0-1-1 0 0,-1 0 0 0 0,1 0 0 0 0,-2-1 0 0 0,1 0 1 0 0,-13 6-1 0 0,-6-1-1992 0 0,14-5 1021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8:28.68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3716 13 0 0,'4'-2'0'0,"0"0"0"0,0 0 0 0,0 0 0 0,5-3 0 0,-13 7 0 0,-8 5 0 0,-133 70 0 0,284-151 0 0,-503 267 0 0,-2821 1501 0 0,3117-1658 0 0,38-20 0 0,11-6 0 0,17-9 0 0,-1 1 0 0,-2 0 0 0,1 0 0 0,1 0 0 0,-1 0 0 0,-26 14 0 0,28-15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8:42.178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0 57 2760 0 0,'8'-4'16284'0'0,"-6"5"-15282"0"0,1 8-897 0 0,5 16 193 0 0,-8-24-270 0 0,0 0 1 0 0,1 0-1 0 0,-1 0 0 0 0,0 0 0 0 0,0 0 1 0 0,0 0-1 0 0,0 0 0 0 0,0 0 1 0 0,0 0-1 0 0,0 0 0 0 0,-1 0 1 0 0,1 0-1 0 0,0 0 0 0 0,-1 0 1 0 0,1 0-1 0 0,0 0 0 0 0,-1 0 1 0 0,1 0-1 0 0,-2 1 0 0 0,1-1 228 0 0,-6 4 328 0 0,5-5-558 0 0,0-1 1 0 0,0 1-1 0 0,-1-1 0 0 0,1 1 0 0 0,0-1 0 0 0,0 0 0 0 0,0 1 0 0 0,0-1 0 0 0,0 0 0 0 0,0 0 0 0 0,0-1 0 0 0,0 1 1 0 0,0 0-1 0 0,0-1 0 0 0,1 1 0 0 0,-1-1 0 0 0,1 0 0 0 0,-1 1 0 0 0,1-1 0 0 0,-1 0 0 0 0,1 0 0 0 0,0 0 1 0 0,0 0-1 0 0,0 0 0 0 0,0 0 0 0 0,0 0 0 0 0,1 0 0 0 0,-1 0 0 0 0,1-1 0 0 0,-1 1 0 0 0,1 0 0 0 0,0 0 0 0 0,-1-1 1 0 0,1 1-1 0 0,1 0 0 0 0,-1 0 0 0 0,0-1 0 0 0,0 1 0 0 0,1 0 0 0 0,-1 0 0 0 0,3-4 0 0 0,-3 5-26 0 0,2-3 0 0 0,0-1 0 0 0,0 1 0 0 0,1 0 0 0 0,5-7 0 0 0,-7 10 0 0 0,0-1 0 0 0,1 1 0 0 0,-1 0 0 0 0,0 0 0 0 0,1 0 0 0 0,-1 0 0 0 0,0 0 0 0 0,1 1 0 0 0,-1-1 0 0 0,1 0 0 0 0,-1 1 0 0 0,1-1 0 0 0,-1 1 0 0 0,1-1 0 0 0,0 1 0 0 0,-1 0 0 0 0,1-1 0 0 0,-1 1 0 0 0,1 0 0 0 0,0 0 0 0 0,2 1 0 0 0,-4-1-1 0 0,1 0 0 0 0,-1 0 0 0 0,1 0 0 0 0,0 0 0 0 0,-1 0 0 0 0,1 0 0 0 0,-1 0 0 0 0,1 0 0 0 0,0 0 0 0 0,-1 0 0 0 0,1 1 0 0 0,-1-1 0 0 0,1 0 0 0 0,-1 1 0 0 0,1-1 0 0 0,-1 0 0 0 0,1 1 0 0 0,-1-1 0 0 0,1 0 0 0 0,-1 1 0 0 0,1 0 0 0 0,9 8-69 0 0,-8-8 78 0 0,0 1-1 0 0,0 0 1 0 0,0 0-1 0 0,0 0 1 0 0,0 1-1 0 0,0-1 1 0 0,0 0-1 0 0,-1 1 1 0 0,1-1-1 0 0,-1 1 1 0 0,0 0-1 0 0,0-1 1 0 0,0 1-1 0 0,0 0 1 0 0,0 3-1 0 0,-1-5 76 0 0,1-1-78 0 0,-1 0 0 0 0,0 0 0 0 0,0 1 0 0 0,0-1 0 0 0,0 0 0 0 0,1 0 0 0 0,-1 1 0 0 0,0-1 0 0 0,0 0 0 0 0,0 0 0 0 0,0 1 0 0 0,0-1 0 0 0,0 0 0 0 0,0 0 0 0 0,0 1 0 0 0,0-1 0 0 0,0 0 0 0 0,0 0 0 0 0,0 1 0 0 0,0-1 0 0 0,0 0-1 0 0,0 0 1 0 0,0 1 0 0 0,0-1 0 0 0,0 0 0 0 0,0 1 0 0 0,0-1 0 0 0,0 0 0 0 0,0 0 0 0 0,-1 1 0 0 0,1-1 0 0 0,0 0 0 0 0,0 0 0 0 0,0 0 0 0 0,-1 1 0 0 0,-6 10 317 0 0,6-10-289 0 0,0-1 0 0 0,-1 1 0 0 0,1-1 0 0 0,0 0-1 0 0,0 1 1 0 0,-1-1 0 0 0,1 0 0 0 0,0 0 0 0 0,-1 0 0 0 0,1 0-1 0 0,0 0 1 0 0,0 0 0 0 0,-1 0 0 0 0,1 0 0 0 0,0-1-1 0 0,-1 1 1 0 0,0-1 0 0 0,-25-10-112 0 0,15 5 129 0 0,12 6 14 0 0,0-12 173 0 0,2 11-233 0 0,-1-1-1 0 0,1 1 1 0 0,0 0-1 0 0,-1 0 1 0 0,1 1 0 0 0,0-1-1 0 0,-1 0 1 0 0,1 0 0 0 0,0 1-1 0 0,0-1 1 0 0,0 1-1 0 0,-1 0 1 0 0,1-1 0 0 0,0 1-1 0 0,2 0 1 0 0,0 0-5 0 0,0 0 1 0 0,0 0-1 0 0,0 0 0 0 0,0 0 1 0 0,0 1-1 0 0,5 1 0 0 0,-8-2 4 0 0,-1 0 0 0 0,1 0-1 0 0,-1 0 1 0 0,1 0 0 0 0,0 1 0 0 0,-1-1-1 0 0,1 0 1 0 0,-1 0 0 0 0,1 1 0 0 0,-1-1-1 0 0,1 0 1 0 0,-1 1 0 0 0,1-1 0 0 0,-1 1-1 0 0,1-1 1 0 0,-1 0 0 0 0,0 1 0 0 0,1-1-1 0 0,-1 1 1 0 0,0-1 0 0 0,1 1 0 0 0,-1-1-1 0 0,0 1 1 0 0,0 0 0 0 0,1-1 0 0 0,-1 1-1 0 0,0-1 1 0 0,0 1 0 0 0,0-1 0 0 0,0 1-1 0 0,0 0 1 0 0,0-1 0 0 0,0 1 0 0 0,0-1-1 0 0,0 1 1 0 0,0 0 0 0 0,0-1 0 0 0,0 1-1 0 0,0-1 1 0 0,-1 1 0 0 0,1 0 0 0 0,0-1-1 0 0,0 1 1 0 0,-1-1 0 0 0,1 1 0 0 0,0-1-1 0 0,-1 2 1 0 0,-1 0 14 0 0,1 0-1 0 0,-1 0 1 0 0,1 0-1 0 0,-1-1 1 0 0,0 1-1 0 0,0 0 1 0 0,-4 2-1 0 0,4-3 0 0 0,-1 0-1 0 0,1 0 1 0 0,0-1-1 0 0,0 1 1 0 0,-1-1-1 0 0,1 1 1 0 0,0-1-1 0 0,-1 0 1 0 0,1 0-1 0 0,-1 0 1 0 0,1 0-1 0 0,0-1 1 0 0,-1 1-1 0 0,1-1 1 0 0,0 1-1 0 0,-1-1 0 0 0,1 0 1 0 0,0 0-1 0 0,0 0 1 0 0,0 0-1 0 0,0 0 1 0 0,0 0-1 0 0,0 0 1 0 0,0-1-1 0 0,0 1 1 0 0,0-1-1 0 0,1 0 1 0 0,-1 1-1 0 0,0-1 1 0 0,-1-3-1 0 0,2 4-4 0 0,1 0 0 0 0,-1 0-1 0 0,1 0 1 0 0,-1 0 0 0 0,1 0 0 0 0,0 0-1 0 0,-1 0 1 0 0,1 0 0 0 0,0 0 0 0 0,0 0-1 0 0,-1 0 1 0 0,1 0 0 0 0,0 0-1 0 0,0 0 1 0 0,0 0 0 0 0,1 0 0 0 0,-1 0-1 0 0,0 0 1 0 0,0 0 0 0 0,0-1 0 0 0,1 1-1 0 0,-1 0 1 0 0,1 0 0 0 0,-1 0-1 0 0,1 1 1 0 0,-1-1 0 0 0,2-2 0 0 0,-1 1-18 0 0,0 0 0 0 0,1 1 1 0 0,-1-1-1 0 0,1 0 0 0 0,0 0 0 0 0,0 1 1 0 0,-1-1-1 0 0,1 1 0 0 0,0-1 1 0 0,0 1-1 0 0,3-1 0 0 0,5 2-195 0 0,-7 2 175 0 0,-1 1 1 0 0,1 0-1 0 0,-1 0 1 0 0,0 0-1 0 0,1 0 1 0 0,1 5-1 0 0,-1-3 11 0 0,-2-3 16 0 0,0 0 0 0 0,0 0 0 0 0,0-1 0 0 0,0 1 0 0 0,0 0 0 0 0,-1 0 0 0 0,1 0 0 0 0,-1 0 0 0 0,1 0 0 0 0,-1 1 0 0 0,0-1 0 0 0,0 0 0 0 0,0 0 0 0 0,0 0 0 0 0,0 0 0 0 0,0 0 0 0 0,-1 0 0 0 0,1 0 0 0 0,-1 0 0 0 0,1 0 0 0 0,-1 0 0 0 0,0 0 0 0 0,0 0 0 0 0,0 0 0 0 0,0 0 0 0 0,0-1 0 0 0,0 1 0 0 0,-2 2 0 0 0,2-4 8 0 0,0 1 1 0 0,-1 0-1 0 0,1 0 0 0 0,0 0 0 0 0,0-1 0 0 0,0 1 0 0 0,-1-1 1 0 0,1 1-1 0 0,0-1 0 0 0,-1 1 0 0 0,1-1 0 0 0,-1 0 0 0 0,1 0 1 0 0,0 1-1 0 0,-1-1 0 0 0,1 0 0 0 0,-1 0 0 0 0,1-1 0 0 0,0 1 1 0 0,-1 0-1 0 0,1 0 0 0 0,-1-1 0 0 0,-1 0 0 0 0,1 1 8 0 0,0-1 0 0 0,0 0-1 0 0,-1 0 1 0 0,1 0 0 0 0,0 0 0 0 0,0 0-1 0 0,0 0 1 0 0,0-1 0 0 0,1 1-1 0 0,-1-1 1 0 0,0 1 0 0 0,1-1 0 0 0,-4-3-1 0 0,5 5-7 0 0,0-1 0 0 0,-1 1-1 0 0,1-1 1 0 0,0 1 0 0 0,-1-1-1 0 0,1 0 1 0 0,0 1 0 0 0,0-1 0 0 0,-1 1-1 0 0,1-1 1 0 0,0 0 0 0 0,0 1-1 0 0,0-1 1 0 0,0 0 0 0 0,0 1-1 0 0,0-1 1 0 0,0 0 0 0 0,0 1 0 0 0,0-1-1 0 0,0 0 1 0 0,0 1 0 0 0,1-1-1 0 0,-1 0 1 0 0,0 1 0 0 0,0-1-1 0 0,1 1 1 0 0,-1-1 0 0 0,0 1 0 0 0,1-1-1 0 0,-1 0 1 0 0,1 0 0 0 0,0 0-2 0 0,0 1 1 0 0,0-1-1 0 0,0 0 1 0 0,0 1-1 0 0,0-1 1 0 0,0 1-1 0 0,0-1 1 0 0,1 1-1 0 0,-1-1 1 0 0,0 1-1 0 0,0 0 1 0 0,0 0-1 0 0,0 0 1 0 0,2-1-1 0 0,-2 1-9 0 0,1 0 0 0 0,-1 0-1 0 0,1 0 1 0 0,-1 0-1 0 0,1 0 1 0 0,-1 0-1 0 0,0 0 0 0 0,1 0 1 0 0,-1 1-1 0 0,1-1 1 0 0,-1 0-1 0 0,0 1 1 0 0,1-1-1 0 0,-1 1 1 0 0,0 0-1 0 0,0-1 1 0 0,1 1-1 0 0,-1 0 1 0 0,0 0-1 0 0,1 1 1 0 0,-2-2-5 0 0,6 4 16 0 0,-5-4 403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5:01.75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 0 0,'0'73'0'0,"0"-67"0"0,0 0 0 0,0-2 0 0,0 2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8:47.50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66 31 6360 0 0,'-6'-1'677'0'0,"5"1"-586"0"0,1 0-1 0 0,0 0 1 0 0,-1 0-1 0 0,1 0 1 0 0,0 0-1 0 0,-1 0 1 0 0,1 0-1 0 0,0-1 1 0 0,-1 1-1 0 0,1 0 1 0 0,0 0-1 0 0,0 0 1 0 0,-1 0-1 0 0,1-1 1 0 0,0 1-1 0 0,0 0 1 0 0,-1 0-1 0 0,1-1 1 0 0,0 1-1 0 0,0 0 1 0 0,-1-1-1 0 0,1 1 1 0 0,0 0-1 0 0,0 0 1 0 0,0-1-1 0 0,0 1 1 0 0,0 0 0 0 0,0-1-1 0 0,-1 1 1 0 0,1 0-1 0 0,0-1 1 0 0,0 1-1 0 0,0 0 1 0 0,0-1-1 0 0,0 1 1 0 0,0 0-1 0 0,0-1 1 0 0,0 1-1 0 0,0 0 1 0 0,1-1-1 0 0,9-12 2443 0 0,-10 13-2616 0 0,1-1 542 0 0,15-3 970 0 0,-14 4-1394 0 0,0 0 0 0 0,0 1 0 0 0,0-1-1 0 0,0 1 1 0 0,0-1 0 0 0,0 1 0 0 0,0 0 0 0 0,0 0-1 0 0,-1 0 1 0 0,1 0 0 0 0,0 0 0 0 0,-1 0 0 0 0,1 0-1 0 0,-1 0 1 0 0,1 1 0 0 0,-1-1 0 0 0,1 1 0 0 0,-1-1-1 0 0,0 1 1 0 0,1 1 0 0 0,0 0 7 0 0,0 0 1 0 0,-1-1-1 0 0,1 1 1 0 0,-1 0-1 0 0,0 0 1 0 0,1 0-1 0 0,-2 1 0 0 0,1-1 1 0 0,0 0-1 0 0,-1 0 1 0 0,1 4-1 0 0,-1-6 1 0 0,0 0 1 0 0,0 1-1 0 0,-1-1 0 0 0,1 0 1 0 0,0 0-1 0 0,-1 0 0 0 0,1 0 0 0 0,-1 0 1 0 0,1 0-1 0 0,-1 0 0 0 0,0 0 1 0 0,1 0-1 0 0,-1 0 0 0 0,0 0 0 0 0,0 0 1 0 0,0 0-1 0 0,1 0 0 0 0,-1-1 1 0 0,0 1-1 0 0,0 0 0 0 0,0-1 0 0 0,0 1 1 0 0,-1 0-1 0 0,1-1 0 0 0,0 1 0 0 0,0-1 1 0 0,0 0-1 0 0,0 1 0 0 0,-2-1 1 0 0,0 1 81 0 0,-1 0 1 0 0,1-1 0 0 0,-1 1-1 0 0,1-1 1 0 0,-1 0 0 0 0,1 0-1 0 0,-8-1 1 0 0,-6-1 224 0 0,15 2-309 0 0,-1-1-1 0 0,1 1 0 0 0,-1 0 0 0 0,1 0 0 0 0,-1-1 0 0 0,1 0 1 0 0,-1 1-1 0 0,1-1 0 0 0,0 0 0 0 0,-1 0 0 0 0,1 0 0 0 0,0-1 1 0 0,0 1-1 0 0,0 0 0 0 0,0-1 0 0 0,0 1 0 0 0,-2-3 0 0 0,3 3-6 0 0,0 0-1 0 0,0 0 0 0 0,0-1 0 0 0,0 1 0 0 0,1 0 0 0 0,-1-1 0 0 0,0 1 0 0 0,0 0 0 0 0,1-1 1 0 0,-1 1-1 0 0,1-1 0 0 0,0 1 0 0 0,-1-1 0 0 0,1 1 0 0 0,0-1 0 0 0,0-1 0 0 0,0 1-26 0 0,1 0 0 0 0,-1 1 0 0 0,1-1 0 0 0,0 0 0 0 0,-1 1 0 0 0,1-1 0 0 0,0 1 0 0 0,0-1 0 0 0,0 1-1 0 0,0 0 1 0 0,1-1 0 0 0,-1 1 0 0 0,0 0 0 0 0,2-2 0 0 0,0 1 5 0 0,0 0 0 0 0,0 0 1 0 0,0 1-1 0 0,0-1 0 0 0,0 1 0 0 0,0 0 1 0 0,0-1-1 0 0,0 1 0 0 0,0 1 0 0 0,0-1 0 0 0,1 0 1 0 0,-1 1-1 0 0,0 0 0 0 0,1-1 0 0 0,-1 1 0 0 0,0 1 1 0 0,1-1-1 0 0,6 2 0 0 0,-4-2-37 0 0,0 2-1 0 0,1-1 1 0 0,-1 1 0 0 0,7 2 0 0 0,-11-3 24 0 0,0-1 0 0 0,0 1 1 0 0,0 0-1 0 0,-1 0 0 0 0,1 0 1 0 0,0 0-1 0 0,-1 0 0 0 0,1 0 1 0 0,-1 1-1 0 0,1-1 0 0 0,-1 0 0 0 0,1 1 1 0 0,-1-1-1 0 0,0 1 0 0 0,0 0 1 0 0,0-1-1 0 0,2 4 0 0 0,-3 0 1 0 0,0-4 11 0 0,0 0-1 0 0,0 0 0 0 0,0 0 1 0 0,-1 0-1 0 0,1 0 1 0 0,0-1-1 0 0,-1 1 0 0 0,1 0 1 0 0,-1 0-1 0 0,1 0 0 0 0,-1 0 1 0 0,0 0-1 0 0,1-1 0 0 0,-1 1 1 0 0,0 0-1 0 0,1 0 0 0 0,-1-1 1 0 0,-1 2-1 0 0,-13 6 235 0 0,15-8-239 0 0,-4 2 47 0 0,-1-1-1 0 0,1 0 0 0 0,-1 0 0 0 0,1-1 1 0 0,-1 1-1 0 0,1-1 0 0 0,-1 0 0 0 0,0 0 1 0 0,1 0-1 0 0,-1-1 0 0 0,1 0 1 0 0,-1 0-1 0 0,1 0 0 0 0,-1 0 0 0 0,1-1 1 0 0,0 0-1 0 0,0 0 0 0 0,0 0 0 0 0,-7-4 1 0 0,10 5-42 0 0,0 1 0 0 0,1-1 1 0 0,-1 0-1 0 0,0 1 0 0 0,1-1 1 0 0,-1 1-1 0 0,0-1 0 0 0,1 0 1 0 0,-1 0-1 0 0,1 1 0 0 0,-1-1 1 0 0,1 0-1 0 0,-1 0 0 0 0,1 0 1 0 0,0 1-1 0 0,-1-1 1 0 0,1 0-1 0 0,0 0 0 0 0,0 0 1 0 0,0 0-1 0 0,0 0 0 0 0,0-1 1 0 0,0 0 0 0 0,0 1 1 0 0,1 0 0 0 0,0 0 0 0 0,-1 0 0 0 0,1-1 0 0 0,0 1 0 0 0,0 0-1 0 0,-1 0 1 0 0,1 0 0 0 0,0 0 0 0 0,0 0 0 0 0,0 0 0 0 0,0 1 0 0 0,0-1-1 0 0,2-1 1 0 0,-1 0-10 0 0,1 0 1 0 0,0 1-1 0 0,-1-1 0 0 0,1 1 0 0 0,0-1 0 0 0,0 1 0 0 0,0 0 0 0 0,0 0 1 0 0,0 0-1 0 0,0 0 0 0 0,0 1 0 0 0,1-1 0 0 0,-1 1 0 0 0,0 0 0 0 0,0 0 1 0 0,0 0-1 0 0,0 0 0 0 0,1 1 0 0 0,-1-1 0 0 0,0 1 0 0 0,0-1 0 0 0,0 1 1 0 0,0 0-1 0 0,0 1 0 0 0,0-1 0 0 0,0 0 0 0 0,3 3 0 0 0,-4-3-7 0 0,-1 0 0 0 0,0-1-1 0 0,1 1 1 0 0,-1 0 0 0 0,0 0-1 0 0,0 0 1 0 0,1 0 0 0 0,-1 0-1 0 0,0 0 1 0 0,0 0 0 0 0,0 0-1 0 0,0 0 1 0 0,0 1-1 0 0,-1-1 1 0 0,1 0 0 0 0,0 0-1 0 0,0 1 1 0 0,-1-1 0 0 0,1 1-1 0 0,-1-1 1 0 0,1 1 0 0 0,-1-1-1 0 0,0 1 1 0 0,0-1 0 0 0,1 1-1 0 0,-1 1 1 0 0,0-2 7 0 0,0 0-1 0 0,0 0 1 0 0,0 0-1 0 0,0 0 1 0 0,-1 0-1 0 0,1 0 1 0 0,0 0-1 0 0,0 0 1 0 0,0-1-1 0 0,-1 1 1 0 0,1 0-1 0 0,-1 0 1 0 0,1 0-1 0 0,0 0 1 0 0,-1-1-1 0 0,1 1 1 0 0,-1 0-1 0 0,0 0 1 0 0,1-1-1 0 0,-1 1 1 0 0,0-1 0 0 0,1 1-1 0 0,-1 0 1 0 0,0-1-1 0 0,0 1 1 0 0,1-1-1 0 0,-3 1 1 0 0,1 0 13 0 0,-1-1 1 0 0,1 1-1 0 0,-1-1 1 0 0,0 1-1 0 0,1-1 1 0 0,-5 0 0 0 0,4 0 9 0 0,-1 0 11 0 0,1-1 0 0 0,-1 1 0 0 0,1-1 0 0 0,-1 1 0 0 0,1-1 0 0 0,-1-1 0 0 0,1 1 0 0 0,-4-2 0 0 0,6 3-25 0 0,0-1 0 0 0,-1 0 0 0 0,1 1 0 0 0,0-1-1 0 0,0 0 1 0 0,0 1 0 0 0,0-1 0 0 0,0 0 0 0 0,0 0 0 0 0,0 0 0 0 0,0 0 0 0 0,0 0 0 0 0,0 0 0 0 0,1 0 0 0 0,-1-1 0 0 0,0 1 0 0 0,1 0-1 0 0,-1 0 1 0 0,1 0 0 0 0,-1-1 0 0 0,1 1 0 0 0,0 0 0 0 0,-1-2 0 0 0,1 1-6 0 0,1 1 0 0 0,-1-1 0 0 0,0 1 0 0 0,1 0 0 0 0,0-1 0 0 0,-1 1-1 0 0,1 0 1 0 0,-1-1 0 0 0,1 1 0 0 0,0 0 0 0 0,0 0 0 0 0,0-1 0 0 0,0 1 0 0 0,0 0 0 0 0,0 0 0 0 0,0 0 0 0 0,0 0 0 0 0,3-1 0 0 0,0-1 12 0 0,0 1 1 0 0,0-1-1 0 0,1 1 1 0 0,4-2-1 0 0,-5 3-26 0 0,-1 0-1 0 0,1 1 1 0 0,-1-1 0 0 0,0 1-1 0 0,1 0 1 0 0,-1 0-1 0 0,1 0 1 0 0,-1 0 0 0 0,1 0-1 0 0,-1 1 1 0 0,5 1-1 0 0,-6-2 6 0 0,-1 1-1 0 0,0-1 1 0 0,0 0-1 0 0,0 1 1 0 0,1-1-1 0 0,-1 1 1 0 0,0-1-1 0 0,0 1 1 0 0,0 0-1 0 0,0-1 1 0 0,0 1-1 0 0,0 0 1 0 0,0 0-1 0 0,0 0 1 0 0,0-1-1 0 0,-1 1 1 0 0,1 0-1 0 0,0 0 1 0 0,0 1-1 0 0,-1-1 1 0 0,1 0-1 0 0,-1 0 1 0 0,1 0-1 0 0,-1 0 1 0 0,1 0-1 0 0,-1 1 1 0 0,0-1-1 0 0,0 0 1 0 0,1 0-1 0 0,-1 1 1 0 0,0-1-1 0 0,0 0 1 0 0,-1 2-1 0 0,1-1 5 0 0,0-1-1 0 0,0 0 0 0 0,0 0 1 0 0,0 1-1 0 0,-1-1 0 0 0,1 0 1 0 0,-1 0-1 0 0,1 0 0 0 0,-1 1 1 0 0,1-1-1 0 0,-1 0 0 0 0,0 0 1 0 0,1 0-1 0 0,-1 0 0 0 0,0 0 1 0 0,0 0-1 0 0,0 0 0 0 0,0 0 1 0 0,0-1-1 0 0,0 1 0 0 0,0 0 1 0 0,0 0-1 0 0,0-1 0 0 0,0 1 1 0 0,0-1-1 0 0,-1 1 0 0 0,1-1 1 0 0,0 1-1 0 0,0-1 0 0 0,-1 0 1 0 0,1 0-1 0 0,-2 1 0 0 0,0-1 38 0 0,-1-1 0 0 0,0 1 0 0 0,0-1-1 0 0,1 1 1 0 0,-1-1 0 0 0,0 0 0 0 0,-6-3 0 0 0,9 3-20 0 0,0-1 0 0 0,0 1 1 0 0,1 0-1 0 0,-1-1 0 0 0,0 1 1 0 0,1 0-1 0 0,-1-1 0 0 0,1 1 1 0 0,-1-1-1 0 0,1 1 0 0 0,0-1 1 0 0,0 1-1 0 0,0-1 0 0 0,0 1 1 0 0,0-3-1 0 0,0 3-20 0 0,0 0 17 0 0,0-1 0 0 0,1 1 1 0 0,-1-1-1 0 0,1 1 0 0 0,-1 0 1 0 0,1-1-1 0 0,-1 1 0 0 0,1 0 0 0 0,0-1 1 0 0,-1 1-1 0 0,1 0 0 0 0,0 0 1 0 0,0-1-1 0 0,0 1 0 0 0,0 0 1 0 0,0 0-1 0 0,0 0 0 0 0,0 0 1 0 0,1 0-1 0 0,-1 1 0 0 0,1-2 1 0 0,0 2 66 0 0,-2 0 1 0 0,4 0-34 0 0,-4 0-55 0 0,1 0 0 0 0,-1 0 0 0 0,1 0 0 0 0,-1 1 0 0 0,0-1 0 0 0,1 0 0 0 0,-1 1 0 0 0,1-1 0 0 0,-1 0 0 0 0,0 1 0 0 0,1-1 0 0 0,-1 0 0 0 0,0 1 0 0 0,1-1 0 0 0,-1 0 0 0 0,0 1 0 0 0,0-1 0 0 0,1 1 0 0 0,-1-1 0 0 0,0 1 0 0 0,0-1 0 0 0,0 1 0 0 0,1-1 0 0 0,-1 1 0 0 0,0-1 0 0 0,0 1 0 0 0,0 0 0 0 0,1 11-216 0 0,-1-7 116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10:57.985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 0 0,'0'106'0'0,"0"-86"0"0,0-15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05:42.47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8 46 3224 0 0,'0'0'11257'0'0,"-7"-16"-9201"0"0,7 15-2023 0 0,0 1 1 0 0,0-1-1 0 0,0 1 0 0 0,0-1 1 0 0,-1 1-1 0 0,1-1 1 0 0,0 1-1 0 0,0-1 1 0 0,0 1-1 0 0,0-1 0 0 0,0 1 1 0 0,0-1-1 0 0,0 1 1 0 0,1-1-1 0 0,-1 1 0 0 0,0-1 1 0 0,0 1-1 0 0,0-1 1 0 0,0 1-1 0 0,1 0 1 0 0,-1-1-1 0 0,0 1 0 0 0,0-1 1 0 0,1 1-1 0 0,0-1 1 0 0,13-8 769 0 0,-10 7-537 0 0,0 1 1 0 0,0 0-1 0 0,0 0 1 0 0,1 0-1 0 0,4 0 0 0 0,-8 1-220 0 0,0 1-1 0 0,1-1 0 0 0,-1 1 0 0 0,0 0 1 0 0,0-1-1 0 0,0 1 0 0 0,0 0 1 0 0,0 0-1 0 0,0-1 0 0 0,2 3 0 0 0,0 0-12 0 0,-1-2 3 0 0,-1 0 1 0 0,1 0-1 0 0,-1 1 0 0 0,0-1 0 0 0,0 0 0 0 0,0 1 1 0 0,1-1-1 0 0,-1 1 0 0 0,-1 0 0 0 0,1-1 1 0 0,0 1-1 0 0,0 0 0 0 0,-1-1 0 0 0,1 1 1 0 0,-1 0-1 0 0,1 0 0 0 0,-1-1 0 0 0,0 1 0 0 0,1 0 1 0 0,-1 0-1 0 0,0 0 0 0 0,0 0 0 0 0,-1 0 1 0 0,1-1-1 0 0,0 1 0 0 0,0 0 0 0 0,-1 0 1 0 0,1 0-1 0 0,-1-1 0 0 0,0 1 0 0 0,0 0 0 0 0,1-1 1 0 0,-1 1-1 0 0,0 0 0 0 0,0-1 0 0 0,-1 1 1 0 0,1-1-1 0 0,0 0 0 0 0,0 1 0 0 0,-1-1 1 0 0,1 0-1 0 0,-1 0 0 0 0,1 0 0 0 0,-1 0 0 0 0,-2 2 1 0 0,1-2-43 0 0,1 1 25 0 0,0-1 0 0 0,0 0 1 0 0,0 0-1 0 0,0-1 1 0 0,1 1-1 0 0,-2 0 0 0 0,1-1 1 0 0,0 1-1 0 0,0-1 1 0 0,0 1-1 0 0,-4-1 0 0 0,5 0 56 0 0,-10-10 240 0 0,10 8-296 0 0,1 0 1 0 0,0 1 0 0 0,0-1 0 0 0,0 0 0 0 0,0 1-1 0 0,0-1 1 0 0,0 0 0 0 0,0 1 0 0 0,0-1 0 0 0,1 0 0 0 0,-1 1-1 0 0,1-1 1 0 0,-1 1 0 0 0,1-1 0 0 0,0 0 0 0 0,0 1-1 0 0,0 0 1 0 0,-1-1 0 0 0,1 1 0 0 0,0-1 0 0 0,1 1-1 0 0,-1 0 1 0 0,0 0 0 0 0,0 0 0 0 0,1 0 0 0 0,-1 0-1 0 0,2-2 1 0 0,-2 3-17 0 0,0-1 1 0 0,0 1-1 0 0,0 0 0 0 0,0-1 0 0 0,0 1 0 0 0,0 0 1 0 0,0 0-1 0 0,0-1 0 0 0,0 1 0 0 0,0 0 0 0 0,0 0 1 0 0,0 0-1 0 0,0 0 0 0 0,0 0 0 0 0,0 1 0 0 0,0-1 0 0 0,0 0 1 0 0,0 0-1 0 0,0 1 0 0 0,2 0 0 0 0,16 9-94 0 0,-17-8 101 0 0,-1-1 0 0 0,1 0 0 0 0,0 1 0 0 0,-1 0 0 0 0,1-1 0 0 0,-1 1 0 0 0,0 0 0 0 0,0 0 0 0 0,1 0 0 0 0,-1 0 0 0 0,0 0 0 0 0,-1 0 0 0 0,2 3 0 0 0,-2-4-5 0 0,1 0 0 0 0,-1 0-1 0 0,0 0 1 0 0,0 0 0 0 0,-1 0-1 0 0,1 0 1 0 0,0-1 0 0 0,0 1-1 0 0,0 0 1 0 0,0 0 0 0 0,-1 0-1 0 0,1 0 1 0 0,0 0 0 0 0,-1-1-1 0 0,1 1 1 0 0,-1 0 0 0 0,1 0-1 0 0,-1-1 1 0 0,1 1 0 0 0,-1 0-1 0 0,0-1 1 0 0,1 1 0 0 0,-1 0-1 0 0,0-1 1 0 0,1 1 0 0 0,-1-1-1 0 0,0 1 1 0 0,0-1 0 0 0,-1 1-1 0 0,0 0 16 0 0,1-1 0 0 0,-1 1-1 0 0,1-1 1 0 0,-1 1-1 0 0,0-1 1 0 0,1 0 0 0 0,-1 1-1 0 0,0-1 1 0 0,1 0-1 0 0,-1 0 1 0 0,0-1 0 0 0,1 1-1 0 0,-1 0 1 0 0,1 0 0 0 0,-1-1-1 0 0,0 1 1 0 0,1-1-1 0 0,-1 1 1 0 0,1-1 0 0 0,-2-1-1 0 0,2 2-5 0 0,0-1-1 0 0,0 1 0 0 0,0-1 0 0 0,0 0 1 0 0,1 1-1 0 0,-1-1 0 0 0,0 0 1 0 0,1 1-1 0 0,-1-1 0 0 0,0 0 1 0 0,1 0-1 0 0,-1 0 0 0 0,1 0 0 0 0,-1 0 1 0 0,1 1-1 0 0,0-1 0 0 0,-1 0 1 0 0,1 0-1 0 0,0 0 0 0 0,-1 0 0 0 0,1 0 1 0 0,0 0-1 0 0,0 0 0 0 0,0 0 1 0 0,0 0-1 0 0,0 0 0 0 0,0 0 1 0 0,0 0-1 0 0,1 0 0 0 0,-1 0 0 0 0,0 0 1 0 0,1 0-1 0 0,-1-1 0 0 0,11-18-669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10:37.682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156 0 0,'3'-1'0'0,"-1"0"0"0,1 0 0 0,0-1 0 0,1 1 0 0,2663-1131 0 0,-2631 1116 0 0,-32 15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10:40.609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76 83 11000 0 0,'0'0'498'0'0,"-5"-18"401"0"0,5 17-442 0 0,0 0 0 0 0,0 0 0 0 0,0 0 1 0 0,0 0-1 0 0,1 0 0 0 0,-1 0 0 0 0,0 0 0 0 0,1 0 0 0 0,-1 0 1 0 0,0 0-1 0 0,1 0 0 0 0,-1 0 0 0 0,1 0 0 0 0,0 1 0 0 0,-1-1 1 0 0,2-1-1 0 0,-2 2-325 0 0,1-1 0 0 0,-1 1 0 0 0,0 0-1 0 0,0 0 1 0 0,1 0 0 0 0,-1 0 0 0 0,0-1 0 0 0,1 1 0 0 0,-1 0 0 0 0,0 0 0 0 0,1 0 0 0 0,-1 0 0 0 0,0 0 0 0 0,1 0 0 0 0,-1 0-1 0 0,0 0 1 0 0,1 0 0 0 0,-1 0 0 0 0,1 0 0 0 0,-1 0 0 0 0,0 0 0 0 0,1 0 0 0 0,-1 0 0 0 0,1 1 0 0 0,5 5-1240 0 0,-5-5 1108 0 0,-1-1-1 0 0,1 1 1 0 0,-1 0-1 0 0,1 0 0 0 0,-1-1 1 0 0,0 1-1 0 0,1 0 1 0 0,-1 0-1 0 0,0 0 1 0 0,0 0-1 0 0,1 0 0 0 0,-1-1 1 0 0,0 1-1 0 0,0 0 1 0 0,0 0-1 0 0,0 0 1 0 0,0 0-1 0 0,-1 0 1 0 0,1 0-1 0 0,0 0 0 0 0,0-1 1 0 0,0 1-1 0 0,-1 1 1 0 0,0 0 11 0 0,0-1 1 0 0,0 1-1 0 0,0-1 1 0 0,0 0-1 0 0,-1 1 1 0 0,1-1-1 0 0,0 0 1 0 0,-1 1-1 0 0,1-1 1 0 0,-3 1 0 0 0,-4 2 125 0 0,1 0 1 0 0,-1-1-1 0 0,-13 5 1 0 0,20-8-106 0 0,-1 1 6 0 0,0-1 0 0 0,1 0-1 0 0,-1 1 1 0 0,0-1 0 0 0,0 0-1 0 0,0 0 1 0 0,1 0-1 0 0,-1 0 1 0 0,0 0 0 0 0,0 0-1 0 0,0-1 1 0 0,-2 0 0 0 0,4 1-27 0 0,-1 0 1 0 0,0-1-1 0 0,1 1 1 0 0,-1 0 0 0 0,1-1-1 0 0,-1 1 1 0 0,1-1-1 0 0,-1 1 1 0 0,1-1-1 0 0,-1 1 1 0 0,1-1 0 0 0,0 1-1 0 0,-1-1 1 0 0,1 1-1 0 0,0-1 1 0 0,-1 1-1 0 0,1-1 1 0 0,0 1-1 0 0,0-1 1 0 0,0 0 0 0 0,-1 1-1 0 0,1-1 1 0 0,0 0-1 0 0,0 1 1 0 0,0-1-1 0 0,0 0 1 0 0,0 1 0 0 0,0-1-1 0 0,0 0 1 0 0,0 1-1 0 0,0-1 1 0 0,1 1-1 0 0,-1-1 1 0 0,0 0-1 0 0,0 1 1 0 0,0-1 0 0 0,1 1-1 0 0,-1-1 1 0 0,1 0-1 0 0,0-3 26 0 0,20-40 174 0 0,-19 40-210 0 0,0 1 0 0 0,0 0-1 0 0,0 0 1 0 0,1 0 0 0 0,-1 0 0 0 0,1 0-1 0 0,0 0 1 0 0,0 1 0 0 0,0-1 0 0 0,5-2-1 0 0,-7 4 2 0 0,1 1 1 0 0,-1-1-1 0 0,0 1 0 0 0,1-1 0 0 0,-1 1 0 0 0,0 0 1 0 0,1-1-1 0 0,-1 1 0 0 0,1 0 0 0 0,-1 0 0 0 0,1 0 0 0 0,-1 0 1 0 0,1 0-1 0 0,-1 0 0 0 0,0 1 0 0 0,1-1 0 0 0,-1 0 0 0 0,2 2 1 0 0,0-1-29 0 0,0 0 0 0 0,0 1 0 0 0,0 0 0 0 0,0-1 1 0 0,-1 1-1 0 0,1 0 0 0 0,4 5 0 0 0,-2-1 0 0 0,1 1 1 0 0,-2-1-1 0 0,1 1 0 0 0,-1 0 0 0 0,7 14 0 0 0,-10-19 30 0 0,0 1 0 0 0,0 0 0 0 0,0 0 1 0 0,0 0-1 0 0,-1 0 0 0 0,1-1 0 0 0,-1 1 0 0 0,0 0 0 0 0,0 0 0 0 0,0 0 0 0 0,0 0 0 0 0,-1 0 0 0 0,1 0 0 0 0,-1 0 0 0 0,1 0 0 0 0,-3 4 0 0 0,2-5 15 0 0,1-1 0 0 0,-1 0 0 0 0,0 0-1 0 0,0 1 1 0 0,0-1 0 0 0,0 0 0 0 0,0 0-1 0 0,-1 0 1 0 0,1 0 0 0 0,0 0 0 0 0,0 0-1 0 0,-1 0 1 0 0,1 0 0 0 0,0-1 0 0 0,-1 1-1 0 0,1 0 1 0 0,-1-1 0 0 0,1 1 0 0 0,-1-1-1 0 0,1 0 1 0 0,-1 1 0 0 0,0-1 0 0 0,1 0-1 0 0,-1 0 1 0 0,1 0 0 0 0,-1 0 0 0 0,0 0-1 0 0,1 0 1 0 0,-1-1 0 0 0,1 1 0 0 0,-1 0-1 0 0,-2-2 1 0 0,-1 1 39 0 0,0-1-1 0 0,0 0 1 0 0,0 0 0 0 0,0 0-1 0 0,-5-3 1 0 0,9 4-55 0 0,0 0 0 0 0,-1 0 1 0 0,1 0-1 0 0,0 0 0 0 0,0 0 0 0 0,-1 0 0 0 0,1 0 0 0 0,0 0 1 0 0,0 0-1 0 0,0-1 0 0 0,1 1 0 0 0,-1 0 0 0 0,0-1 1 0 0,0 1-1 0 0,1-1 0 0 0,-1 1 0 0 0,1-1 0 0 0,-1 1 1 0 0,1-1-1 0 0,0 1 0 0 0,-1-3 0 0 0,1-7 20 0 0,-1 7-6 0 0,1 0-1 0 0,0 0 1 0 0,0 0-1 0 0,1 0 1 0 0,-1 1 0 0 0,1-1-1 0 0,1-5 1 0 0,-2 7-14 0 0,1 0 1 0 0,0 1 0 0 0,0-1 0 0 0,0 0 0 0 0,0 1 0 0 0,1-1 0 0 0,-1 0-1 0 0,0 1 1 0 0,1 0 0 0 0,-1-1 0 0 0,1 1 0 0 0,-1 0 0 0 0,1 0-1 0 0,-1 0 1 0 0,1 0 0 0 0,0 0 0 0 0,0 0 0 0 0,-1 0 0 0 0,1 1 0 0 0,0-1-1 0 0,3 0 1 0 0,-5 1-4 0 0,1-1-1 0 0,0 1 0 0 0,0 0 1 0 0,0 0-1 0 0,0 0 1 0 0,0 0-1 0 0,0 0 0 0 0,0 0 1 0 0,0 0-1 0 0,0 0 1 0 0,0 0-1 0 0,0 0 0 0 0,0 1 1 0 0,0-1-1 0 0,0 0 1 0 0,0 1-1 0 0,0-1 0 0 0,0 0 1 0 0,-1 1-1 0 0,1 0 1 0 0,0-1-1 0 0,1 2 0 0 0,-1-1-1 0 0,1 0-1 0 0,-1 1 1 0 0,0 0-1 0 0,0-1 1 0 0,0 1-1 0 0,-1-1 1 0 0,1 1-1 0 0,0 0 1 0 0,0 0-1 0 0,-1-1 1 0 0,1 4-1 0 0,0-2 0 0 0,0 1-1 0 0,-1-1 1 0 0,0 1 0 0 0,0-1-1 0 0,0 1 1 0 0,0-1 0 0 0,0 1-1 0 0,-1-1 1 0 0,1 1-1 0 0,-1-1 1 0 0,0 1 0 0 0,-2 4-1 0 0,2-6 2 0 0,-1 0 1 0 0,1 0-1 0 0,-1 0 0 0 0,0 0 0 0 0,1-1 0 0 0,-1 1 0 0 0,0-1 0 0 0,0 1 1 0 0,0-1-1 0 0,0 0 0 0 0,-1 1 0 0 0,1-1 0 0 0,0 0 0 0 0,0 0 1 0 0,-3 0-1 0 0,4-1 5 0 0,0 1 1 0 0,-1-1-1 0 0,1 0 0 0 0,0 1 1 0 0,0-1-1 0 0,-1 0 0 0 0,1 0 1 0 0,0 0-1 0 0,0 0 1 0 0,0 0-1 0 0,-1-1 0 0 0,1 1 1 0 0,0 0-1 0 0,0 0 0 0 0,0-1 1 0 0,-1 1-1 0 0,1-1 1 0 0,0 1-1 0 0,0-1 0 0 0,0 0 1 0 0,0 1-1 0 0,0-1 0 0 0,0 0 1 0 0,0 0-1 0 0,0 1 1 0 0,0-1-1 0 0,1 0 0 0 0,-1 0 1 0 0,0 0-1 0 0,0 0 1 0 0,0-2-1 0 0,0 2 22 0 0,1-1 0 0 0,0 1 0 0 0,-1-1 0 0 0,1 1 0 0 0,0 0 0 0 0,0-1 0 0 0,0 1 0 0 0,0-1 0 0 0,0 1 0 0 0,1-1 0 0 0,-1 1 0 0 0,0-1 0 0 0,1 1 0 0 0,-1 0 0 0 0,0-1 0 0 0,1 1 0 0 0,0 0 0 0 0,-1-1 0 0 0,1 1 0 0 0,0 0 0 0 0,0 0 0 0 0,1-2 1 0 0,3-3 193 0 0,-1 0 0 0 0,12-9 0 0 0,-12 12-315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10:58.52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4 0 0,'0'-11'0'0,"0"9"0"0,0 4 0 0,0 162 0 0,0-159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10:58.99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 0 0,'0'202'0'0,"0"-197"0"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9-28T13:52:31.73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 50 6448 0 0,'0'0'482'0'0,"1"0"-324"0"0,4 0 1772 0 0,-6 0-1780 0 0,1 0-136 0 0,-1 0 0 0 0,1 0 0 0 0,0 0 1 0 0,0 0-1 0 0,0 0 0 0 0,0 0 0 0 0,-1 0 1 0 0,1 0-1 0 0,0 0 0 0 0,0 0 0 0 0,0 0 1 0 0,0 0-1 0 0,-1 0 0 0 0,1 0 0 0 0,0 0 1 0 0,0 0-1 0 0,0 0 0 0 0,0 0 0 0 0,0-1 1 0 0,0 1-1 0 0,-1 0 0 0 0,1 0 0 0 0,0 0 1 0 0,0 0-1 0 0,0 0 0 0 0,0 0 0 0 0,0-1 1 0 0,0 1-1 0 0,0 0 0 0 0,0 0 0 0 0,0 0 1 0 0,0 0-1 0 0,-1-1 0 0 0,1 1 0 0 0,0 0 1 0 0,0 0-1 0 0,0 0 0 0 0,0 0 0 0 0,0-1 1 0 0,0 1-1 0 0,0 0 0 0 0,0 0 0 0 0,0 0 1 0 0,1 0-1 0 0,-1-1 0 0 0,0 1 0 0 0,0 0 1 0 0,0 0-1 0 0,0 0 0 0 0,0 0 0 0 0,0-1 0 0 0,0 1 1 0 0,0 0-1 0 0,0 0 0 0 0,0 0 0 0 0,1 0 1 0 0,-1 0-1 0 0,0 0 0 0 0,0-1 0 0 0,0 1 1 0 0,7-8 1164 0 0,-4 5-1151 0 0,1 0 1 0 0,-1 1 0 0 0,1-1-1 0 0,0 1 1 0 0,0 0 0 0 0,0 0-1 0 0,0 0 1 0 0,0 0 0 0 0,0 1-1 0 0,0 0 1 0 0,0 0 0 0 0,1 0-1 0 0,-1 0 1 0 0,0 1 0 0 0,9-1-1 0 0,-5-1 599 0 0,-7 2-548 0 0,0-1 0 0 0,1 1 0 0 0,-1-1 0 0 0,0 1 0 0 0,0 0 0 0 0,1-1 0 0 0,-1 1 0 0 0,0 0 0 0 0,0 0 0 0 0,1 0-1 0 0,-1 0 1 0 0,0 0 0 0 0,0 0 0 0 0,1 1 0 0 0,-1-1 0 0 0,0 0 0 0 0,3 1 0 0 0,-1 0 385 0 0,0 0 290 0 0,7 11-366 0 0,-9-10-369 0 0,0-1 1 0 0,0 1 0 0 0,0 0 0 0 0,0 0 0 0 0,0 0-1 0 0,0 0 1 0 0,0 0 0 0 0,0 0 0 0 0,-1 0 0 0 0,1 0-1 0 0,-1 0 1 0 0,0 0 0 0 0,1 0 0 0 0,-1 0 0 0 0,-1 4 0 0 0,1-2 57 0 0,-1 0 1 0 0,0 0 0 0 0,0 0 0 0 0,0-1 0 0 0,0 1 0 0 0,-1 0 0 0 0,0-1 0 0 0,-2 4-1 0 0,-2 4 134 0 0,-2-2 0 0 0,1 1 0 0 0,-2-1 0 0 0,-12 12-1 0 0,17-18-142 0 0,-1 0 0 0 0,0 0 0 0 0,1 0 0 0 0,-1-1 0 0 0,0 0 0 0 0,-1 0 0 0 0,1 0 0 0 0,0-1 0 0 0,-9 2 0 0 0,-3 1 47 0 0,13-4-115 0 0,5 0-44 0 0,2 1 42 0 0,-1-1 0 0 0,1 0 0 0 0,-1-1 0 0 0,1 1 1 0 0,0 0-1 0 0,-1-1 0 0 0,1 1 0 0 0,-1-1 0 0 0,1 0 0 0 0,-1 0 0 0 0,4-2 0 0 0,35-34 290 0 0,-35 33-195 0 0,0 0-1 0 0,0 0 0 0 0,13-5 1 0 0,2-1 137 0 0,-19 9-158 0 0,37-24 283 0 0,-36 23-357 0 0,0 0-1 0 0,0-1 1 0 0,0 1 0 0 0,-1-1 0 0 0,1 1 0 0 0,-1-1-1 0 0,0 0 1 0 0,0 0 0 0 0,0 0 0 0 0,0 0 0 0 0,1-4-1 0 0,0-2 151 0 0,-3 7-77 0 0,0 1 0 0 0,1-1-1 0 0,-1 1 1 0 0,1-1 0 0 0,-1 0-1 0 0,1 1 1 0 0,0-1 0 0 0,-1 1-1 0 0,1 0 1 0 0,0-1 0 0 0,0 1-1 0 0,0-1 1 0 0,0 1 0 0 0,0 0-1 0 0,0 0 1 0 0,0 0 0 0 0,1 0-1 0 0,-1 0 1 0 0,0 0 0 0 0,1 0-1 0 0,-1 0 1 0 0,0 0 0 0 0,1 1-1 0 0,-1-1 1 0 0,1 0 0 0 0,2 0-1 0 0,0 1-70 0 0,-8 2 0 0 0,3 0 0 0 0,1 0 0 0 0,-12 5 0 0 0,9-6 0 0 0,1 1 0 0 0,-1-1 0 0 0,0 1 0 0 0,0 0 0 0 0,1 0 0 0 0,-1 0 0 0 0,1 0 0 0 0,-1 1 0 0 0,1-1 0 0 0,0 1 0 0 0,0-1 0 0 0,0 1 0 0 0,1 0 0 0 0,-1 0 0 0 0,0 0 0 0 0,1 0 0 0 0,0 0 0 0 0,0 0 0 0 0,0 0 0 0 0,0 0 0 0 0,0 0 0 0 0,1 0 0 0 0,-1 1 0 0 0,1 4 0 0 0,0-7 0 0 0,1 1 0 0 0,0 0 0 0 0,-1 0 0 0 0,1-1 0 0 0,0 1 0 0 0,0 0 0 0 0,0-1 0 0 0,0 1 0 0 0,0 0 0 0 0,0-1 0 0 0,1 0 0 0 0,-1 1 0 0 0,0-1 0 0 0,1 0 0 0 0,-1 0 0 0 0,1 1 0 0 0,-1-1 0 0 0,4 1 0 0 0,32 14 0 0 0,-34-15 0 0 0,26 10-58 0 0,0-3-1 0 0,1 0 0 0 0,38 4 1 0 0,-49-10-1926 0 0,29-1 0 0 0,-28-2 451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10:59.48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 0 0,'0'149'0'0,"0"-140"0"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8:11:00.00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0 0 0,'0'102'0'0,"0"-94"0"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6T07:43:17.91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57 69 4144 0 0,'-31'-28'5168'0'0,"30"28"-5000"0"0,-1-21 1264 0 0,2 21-1324 0 0,0-1 0 0 0,0 0 1 0 0,0 0-1 0 0,0 0 0 0 0,0 1 1 0 0,0-1-1 0 0,0 0 1 0 0,1 0-1 0 0,-1 1 0 0 0,0-1 1 0 0,0 0-1 0 0,1 0 0 0 0,-1 1 1 0 0,0-1-1 0 0,1 0 0 0 0,-1 1 1 0 0,1-1-1 0 0,-1 0 0 0 0,1 1 1 0 0,-1-1-1 0 0,1 1 0 0 0,0-1 1 0 0,-1 1-1 0 0,1-1 1 0 0,-1 1-1 0 0,1 0 0 0 0,0-1 1 0 0,0 1-1 0 0,1-1-45 0 0,0 1 0 0 0,-1-1 0 0 0,1 1 0 0 0,0 0 0 0 0,0 0 0 0 0,0 0 0 0 0,-1 0 0 0 0,1 0 0 0 0,0 1 0 0 0,-1-1 0 0 0,1 0 0 0 0,3 2 0 0 0,-3-2-2 0 0,1 1 0 0 0,-1 0 0 0 0,0 0 0 0 0,1 0 0 0 0,-1 0 0 0 0,0 1 0 0 0,0-1 0 0 0,0 0 0 0 0,0 1 0 0 0,0 0 0 0 0,0-1 0 0 0,0 1 0 0 0,-1 0 0 0 0,1 0 0 0 0,0 0 0 0 0,-1 0 0 0 0,0 0 0 0 0,1 0 0 0 0,-1 1 0 0 0,1 2 0 0 0,-2-3-36 0 0,0-1 0 0 0,0 1-1 0 0,0 0 1 0 0,0-1 0 0 0,0 1-1 0 0,-1 0 1 0 0,1-1 0 0 0,0 1 0 0 0,-1 0-1 0 0,0-1 1 0 0,1 1 0 0 0,-1-1-1 0 0,0 1 1 0 0,0-1 0 0 0,1 1-1 0 0,-1-1 1 0 0,-1 1 0 0 0,1-1 0 0 0,0 0-1 0 0,0 0 1 0 0,0 0 0 0 0,-1 1-1 0 0,1-1 1 0 0,0 0 0 0 0,-1 0-1 0 0,1-1 1 0 0,-3 2 0 0 0,1 0 69 0 0,0-1 0 0 0,0 0 1 0 0,-1 0-1 0 0,1 0 0 0 0,-1 0 0 0 0,1 0 1 0 0,0-1-1 0 0,-1 1 0 0 0,1-1 0 0 0,-1 0 0 0 0,0 0 1 0 0,1-1-1 0 0,-1 1 0 0 0,-5-2 0 0 0,4 0-35 0 0,1 1 6 0 0,1 0-1 0 0,3 1 3 0 0,0 0-62 0 0,-1 0 0 0 0,1 0 0 0 0,0 0-1 0 0,-1 0 1 0 0,1 0 0 0 0,0-1 0 0 0,-1 1 0 0 0,1 0 0 0 0,0 0-1 0 0,0-1 1 0 0,-1 1 0 0 0,1 0 0 0 0,0 0 0 0 0,0-1 0 0 0,-1 1-1 0 0,1 0 1 0 0,0 0 0 0 0,0-1 0 0 0,0 1 0 0 0,0 0 0 0 0,-1-1-1 0 0,1 1 1 0 0,0 0 0 0 0,0-1 0 0 0,0 1 0 0 0,0 0 0 0 0,0-1 0 0 0,0 1-1 0 0,0 0 1 0 0,0-1 0 0 0,0 1 0 0 0,0-1 0 0 0,0 1 0 0 0,0 0-1 0 0,0-1 1 0 0,0 1 0 0 0,0 0 0 0 0,0-1 0 0 0,1 1 0 0 0,-1 0-1 0 0,0-1 1 0 0,0 1 0 0 0,0 0 0 0 0,1 0 0 0 0,-1-1 0 0 0,0 1-1 0 0,8-12 65 0 0,-4 10-56 0 0,-1 0 0 0 0,1 0 0 0 0,-1-1 0 0 0,1 2 0 0 0,0-1-1 0 0,0 0 1 0 0,7-1 0 0 0,8-3 65 0 0,-15 4-78 0 0,-1 0 0 0 0,-3 2 0 0 0,1 0 0 0 0,-1 0 0 0 0,0 0 0 0 0,1 0 0 0 0,-1 0 0 0 0,0 0 0 0 0,1 0 0 0 0,-1 0 0 0 0,1 0 0 0 0,-1 1 0 0 0,0-1 0 0 0,0 0 0 0 0,1 0 0 0 0,-1 0 0 0 0,0 0 0 0 0,1 1 0 0 0,-1-1 0 0 0,0 0 0 0 0,0 0 0 0 0,1 0 0 0 0,-1 1 0 0 0,0-1 0 0 0,0 0 0 0 0,1 1 0 0 0,-1-1 0 0 0,1 4 0 0 0,-1-2 0 0 0,1 0 0 0 0,0 0 0 0 0,-1 0 0 0 0,1 0 0 0 0,-1 0 0 0 0,0 0 0 0 0,1 0 0 0 0,-1 1 0 0 0,0-1 0 0 0,0 0 0 0 0,0 0 0 0 0,-1 0 0 0 0,1 0 0 0 0,-1 0 0 0 0,1 1 0 0 0,-1-1 0 0 0,1 0 0 0 0,-2 2 0 0 0,-3 10 0 0 0,3-10 0 0 0,1-3 24 0 0,0 0 0 0 0,-1-1 0 0 0,1 1 0 0 0,0 0 0 0 0,0-1 0 0 0,-1 1 0 0 0,1-1-1 0 0,0 1 1 0 0,-1-1 0 0 0,1 1 0 0 0,0-1 0 0 0,-1 0 0 0 0,1 0 0 0 0,0 0 0 0 0,-1 0 0 0 0,1 0-1 0 0,-1 0 1 0 0,1 0 0 0 0,0 0 0 0 0,-1 0 0 0 0,1-1 0 0 0,-1 1 0 0 0,-1-1 0 0 0,-1-1 7 0 0,0 0 0 0 0,0 0 1 0 0,1 0-1 0 0,-1 0 0 0 0,-4-5 1 0 0,7 7-29 0 0,0-1 0 0 0,0 0 1 0 0,0 1-1 0 0,1-1 0 0 0,-1 0 1 0 0,0 0-1 0 0,1 0 0 0 0,-1 0 1 0 0,0 0-1 0 0,1 0 0 0 0,-1 0 1 0 0,1 0-1 0 0,-1 0 0 0 0,1 0 0 0 0,0 0 1 0 0,-1 0-1 0 0,1 0 0 0 0,0 0 1 0 0,0 0-1 0 0,0 0 0 0 0,0 0 1 0 0,0-1-1 0 0,0 1 0 0 0,0 0 1 0 0,0 0-1 0 0,0 0 0 0 0,1 0 1 0 0,-1 0-1 0 0,1-2 0 0 0,0 2 5 0 0,0-1-1 0 0,-1 1 0 0 0,1-1 1 0 0,0 1-1 0 0,1 0 0 0 0,-1-1 1 0 0,0 1-1 0 0,0 0 0 0 0,1 0 0 0 0,-1 0 1 0 0,0 0-1 0 0,1 0 0 0 0,-1 0 1 0 0,1 0-1 0 0,-1 0 0 0 0,1 0 1 0 0,0 1-1 0 0,2-1 0 0 0,8-3-7 0 0,17-4 0 0 0,-24 8 0 0 0,-4 0 0 0 0,0 0 0 0 0,0 0 0 0 0,1 0 0 0 0,-1 0 0 0 0,0 1-1 0 0,0-1 1 0 0,0 0 0 0 0,0 1 0 0 0,0-1 0 0 0,0 1 0 0 0,0 0 0 0 0,0-1-1 0 0,0 1 1 0 0,0 0 0 0 0,0-1 0 0 0,0 1 0 0 0,0 0 0 0 0,0 0 0 0 0,1 1-1 0 0,-2-1-4 0 0,1 0 7 0 0,0 0 0 0 0,0 1 0 0 0,0-1-1 0 0,0 1 1 0 0,-1 0 0 0 0,1-1 0 0 0,0 1 0 0 0,-1 0-1 0 0,0-1 1 0 0,1 1 0 0 0,-1 0 0 0 0,0 0-1 0 0,0-1 1 0 0,0 1 0 0 0,0 0 0 0 0,0 0 0 0 0,0-1-1 0 0,0 1 1 0 0,0 0 0 0 0,-1-1 0 0 0,1 1-1 0 0,-1 0 1 0 0,0-1 0 0 0,1 1 0 0 0,-1 0 0 0 0,0-1-1 0 0,0 1 1 0 0,0-1 0 0 0,0 1 0 0 0,0-1-1 0 0,0 0 1 0 0,0 1 0 0 0,-1-1 0 0 0,1 0 0 0 0,-3 2-1 0 0,0-1 13 0 0,3-1-4 0 0,0 0 0 0 0,-1 0 0 0 0,1 0 0 0 0,-1 0 0 0 0,1 0 0 0 0,-1-1 0 0 0,1 1 0 0 0,-1-1 0 0 0,1 1 0 0 0,-1-1 0 0 0,0 1 1 0 0,1-1-1 0 0,-1 0 0 0 0,0 0 0 0 0,1 0 0 0 0,-1 0 0 0 0,-2-1 0 0 0,3 0 2 0 0,1 0 0 0 0,0 0 1 0 0,0 0-1 0 0,0 0 0 0 0,0 0 0 0 0,0 0 0 0 0,0 0 1 0 0,0 0-1 0 0,0 0 0 0 0,1 0 0 0 0,-1 0 0 0 0,0 0 1 0 0,1-2-1 0 0,2 0 11 0 0,-1 0 0 0 0,1 0 1 0 0,0 0-1 0 0,0 0 0 0 0,4-4 1 0 0,8-5-26 0 0,-12 9-10 0 0,-3 2-46 0 0,0 19-82 0 0,-1-15 133 0 0,0 0 0 0 0,0-1 0 0 0,0 1 0 0 0,0-1 0 0 0,-1 1 0 0 0,1-1 0 0 0,-1 0 0 0 0,1 1 1 0 0,-1-1-1 0 0,0 0 0 0 0,0 0 0 0 0,0 0 0 0 0,0 0 0 0 0,0 0 0 0 0,0-1 0 0 0,-5 4 0 0 0,3-4 19 0 0,3-1 368 0 0,2-2-224 0 0,2 1-69 0 0,2-11 38 0 0,-5 11-1207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6T07:55:27.629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4 40 1376 0 0,'0'0'11074'0'0,"9"-4"-10780"0"0,7 1-196 0 0,-15 3-62 0 0,0-1 1 0 0,0 1-1 0 0,0 0 1 0 0,0 0-1 0 0,0 0 1 0 0,0-1-1 0 0,0 1 1 0 0,0 0-1 0 0,0-1 1 0 0,-1 1-1 0 0,1-1 0 0 0,0 1 1 0 0,0-1-1 0 0,1-1 1 0 0,-1 2 118 0 0,0 0 6 0 0,1-1-116 0 0,-1 0 0 0 0,1 1-1 0 0,0 0 1 0 0,0-1 0 0 0,-1 1 0 0 0,1 0 0 0 0,0 0 0 0 0,0 0 0 0 0,-1 0-1 0 0,1 0 1 0 0,0 1 0 0 0,0-1 0 0 0,-1 0 0 0 0,1 1 0 0 0,0 0-1 0 0,-1-1 1 0 0,1 1 0 0 0,0 0 0 0 0,-1-1 0 0 0,1 1 0 0 0,-1 0 0 0 0,0 0-1 0 0,1 1 1 0 0,-1-1 0 0 0,0 0 0 0 0,1 0 0 0 0,1 3 0 0 0,0 0 127 0 0,-2-4-75 0 0,-1 0-91 0 0,0 0 1 0 0,1 1-1 0 0,-1-1 0 0 0,0 0 1 0 0,0 0-1 0 0,0 0 0 0 0,0 0 0 0 0,0 0 1 0 0,1 0-1 0 0,-1 0 0 0 0,0 0 1 0 0,0 1-1 0 0,0-1 0 0 0,0 0 0 0 0,0 0 1 0 0,0 0-1 0 0,0 0 0 0 0,0 0 1 0 0,1 1-1 0 0,-1-1 0 0 0,0 0 0 0 0,0 0 1 0 0,0 0-1 0 0,0 0 0 0 0,0 1 1 0 0,0-1-1 0 0,0 0 0 0 0,0 0 0 0 0,0 0 1 0 0,0 1-1 0 0,0-1 0 0 0,0 0 1 0 0,0 0-1 0 0,0 0 0 0 0,0 0 0 0 0,0 1 1 0 0,0-1-1 0 0,-1 0 0 0 0,1 0 1 0 0,-3 12 284 0 0,0-3 96 0 0,2-2-298 0 0,-4 12 685 0 0,4-19-635 0 0,-11 12 562 0 0,10-12-701 0 0,0 0 0 0 0,-1 0 0 0 0,1 0-1 0 0,0-1 1 0 0,0 1 0 0 0,-1-1 0 0 0,1 1-1 0 0,0-1 1 0 0,0 0 0 0 0,-1 1 0 0 0,1-1-1 0 0,0 0 1 0 0,0-1 0 0 0,0 1-1 0 0,-3-3 1 0 0,2 2 38 0 0,0 0-1 0 0,1-1 1 0 0,-1 1-1 0 0,0-1 1 0 0,1 0-1 0 0,0 1 1 0 0,-1-1-1 0 0,1 0 1 0 0,-2-5-1 0 0,2 0-24 0 0,8-6-2 0 0,-5 12-4 0 0,-1 0-1 0 0,1 1 1 0 0,0-1-1 0 0,0 0 1 0 0,0 1-1 0 0,0 0 1 0 0,0-1-1 0 0,0 1 1 0 0,0-1-1 0 0,1 1 1 0 0,-1 0-1 0 0,0 0 1 0 0,1 0-1 0 0,-1 0 1 0 0,1 0-1 0 0,-1 0 1 0 0,3-1-1 0 0,-2 1-6 0 0,12-2 0 0 0,-13 2-3 0 0,2-1 11 0 0,9 5-77 0 0,-10-3 64 0 0,0 0 16 0 0,7 9-153 0 0,-5-5 153 0 0,-3-3 4 0 0,0 0 0 0 0,0 0-1 0 0,-1 0 1 0 0,1 0 0 0 0,0 0 0 0 0,-1 1-1 0 0,1-1 1 0 0,-1 0 0 0 0,0 0 0 0 0,1 0-1 0 0,-1 0 1 0 0,0 1 0 0 0,1-1 0 0 0,-1 1-1 0 0,0-1 66 0 0,-1 0 17 0 0,1 3-102 0 0,-9 4 159 0 0,6-7-133 0 0,1 0 1 0 0,-1 0-1 0 0,1-1 1 0 0,-1 1-1 0 0,0-1 1 0 0,1 1-1 0 0,-1-1 1 0 0,0 0 0 0 0,0 0-1 0 0,1 0 1 0 0,-1 0-1 0 0,0-1 1 0 0,1 1-1 0 0,-1-1 1 0 0,0 1-1 0 0,1-1 1 0 0,-1 0-1 0 0,-2-2 1 0 0,5 3-21 0 0,-7-6 154 0 0,-1-2-64 0 0,8 7-98 0 0,-1 1 18 0 0,0-1 1 0 0,0 1-1 0 0,1-1 1 0 0,-1 1-1 0 0,0-1 1 0 0,1 1-1 0 0,-1-1 0 0 0,1 1 1 0 0,-1-1-1 0 0,1 0 1 0 0,-1 1-1 0 0,1-1 1 0 0,-1 0-1 0 0,1 1 1 0 0,-1-1-1 0 0,1 0 1 0 0,0 0-1 0 0,-1 0 1 0 0,1 1-1 0 0,0-1 1 0 0,0-1-1 0 0,18-9 106 0 0,-13 9-117 0 0,0 2 0 0 0,-5 0 0 0 0,0 0 0 0 0,1 0 0 0 0,-1 0 0 0 0,0 0 0 0 0,0 0 0 0 0,1 0 0 0 0,-1 0 0 0 0,0 0 0 0 0,0 0 0 0 0,1 0 0 0 0,-1 0 0 0 0,0 0 0 0 0,0 0 0 0 0,1 0 0 0 0,-1 0 0 0 0,0 0 0 0 0,0 0 0 0 0,1 0 0 0 0,-1 0 0 0 0,0 0 0 0 0,0-1 0 0 0,0 1 0 0 0,1 0 0 0 0,-1 0 0 0 0,0 0 0 0 0,0 0 0 0 0,0-1 0 0 0,1 1 0 0 0,-1 0 0 0 0,0 0 0 0 0,0 0 0 0 0,0-1 0 0 0,0 1 0 0 0,0 0 0 0 0,1 0 0 0 0,-1-1 0 0 0,1 0 0 0 0,12 0 0 0 0,-8 1 0 0 0,-1 2 11 0 0,-2-2 39 0 0,-1 0-57 0 0,0 0 0 0 0,-1 0-1 0 0,1 0 1 0 0,0 0 0 0 0,-1 0 0 0 0,1 1 0 0 0,-1-1-1 0 0,1 0 1 0 0,0 0 0 0 0,-1 1 0 0 0,1-1 0 0 0,-1 0 0 0 0,1 1-1 0 0,-1-1 1 0 0,1 1 0 0 0,-1-1 0 0 0,1 0 0 0 0,-1 1-1 0 0,1-1 1 0 0,-1 1 0 0 0,1-1 0 0 0,-1 1 0 0 0,1 1-1 0 0,1 3 8 0 0,-2 0 0 0 0,0 0 0 0 0,0-1 0 0 0,0-2 24 0 0,0 0-1 0 0,0 0 0 0 0,0 0 0 0 0,0 0 0 0 0,0 0 0 0 0,-1-1 0 0 0,1 1 0 0 0,-1 0 1 0 0,1 0-1 0 0,-1-1 0 0 0,0 1 0 0 0,0 0 0 0 0,0-1 0 0 0,0 1 0 0 0,0 0 1 0 0,0-1-1 0 0,0 0 0 0 0,0 1 0 0 0,0-1 0 0 0,-1 0 0 0 0,1 1 0 0 0,-1-1 1 0 0,1 0-1 0 0,-1 0 0 0 0,1 0 0 0 0,-1 0 0 0 0,0 0 0 0 0,1-1 0 0 0,-3 2 0 0 0,1-1 10 0 0,-1-1-1 0 0,1 1 1 0 0,0 0-1 0 0,-1-1 0 0 0,1 0 1 0 0,0 0-1 0 0,-1 0 1 0 0,1 0-1 0 0,0 0 0 0 0,-1-1 1 0 0,-3-1-1 0 0,6 1-15 0 0,0 1-1 0 0,0-1 0 0 0,0 0 1 0 0,0 0-1 0 0,0 0 1 0 0,1 0-1 0 0,-1-1 1 0 0,0 1-1 0 0,1 0 1 0 0,-2-2-1 0 0,1 1 13 0 0,1 0 0 0 0,-1 0 0 0 0,0-1 0 0 0,1 1-1 0 0,-1-1 1 0 0,1 1 0 0 0,0 0 0 0 0,0-1 0 0 0,0-3-1 0 0,-2-1-31 0 0,2 4-46 0 0,6-2 29 0 0,-3 4 18 0 0,-1-1-1 0 0,1 1 0 0 0,0 0 0 0 0,-1 1 1 0 0,1-1-1 0 0,0 0 0 0 0,0 1 0 0 0,0 0 1 0 0,-1-1-1 0 0,1 1 0 0 0,0 0 1 0 0,0 0-1 0 0,0 1 0 0 0,0-1 0 0 0,-1 1 1 0 0,1-1-1 0 0,0 1 0 0 0,5 2 0 0 0,-4-2-8 0 0,14 8 10 0 0,-14-6 1 0 0,-1 1 0 0 0,-3-3 2 0 0,0 0 0 0 0,1-1-1 0 0,-1 1 1 0 0,0 0 0 0 0,0 0-1 0 0,1 0 1 0 0,-1 0 0 0 0,0 0-1 0 0,0 0 1 0 0,0 0 0 0 0,0 0-1 0 0,0 0 1 0 0,0 0 0 0 0,0-1-1 0 0,-1 1 1 0 0,1 0 0 0 0,0 0-1 0 0,0 0 1 0 0,-1 0 0 0 0,1 0-1 0 0,0 0 1 0 0,-1-1 0 0 0,1 1-1 0 0,-1 0 1 0 0,1 0 0 0 0,-1-1-1 0 0,0 1 1 0 0,1 0 0 0 0,-1 0-1 0 0,0-1 1 0 0,0 1 0 0 0,-1 1 7 0 0,0 0-1 0 0,-1-1 1 0 0,1 1 0 0 0,0-1 0 0 0,-1 0 0 0 0,1 0-1 0 0,-1 0 1 0 0,1 0 0 0 0,-1 0 0 0 0,1 0 0 0 0,-1-1-1 0 0,0 1 1 0 0,1-1 0 0 0,-1 0 0 0 0,0 0 0 0 0,0 0 0 0 0,-2 0-1 0 0,-3-3 41 0 0,6 3-39 0 0,1 0 0 0 0,0-1 0 0 0,-1 1 0 0 0,1 0 1 0 0,0-1-1 0 0,0 0 0 0 0,-1 1 0 0 0,1-1 1 0 0,0 0-1 0 0,0 1 0 0 0,0-1 0 0 0,0 0 0 0 0,0 0 1 0 0,0 0-1 0 0,0 0 0 0 0,0 0 0 0 0,0 0 0 0 0,1 0 1 0 0,-1 0-1 0 0,0-1 0 0 0,1 1 0 0 0,-1 0 1 0 0,0 0-1 0 0,1-1 0 0 0,0 1 0 0 0,-1-2 0 0 0,0 2-7 0 0,0-6 90 0 0,1 6-83 0 0,0 0-1 0 0,0 0 0 0 0,0 0 0 0 0,0 0 0 0 0,1 0 0 0 0,-1 0 1 0 0,0 1-1 0 0,1-1 0 0 0,-1 0 0 0 0,0 0 0 0 0,1 0 0 0 0,-1 1 1 0 0,1-1-1 0 0,0 0 0 0 0,-1 1 0 0 0,1-1 0 0 0,-1 0 0 0 0,1 1 1 0 0,0-1-1 0 0,-1 1 0 0 0,2-1 0 0 0,2-2 29 0 0,17-12-110 0 0,-7 7-12 0 0,-13 7 36 0 0,3 0 42 0 0,7-3-26 0 0,-9 4 17 0 0,0 0 0 0 0,1 1-1 0 0,-1-1 1 0 0,1 1 0 0 0,-1-1 0 0 0,0 1 0 0 0,4 1-1 0 0,-5-1 10 0 0,-1-1 0 0 0,1 1-1 0 0,-1-1 1 0 0,1 1-1 0 0,-1-1 1 0 0,0 1 0 0 0,1-1-1 0 0,-1 1 1 0 0,0-1 0 0 0,1 1-1 0 0,-1-1 1 0 0,0 1-1 0 0,0 0 1 0 0,0-1 0 0 0,1 1-1 0 0,-1 0 1 0 0,0-1 0 0 0,0 1-1 0 0,0-1 1 0 0,0 1-1 0 0,0 0 1 0 0,0-1 0 0 0,0 1-1 0 0,0 0 1 0 0,-1-1 0 0 0,1 1-1 0 0,0-1 1 0 0,0 1-1 0 0,0 0 1 0 0,-1-1 0 0 0,1 1-1 0 0,-1 1 12 0 0,0-1-7 0 0,1 0-1 0 0,0 1 1 0 0,-1-1-1 0 0,0 0 1 0 0,1 0-1 0 0,-1 0 1 0 0,0 1-1 0 0,0-1 0 0 0,0 0 1 0 0,1 0-1 0 0,-1 0 1 0 0,0 0-1 0 0,-1 0 1 0 0,1-1-1 0 0,0 1 1 0 0,0 0-1 0 0,0 0 0 0 0,0-1 1 0 0,0 1-1 0 0,-1-1 1 0 0,1 1-1 0 0,0-1 1 0 0,-1 1-1 0 0,1-1 0 0 0,0 0 1 0 0,-3 1-1 0 0,0-2 3 0 0,4 1 0 0 0,0 0 0 0 0,0 0 1 0 0,0 0-1 0 0,1 0 0 0 0,-1 0 0 0 0,0 0 0 0 0,0-1 0 0 0,0 1 0 0 0,0 0 0 0 0,0 0 0 0 0,0 0 0 0 0,0 0 0 0 0,1 0 0 0 0,-1 0 0 0 0,0-1 0 0 0,0 1 0 0 0,0 0 0 0 0,0 0 0 0 0,0 0 0 0 0,0 0 1 0 0,0-1-1 0 0,0 1 0 0 0,0 0 0 0 0,0 0 0 0 0,0 0 0 0 0,0 0 0 0 0,0-1 0 0 0,0 1 0 0 0,0 0 0 0 0,0 0 0 0 0,0 0 0 0 0,0 0 0 0 0,0 0 0 0 0,0-1 0 0 0,0 1 0 0 0,0 0 0 0 0,0 0 1 0 0,0 0-1 0 0,-1 0 0 0 0,1 0 0 0 0,0-1 0 0 0,0 1 0 0 0,0 0 0 0 0,0 0 0 0 0,0 0 0 0 0,0 0 0 0 0,0 0 0 0 0,-1 0 0 0 0,1 0 0 0 0,0-1 0 0 0,0 1 0 0 0,0 0 0 0 0,0 0 0 0 0,0 0 0 0 0,-1 0 1 0 0,1 0-1 0 0,0 0 0 0 0,0 0 0 0 0,0 0 0 0 0,0 0 0 0 0,-1 0 0 0 0,1 0 0 0 0,0 0 0 0 0,5-2-566 0 0,-4 1-266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6T07:55:30.78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87 39 1840 0 0,'0'0'9606'0'0,"-19"-5"-7876"0"0,19 5-1703 0 0,0 0 1 0 0,-1 0 0 0 0,1 0 0 0 0,0 0 0 0 0,0 0-1 0 0,-1 0 1 0 0,1 0 0 0 0,0 0 0 0 0,-1 0 0 0 0,1 0-1 0 0,0 0 1 0 0,0 0 0 0 0,-1 0 0 0 0,1 0 0 0 0,0 0-1 0 0,0 0 1 0 0,-1-1 0 0 0,1 1 0 0 0,0 0 0 0 0,0 0 0 0 0,0 0-1 0 0,-1 0 1 0 0,1-1 0 0 0,0 1 0 0 0,0 0 0 0 0,0 0-1 0 0,0-1 1 0 0,-1 1 0 0 0,1 0 0 0 0,0-1 0 0 0,0 1 13 0 0,0-1 1 0 0,0 1 0 0 0,0-1 0 0 0,0 0 0 0 0,0 1 0 0 0,0-1 0 0 0,1 1 0 0 0,-1-1 0 0 0,0 1-1 0 0,0-1 1 0 0,0 0 0 0 0,1 1 0 0 0,-1-1 0 0 0,0 1 0 0 0,1-1 0 0 0,-1 1 0 0 0,1-1 0 0 0,0-1-42 0 0,9-6 0 0 0,-8 8 30 0 0,-1-1 0 0 0,0 1 0 0 0,1 0 0 0 0,-1-1 0 0 0,0 1 0 0 0,1 0 0 0 0,-1 0 0 0 0,0 0 0 0 0,1 0 0 0 0,-1 0 0 0 0,1 0 0 0 0,-1 0 0 0 0,0 1 0 0 0,1-1 0 0 0,-1 0 0 0 0,0 1 0 0 0,0-1 0 0 0,1 1 0 0 0,-1-1 0 0 0,0 1 0 0 0,0 0 0 0 0,0-1 0 0 0,1 1 0 0 0,-1 0 0 0 0,0 0 0 0 0,0 0 0 0 0,0 0 0 0 0,0 0 0 0 0,-1 0 0 0 0,1 0 0 0 0,0 0 0 0 0,1 2 0 0 0,-2-2 32 0 0,0 0 0 0 0,1 0 0 0 0,-1 1 0 0 0,0-1 0 0 0,0 0 0 0 0,1 0 0 0 0,-1 0 0 0 0,0 0-1 0 0,0 1 1 0 0,-1-1 0 0 0,1 0 0 0 0,0 0 0 0 0,0 0 0 0 0,0 1 0 0 0,-1-1 0 0 0,1 0 0 0 0,-1 0 0 0 0,1 0 0 0 0,-1 0 0 0 0,1 0 0 0 0,-1 0-1 0 0,1 0 1 0 0,-1 0 0 0 0,0 0 0 0 0,0 0 0 0 0,0 0 0 0 0,1 0 0 0 0,-1-1 0 0 0,0 1 0 0 0,0 0 0 0 0,0-1 0 0 0,0 1 0 0 0,-3 1-1 0 0,3-2-14 0 0,0 0 0 0 0,0 1 0 0 0,0-1 0 0 0,0 0 0 0 0,0 0 0 0 0,0 1 0 0 0,0-1 0 0 0,0 0 0 0 0,0 0 0 0 0,0 0 0 0 0,-1 0 0 0 0,1 0 0 0 0,0-1 0 0 0,0 1 0 0 0,0 0 0 0 0,0-1 0 0 0,0 1 0 0 0,0 0 0 0 0,0-1 0 0 0,-2 0 0 0 0,-21-15 162 0 0,18 12-37 0 0,6 3-108 0 0,13-7-42 0 0,8-2 36 0 0,-17 9-58 0 0,1 2 0 0 0,-1 0 0 0 0,0 3 0 0 0,-3-4 5 0 0,-1 1-1 0 0,0-1 1 0 0,0 1 0 0 0,1-1-1 0 0,-1 1 1 0 0,0 0-1 0 0,0-1 1 0 0,0 1-1 0 0,0 0 1 0 0,0-1-1 0 0,0 1 1 0 0,0 0-1 0 0,0-1 1 0 0,0 1-1 0 0,0 0 1 0 0,0-1-1 0 0,0 1 1 0 0,0-1-1 0 0,-1 1 1 0 0,1 0-1 0 0,0-1 1 0 0,0 1 0 0 0,-1-1-1 0 0,1 1 1 0 0,0-1-1 0 0,-1 1 1 0 0,1 0-1 0 0,-1 0 1 0 0,-1 1 50 0 0,1 0-8 0 0,0 0 1 0 0,-1 1-1 0 0,0-1 0 0 0,1 0 0 0 0,-1 0 1 0 0,0 0-1 0 0,0 0 0 0 0,0-1 0 0 0,0 1 1 0 0,0 0-1 0 0,0-1 0 0 0,0 0 0 0 0,-1 1 1 0 0,1-1-1 0 0,-1 0 0 0 0,1 0 0 0 0,-5 1 1 0 0,5-2-28 0 0,1 0 0 0 0,0 0 0 0 0,-1 0 1 0 0,1 0-1 0 0,0 0 0 0 0,0 0 0 0 0,-1 0 0 0 0,1-1 1 0 0,0 1-1 0 0,0 0 0 0 0,0-1 0 0 0,-1 1 0 0 0,1-1 1 0 0,0 1-1 0 0,0-1 0 0 0,0 0 0 0 0,0 0 1 0 0,0 1-1 0 0,0-1 0 0 0,0 0 0 0 0,0 0 0 0 0,0 0 1 0 0,0 0-1 0 0,1 0 0 0 0,-1 0 0 0 0,0 0 0 0 0,1 0 1 0 0,-1 0-1 0 0,1-1 0 0 0,-2-1 0 0 0,-2-3-20 0 0,3 5 0 0 0,0 1 0 0 0,0-1 0 0 0,1 0 0 0 0,-1 0 0 0 0,0 0 0 0 0,1 0 0 0 0,-1 0 0 0 0,1 0 0 0 0,-1 1 0 0 0,1-1 0 0 0,-1-1 0 0 0,1 1 0 0 0,-1-2 0 0 0,1-1 0 0 0,0 3 0 0 0,1 0 0 0 0,-1 0 0 0 0,1 1 0 0 0,-1-1 1 0 0,1 0-1 0 0,-1 0 0 0 0,1 0 0 0 0,-1 1 0 0 0,1-1 0 0 0,0 0 0 0 0,0 1 0 0 0,-1-1 0 0 0,1 0 0 0 0,0 1 0 0 0,0-1 0 0 0,0 1 0 0 0,0-1 0 0 0,-1 1 0 0 0,1 0 0 0 0,0-1 0 0 0,0 1 0 0 0,2 0 0 0 0,16-2-7 0 0,-18 2 3 0 0,29 5-122 0 0,-29-5 120 0 0,1 0-1 0 0,-1 1 0 0 0,0 0 0 0 0,0-1 0 0 0,0 1 0 0 0,1 0 1 0 0,-1-1-1 0 0,0 1 0 0 0,0 0 0 0 0,0 0 0 0 0,0 0 1 0 0,0 0-1 0 0,0 0 0 0 0,0 0 0 0 0,-1 0 0 0 0,2 2 1 0 0,4 5-71 0 0,-2-3 77 0 0,-3 1 0 0 0,-1-5 15 0 0,0 0-1 0 0,0 0 1 0 0,1 0-1 0 0,-1 0 0 0 0,-1 0 1 0 0,1 1-1 0 0,0-1 1 0 0,0 0-1 0 0,0 0 0 0 0,0 0 1 0 0,-1 0-1 0 0,1 0 1 0 0,-1 0-1 0 0,1 0 1 0 0,-1 0-1 0 0,1 0 0 0 0,-1 0 1 0 0,1 0-1 0 0,-1 0 1 0 0,0 0-1 0 0,1 0 0 0 0,-1 0 1 0 0,0-1-1 0 0,0 1 1 0 0,0 0-1 0 0,0-1 0 0 0,0 1 1 0 0,0 0-1 0 0,0-1 1 0 0,0 1-1 0 0,0-1 1 0 0,0 0-1 0 0,0 1 0 0 0,0-1 1 0 0,0 0-1 0 0,0 1 1 0 0,0-1-1 0 0,0 0 0 0 0,-1 0 1 0 0,1 0-1 0 0,-1 0 1 0 0,-1 0 27 0 0,1-1 0 0 0,0 1 1 0 0,-1-1-1 0 0,1 1 0 0 0,0-1 1 0 0,-1 0-1 0 0,1 0 0 0 0,0 0 1 0 0,0 0-1 0 0,0-1 1 0 0,0 1-1 0 0,0 0 0 0 0,0-1 1 0 0,0 1-1 0 0,0-1 0 0 0,-1-2 1 0 0,2 4-41 0 0,-8-16 134 0 0,9 15-138 0 0,0 1-1 0 0,0-1 1 0 0,-1 0 0 0 0,1 0-1 0 0,0 1 1 0 0,0-1-1 0 0,0 0 1 0 0,0 0-1 0 0,0 0 1 0 0,0 1-1 0 0,0-1 1 0 0,0 0-1 0 0,0 0 1 0 0,0 1-1 0 0,0-1 1 0 0,0 0-1 0 0,1 0 1 0 0,-1 1 0 0 0,0-1-1 0 0,1 0 1 0 0,-1 1-1 0 0,0-1 1 0 0,1 0-1 0 0,-1 1 1 0 0,1-2-1 0 0,2-1-7 0 0,1 0 0 0 0,-1 0 0 0 0,1 0 0 0 0,-1 1 0 0 0,1-1 0 0 0,0 1 0 0 0,6-3 0 0 0,-9 4-1 0 0,1 1-1 0 0,-1-1 1 0 0,1 1-1 0 0,0-1 1 0 0,0 1-1 0 0,-1 0 1 0 0,1 0-1 0 0,0 0 1 0 0,0 0-1 0 0,-1 0 1 0 0,1 0-1 0 0,0 0 1 0 0,0 0-1 0 0,-1 1 1 0 0,1-1-1 0 0,0 1 1 0 0,-1-1-1 0 0,3 2 1 0 0,1-1-15 0 0,-4-1-22 0 0,1 3 24 0 0,-1-1-24 0 0,1 3 36 0 0,-2-4 12 0 0,0 0 0 0 0,0 0 0 0 0,0 1 0 0 0,0-1 0 0 0,0 0 0 0 0,0 1 0 0 0,0-1 0 0 0,0 0 0 0 0,-1 0 0 0 0,1 1 0 0 0,0-1 0 0 0,-1 0 0 0 0,1 0 0 0 0,-1 0 0 0 0,1 1 0 0 0,-2 1 0 0 0,1-2 0 0 0,0 1 6 0 0,-1-1 1 0 0,0 1-1 0 0,1 0 0 0 0,-1 0 0 0 0,0-1 0 0 0,0 1 0 0 0,0-1 0 0 0,-1 0 0 0 0,1 1 0 0 0,0-1 0 0 0,0 0 0 0 0,-1 0 0 0 0,1 0 0 0 0,0-1 1 0 0,-1 1-1 0 0,1-1 0 0 0,-1 1 0 0 0,1-1 0 0 0,-1 0 0 0 0,1 0 0 0 0,-1 0 0 0 0,1 0 0 0 0,-1 0 0 0 0,-3-1 0 0 0,4 0 11 0 0,0 0 0 0 0,0 0 0 0 0,0 0 0 0 0,1 0 0 0 0,-1 0 0 0 0,0 0 0 0 0,0 0-1 0 0,1-1 1 0 0,-1 1 0 0 0,0-1 0 0 0,1 1 0 0 0,-1-1 0 0 0,1 0 0 0 0,-2-1 0 0 0,3 2-19 0 0,0 0 1 0 0,0 0 0 0 0,0 0 0 0 0,0 1 0 0 0,0-1-1 0 0,0 0 1 0 0,0 0 0 0 0,0 0 0 0 0,1 1 0 0 0,-1-1-1 0 0,0 0 1 0 0,0 0 0 0 0,1 1 0 0 0,-1-1 0 0 0,0 0-1 0 0,1 0 1 0 0,-1 1 0 0 0,1-1 0 0 0,-1 0 0 0 0,1 1-1 0 0,-1-1 1 0 0,1 1 0 0 0,-1-1 0 0 0,1 1 0 0 0,1-2-1 0 0,-2 2-9 0 0,1-1 2 0 0,0 0 0 0 0,0 0 0 0 0,0 0 0 0 0,0 0 0 0 0,1 0 0 0 0,-1 0 0 0 0,0 0 0 0 0,1 1 0 0 0,-1-1 0 0 0,0 0 0 0 0,1 1 0 0 0,-1-1 0 0 0,1 1 0 0 0,-1-1 0 0 0,1 1 0 0 0,1 0 0 0 0,-1 0-9 0 0,1 0 0 0 0,-1 0 1 0 0,0 0-1 0 0,0 0 0 0 0,0 1 0 0 0,0-1 1 0 0,1 1-1 0 0,-1 0 0 0 0,0 0 0 0 0,0-1 1 0 0,0 1-1 0 0,0 1 0 0 0,-1-1 1 0 0,1 0-1 0 0,0 0 0 0 0,2 3 0 0 0,-3-3 14 0 0,0 0 1 0 0,0 0-1 0 0,0 1 0 0 0,0-1 0 0 0,0 0 0 0 0,0 0 0 0 0,-1 1 0 0 0,1-1 0 0 0,0 0 1 0 0,-1 1-1 0 0,0-1 0 0 0,1 1 0 0 0,-1-1 0 0 0,0 1 0 0 0,1-1 0 0 0,-1 0 1 0 0,0 1-1 0 0,0-1 0 0 0,0 1 0 0 0,0-1 0 0 0,-1 3 0 0 0,1-1 5 0 0,0 2-1 0 0,-1-3 11 0 0,1-1-1 0 0,-1 0 0 0 0,1 0 1 0 0,-1 1-1 0 0,1-1 0 0 0,-1 0 1 0 0,0 0-1 0 0,1 0 0 0 0,-1 0 1 0 0,0 0-1 0 0,0 0 0 0 0,0 0 1 0 0,0 0-1 0 0,0 0 1 0 0,0 0-1 0 0,0 0 0 0 0,0-1 1 0 0,-1 1-1 0 0,1 0 0 0 0,0-1 1 0 0,0 1-1 0 0,0-1 0 0 0,-1 0 1 0 0,-1 1-1 0 0,-1-1 9 0 0,1 0 0 0 0,-1 0 0 0 0,0-1 0 0 0,0 1 0 0 0,0-1 0 0 0,0 0 0 0 0,0 0-1 0 0,1 0 1 0 0,-1-1 0 0 0,0 1 0 0 0,1-1 0 0 0,0 0 0 0 0,-1 0 0 0 0,1 0 0 0 0,0-1 0 0 0,0 1 0 0 0,0-1 0 0 0,0 1 0 0 0,-3-5 0 0 0,6 7-17 0 0,0-1 1 0 0,-1 1-1 0 0,1-1 1 0 0,0 0-1 0 0,-1 0 0 0 0,1 1 1 0 0,0-1-1 0 0,0 0 1 0 0,0 1-1 0 0,-1-1 1 0 0,1 0-1 0 0,0 0 1 0 0,0 1-1 0 0,0-1 1 0 0,0 0-1 0 0,0 0 1 0 0,0 1-1 0 0,1-1 0 0 0,-1 0 1 0 0,0 1-1 0 0,0-1 1 0 0,1 0-1 0 0,-1 0 1 0 0,0 1-1 0 0,0-1 1 0 0,1 1-1 0 0,-1-1 1 0 0,1 0-1 0 0,-1 1 1 0 0,1-1-1 0 0,0 0 1 0 0,-1 1-8 0 0,1-1 5 0 0,1 0 0 0 0,-1 0 0 0 0,0 0 0 0 0,1 1 0 0 0,-1-1 0 0 0,1 0 0 0 0,-1 1 0 0 0,1-1 0 0 0,-1 1 0 0 0,1 0 0 0 0,-1-1 0 0 0,1 1 0 0 0,-1 0 0 0 0,1 0 0 0 0,-1 0 0 0 0,1 0 0 0 0,-1 0 0 0 0,1 1 0 0 0,2-1 0 0 0,3 1 0 0 0,-3-1-12 0 0,-1 1 0 0 0,1-1-1 0 0,0 1 1 0 0,0-1-1 0 0,4 3 1 0 0,4 0 10 0 0,-10-3-46 0 0,2 2 36 0 0,-1 1 12 0 0,-2 1-13 0 0,-1-3 10 0 0,0 0 0 0 0,0 0 0 0 0,0 0 0 0 0,-1-1 0 0 0,1 1 0 0 0,0 0 1 0 0,-1 0-1 0 0,1 0 0 0 0,0 0 0 0 0,-1-1 0 0 0,1 1 0 0 0,-1 0 0 0 0,1 0 0 0 0,-1-1 0 0 0,0 1 0 0 0,1 0 0 0 0,-1-1 0 0 0,0 1 0 0 0,1-1 0 0 0,-1 1 1 0 0,0-1-1 0 0,0 1 0 0 0,1-1 0 0 0,-2 1 0 0 0,-22 7 15 0 0,18-7-18 0 0,6 0 7 0 0,0-1 0 0 0,-1 0-1 0 0,1 0 1 0 0,0 0 0 0 0,-1 0-1 0 0,1 0 1 0 0,0 0-1 0 0,-1 0 1 0 0,1 0 0 0 0,0 1-1 0 0,-1-1 1 0 0,1 0 0 0 0,0 0-1 0 0,-1-1 1 0 0,1 1 0 0 0,0 0-1 0 0,-1 0 1 0 0,1 0 0 0 0,0 0-1 0 0,-1 0 1 0 0,1 0 0 0 0,0 0-1 0 0,-1 0 1 0 0,1-1-1 0 0,0 1 1 0 0,0 0 0 0 0,-1 0-1 0 0,1 0 1 0 0,0-1 0 0 0,0 1-1 0 0,-1 0 1 0 0,1 0 0 0 0,0-1-1 0 0,0 1 1 0 0,-3-3 60 0 0,3 3-53 0 0,0-1-1 0 0,0 1 0 0 0,-1-1 0 0 0,1 1 0 0 0,0 0 1 0 0,0-1-1 0 0,0 1 0 0 0,0-1 0 0 0,0 1 0 0 0,0-1 1 0 0,0 1-1 0 0,0-1 0 0 0,0 1 0 0 0,0-1 1 0 0,0 1-1 0 0,0-1 0 0 0,0 1 0 0 0,0 0 0 0 0,1-1 1 0 0,-1 1-1 0 0,0-1 0 0 0,0 1 0 0 0,0-1 0 0 0,1 1 1 0 0,-1 0-1 0 0,0-1 0 0 0,1 1 0 0 0,-1 0 1 0 0,0-1-1 0 0,1 1 0 0 0,-1 0 0 0 0,0-1 0 0 0,1 1 1 0 0,0-1-321 0 0,2-1 596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6T07:55:33.33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68 26 5960 0 0,'0'0'1340'0'0,"-7"13"3920"0"0,6-13-5133 0 0,-1 1 1 0 0,1 0 0 0 0,-1-1-1 0 0,0 0 1 0 0,1 1 0 0 0,-1-1-1 0 0,0 0 1 0 0,1 0 0 0 0,-1 0 0 0 0,0 0-1 0 0,1 0 1 0 0,-1 0 0 0 0,0-1-1 0 0,1 1 1 0 0,-1 0 0 0 0,1-1-1 0 0,-1 1 1 0 0,0-1 0 0 0,1 0-1 0 0,-1 1 1 0 0,1-1 0 0 0,0 0-1 0 0,-1 0 1 0 0,1 0 0 0 0,-2-2 0 0 0,2 2 152 0 0,1 1-256 0 0,0-1 1 0 0,0 0 0 0 0,-1 0 0 0 0,1 0 0 0 0,0 1 0 0 0,0-1-1 0 0,0 0 1 0 0,1 0 0 0 0,-1 0 0 0 0,0 0 0 0 0,0 1 0 0 0,0-1-1 0 0,1 0 1 0 0,-1 0 0 0 0,0 1 0 0 0,1-1 0 0 0,-1 0 0 0 0,1-1-1 0 0,1 1-36 0 0,0 0 0 0 0,0 0-1 0 0,0 0 1 0 0,1 0 0 0 0,-1 1-1 0 0,0-1 1 0 0,0 1 0 0 0,0-1-1 0 0,0 1 1 0 0,1 0 0 0 0,-1 0-1 0 0,0 0 1 0 0,0 0 0 0 0,1 0-1 0 0,-1 1 1 0 0,0-1 0 0 0,3 1-1 0 0,3 1 14 0 0,-7-2 36 0 0,0 0 0 0 0,0 0 0 0 0,0 1 0 0 0,0-1 0 0 0,0 0 0 0 0,0 1 0 0 0,-1-1-1 0 0,1 1 1 0 0,0 0 0 0 0,0-1 0 0 0,0 1 0 0 0,0 0 0 0 0,-1-1 0 0 0,1 1 0 0 0,0 0 0 0 0,1 1 0 0 0,1 3-14 0 0,-2-4 30 0 0,-2 2-14 0 0,0-1 0 0 0,-1 1 0 0 0,1-1 0 0 0,0 1 0 0 0,-1-1 0 0 0,0 0 0 0 0,1 0 0 0 0,-1 0 0 0 0,0 0 0 0 0,0 0 0 0 0,0 0 0 0 0,-4 2 0 0 0,-7 6 577 0 0,12-9-570 0 0,-1 0 0 0 0,0 0 0 0 0,1 0 0 0 0,-1 0 0 0 0,0-1 0 0 0,1 1 0 0 0,-1-1 0 0 0,0 1 0 0 0,0-1 1 0 0,0 0-1 0 0,1 0 0 0 0,-1 1 0 0 0,0-1 0 0 0,0-1 0 0 0,0 1 0 0 0,0 0 0 0 0,1 0 0 0 0,-1-1 0 0 0,0 1 0 0 0,0-1 0 0 0,1 1 1 0 0,-1-1-1 0 0,0 0 0 0 0,-2-1 0 0 0,3 1-56 0 0,1 0 1 0 0,-1 1-1 0 0,1-1 1 0 0,-1 0 0 0 0,1 0-1 0 0,-1 1 1 0 0,1-1-1 0 0,-1 0 1 0 0,1 0 0 0 0,0 0-1 0 0,-1 0 1 0 0,1 0-1 0 0,0 0 1 0 0,0 0 0 0 0,0 1-1 0 0,0-1 1 0 0,0 0-1 0 0,0 0 1 0 0,0 0-1 0 0,0 0 1 0 0,0 0 0 0 0,0 0-1 0 0,0 0 1 0 0,1 0-1 0 0,-1 0 1 0 0,0 1 0 0 0,1-1-1 0 0,-1 0 1 0 0,0 0-1 0 0,1 0 1 0 0,-1 0-1 0 0,1 1 1 0 0,0-1 0 0 0,-1 0-1 0 0,1 1 1 0 0,-1-1-1 0 0,1 0 1 0 0,0 1 0 0 0,0-1-1 0 0,-1 1 1 0 0,1-1-1 0 0,1 0 1 0 0,2-1-89 0 0,0-1 1 0 0,0 1 0 0 0,0 0-1 0 0,0 1 1 0 0,0-1-1 0 0,6-1 1 0 0,-7 2 53 0 0,1 1 1 0 0,-1 0-1 0 0,0-1 0 0 0,0 1 0 0 0,1 0 1 0 0,-1 1-1 0 0,0-1 0 0 0,1 1 1 0 0,3 0-1 0 0,-7-1-118 0 0,1 1 176 0 0,0 0-1 0 0,0 0 0 0 0,0 0 1 0 0,0 0-1 0 0,0 0 0 0 0,0 0 1 0 0,-1 0-1 0 0,1 1 0 0 0,-1-1 1 0 0,1 0-1 0 0,-1 0 0 0 0,1 0 1 0 0,-1 1-1 0 0,1-1 0 0 0,-1 2 1 0 0,-1 27 168 0 0,-1-28-85 0 0,1 0-1 0 0,-1-1 1 0 0,1 1-1 0 0,-1-1 1 0 0,0 1-1 0 0,0-1 1 0 0,0 0-1 0 0,-2 2 0 0 0,2-3-52 0 0,0 1 0 0 0,1-1 0 0 0,-1 1-1 0 0,0-1 1 0 0,0 0 0 0 0,0 0 0 0 0,1 1 0 0 0,-1-1-1 0 0,0 0 1 0 0,0-1 0 0 0,1 1 0 0 0,-1 0-1 0 0,0-1 1 0 0,0 1 0 0 0,1-1 0 0 0,-1 1-1 0 0,0-1 1 0 0,1 0 0 0 0,-1 1 0 0 0,1-1-1 0 0,-3-2 1 0 0,1 1-17 0 0,0 0 1 0 0,0 0-1 0 0,0 0 0 0 0,1 0 1 0 0,-1-1-1 0 0,1 1 0 0 0,-1-1 1 0 0,1 0-1 0 0,-3-5 0 0 0,4 7-6 0 0,1 0-20 0 0,-1 0 0 0 0,1 0 0 0 0,-1 0 1 0 0,1 0-1 0 0,-1-1 0 0 0,1 1 0 0 0,0 0 0 0 0,-1 0 0 0 0,1 0 0 0 0,0 0 0 0 0,0-1 1 0 0,0 1-1 0 0,0 0 0 0 0,0 0 0 0 0,0 0 0 0 0,0-1 0 0 0,1 1 0 0 0,-1 0 1 0 0,0 0-1 0 0,1 0 0 0 0,-1 0 0 0 0,1-2 0 0 0,1 1-46 0 0,-1 0 0 0 0,1 1 1 0 0,0-1-1 0 0,-1 0 0 0 0,1 1 0 0 0,0 0 0 0 0,0-1 1 0 0,0 1-1 0 0,0 0 0 0 0,0 0 0 0 0,0 0 0 0 0,0 0 1 0 0,0 1-1 0 0,0-1 0 0 0,0 0 0 0 0,1 1 0 0 0,-1 0 1 0 0,0-1-1 0 0,5 1 0 0 0,-4 0-9 0 0,1 1 22 0 0,20 6-143 0 0,-21-6 164 0 0,-3-1 10 0 0,1 1 0 0 0,0-1 0 0 0,0 0 0 0 0,0 1 0 0 0,0-1 0 0 0,-1 1 0 0 0,1-1 0 0 0,0 1 0 0 0,0-1 0 0 0,-1 1 0 0 0,1 0 0 0 0,0-1 0 0 0,-1 1 0 0 0,2 1 0 0 0,7 4-69 0 0,-8-5 75 0 0,-1-1 0 0 0,1 1 0 0 0,-1 0 0 0 0,1 0 0 0 0,-1 0 1 0 0,0 0-1 0 0,1-1 0 0 0,-1 1 0 0 0,0 0 0 0 0,0 0 0 0 0,1 0 0 0 0,-1 0 1 0 0,0 0-1 0 0,0 0 0 0 0,0 0 0 0 0,0 0 0 0 0,0 0 0 0 0,0 0 0 0 0,0 0 0 0 0,-1 0 1 0 0,1-1-1 0 0,0 1 0 0 0,0 0 0 0 0,-1 0 0 0 0,1 0 0 0 0,-1 0 0 0 0,1 0 1 0 0,0 0-1 0 0,-1-1 0 0 0,0 1 0 0 0,1 0 0 0 0,-1 0 0 0 0,1-1 0 0 0,-2 2 1 0 0,0 0 49 0 0,0 0 1 0 0,-1 0 0 0 0,1 0 0 0 0,0 0 0 0 0,-1 0 0 0 0,1 0 0 0 0,-1-1 0 0 0,1 1 0 0 0,-6 1-1 0 0,7-2-28 0 0,-1-1 0 0 0,0 1 0 0 0,1-1 0 0 0,-1 1 0 0 0,0-1 0 0 0,0 0 0 0 0,0 0 0 0 0,1 0 0 0 0,-1 0 0 0 0,0 0 0 0 0,0 0 0 0 0,0 0 0 0 0,1-1 0 0 0,-1 1 0 0 0,0-1 0 0 0,1 1 0 0 0,-1-1 0 0 0,0 0 0 0 0,1 0 0 0 0,-1 1 0 0 0,0-1 0 0 0,1 0 0 0 0,0 0 0 0 0,-1 0 0 0 0,1-1 0 0 0,0 1 0 0 0,-1 0 0 0 0,1-1 0 0 0,0 1-1 0 0,0 0 1 0 0,0-1 0 0 0,0 1 0 0 0,0-1 0 0 0,-1-2 0 0 0,2 4-26 0 0,0-1 0 0 0,0 0-1 0 0,0 0 1 0 0,0 1 0 0 0,0-1-1 0 0,1 0 1 0 0,-1 0-1 0 0,0 1 1 0 0,0-1 0 0 0,0 0-1 0 0,1 1 1 0 0,-1-1 0 0 0,0 0-1 0 0,1 1 1 0 0,-1-1-1 0 0,0 1 1 0 0,1-1 0 0 0,-1 0-1 0 0,1 1 1 0 0,-1-1 0 0 0,1 1-1 0 0,-1-1 1 0 0,1 1 0 0 0,1-1-1 0 0,14-10-40 0 0,-12 9 20 0 0,0 1-1 0 0,0 0 0 0 0,0 0 0 0 0,0 0 0 0 0,0 0 0 0 0,0 1 1 0 0,6 0-1 0 0,16-3-843 0 0,-25 3 802 0 0,0 2 66 0 0,0-1 0 0 0,-1 1-1 0 0,1-1 1 0 0,0 1 0 0 0,-1 0-1 0 0,1-1 1 0 0,-1 1-1 0 0,1 0 1 0 0,-1-1 0 0 0,0 1-1 0 0,0 0 1 0 0,0-1 0 0 0,0 3-1 0 0,0-1 190 0 0,1-1-173 0 0,-1-1-1 0 0,0 0 1 0 0,0 1 0 0 0,0-1-1 0 0,0 0 1 0 0,0 1-1 0 0,0-1 1 0 0,-1 0-1 0 0,1 1 1 0 0,0-1-1 0 0,-1 0 1 0 0,1 0-1 0 0,-1 1 1 0 0,1-1-1 0 0,-1 0 1 0 0,0 0 0 0 0,1 0-1 0 0,-1 0 1 0 0,0 0-1 0 0,0 0 1 0 0,0 0-1 0 0,0 0 1 0 0,0 0-1 0 0,0 0 1 0 0,0 0-1 0 0,0 0 1 0 0,0-1-1 0 0,-2 2 1 0 0,1 0 25 0 0,0-1 0 0 0,-1 0 0 0 0,1 0 0 0 0,0 0 1 0 0,0 0-1 0 0,-1 0 0 0 0,1-1 0 0 0,-1 1 0 0 0,1-1 0 0 0,0 1 0 0 0,-1-1 0 0 0,1 0 0 0 0,-1 0 1 0 0,1 0-1 0 0,-1 0 0 0 0,1 0 0 0 0,-4-2 0 0 0,5 2-27 0 0,0 0 0 0 0,1 0 0 0 0,-1 0 0 0 0,0-1 0 0 0,1 1 0 0 0,-1 0-1 0 0,0-1 1 0 0,1 1 0 0 0,-1 0 0 0 0,0-1 0 0 0,1 1 0 0 0,-1-1 0 0 0,1 1 0 0 0,-1-1 0 0 0,1 0 0 0 0,-1 1 0 0 0,1-1 0 0 0,-1 1-1 0 0,1-1 1 0 0,0 0 0 0 0,-1 1 0 0 0,1-1 0 0 0,0 0 0 0 0,0 1 0 0 0,-1-1 0 0 0,1 0 0 0 0,0 0 0 0 0,0 1 0 0 0,0-1 0 0 0,0 0-1 0 0,0 0 1 0 0,0 1 0 0 0,0-1 0 0 0,0 0 0 0 0,0 0 0 0 0,0 1 0 0 0,1-1 0 0 0,-1 0 0 0 0,0 1 0 0 0,0-1 0 0 0,1 0 0 0 0,-1 1-1 0 0,0-1 1 0 0,1 0 0 0 0,-1 1 0 0 0,1-1 0 0 0,0 0 0 0 0,1-3-174 0 0,1 0 1 0 0,0 1-1 0 0,0-1 1 0 0,0 1-1 0 0,7-6 1 0 0,-6 6 48 0 0,0 0 1 0 0,0 1-1 0 0,1 0 1 0 0,5-3 0 0 0,-9 5-44 0 0,0-1 90 0 0,0 1-1 0 0,1 0 1 0 0,-1 0-1 0 0,0 0 0 0 0,1 0 1 0 0,-1 0-1 0 0,0 0 0 0 0,1 0 1 0 0,-1 0-1 0 0,0 0 1 0 0,0 1-1 0 0,2-1 0 0 0,-1 2 75 0 0,-1 0-1 0 0,0-1 0 0 0,0 1 1 0 0,1 0-1 0 0,-1-1 0 0 0,0 1 0 0 0,0 0 1 0 0,-1 0-1 0 0,1 0 0 0 0,0 0 0 0 0,-1 0 1 0 0,1 0-1 0 0,-1 0 0 0 0,1 3 1 0 0,-1-4 5 0 0,0 1 0 0 0,-1-1 0 0 0,1 1 1 0 0,0-1-1 0 0,-1 1 0 0 0,1-1 0 0 0,-1 0 1 0 0,1 1-1 0 0,-1-1 0 0 0,0 0 0 0 0,1 1 1 0 0,-1-1-1 0 0,0 0 0 0 0,0 0 1 0 0,0 1-1 0 0,-1 0 0 0 0,-2 5 223 0 0,4-6-231 0 0,0-1 0 0 0,0 0 1 0 0,-1 1-1 0 0,1-1 1 0 0,0 1-1 0 0,0-1 1 0 0,0 0-1 0 0,-1 1 1 0 0,1-1-1 0 0,0 1 0 0 0,0-1 1 0 0,-1 0-1 0 0,1 1 1 0 0,0-1-1 0 0,0 0 1 0 0,-1 0-1 0 0,1 1 1 0 0,-1-1-1 0 0,1 0 0 0 0,0 0 1 0 0,-1 0-1 0 0,1 1 1 0 0,0-1-1 0 0,-1 0 1 0 0,1 0-1 0 0,-1 0 1 0 0,1 0-1 0 0,-1 0 0 0 0,-4 2 76 0 0,4-2-68 0 0,-1 0 0 0 0,1 1 1 0 0,0-1-1 0 0,-1 0 0 0 0,1 0 0 0 0,-1 1 0 0 0,1-1 0 0 0,0 0 0 0 0,-1 0 0 0 0,1-1 0 0 0,0 1 0 0 0,-1 0 0 0 0,1 0 0 0 0,-1-1 0 0 0,-1 0 0 0 0,-15-9 559 0 0,17 9-560 0 0,0 0 1 0 0,0 1-1 0 0,1-1 0 0 0,-1 0 1 0 0,0 0-1 0 0,0 0 1 0 0,0 1-1 0 0,1-1 1 0 0,-1 0-1 0 0,1 0 1 0 0,-1 0-1 0 0,1 0 1 0 0,-1 0-1 0 0,1 0 0 0 0,-1 0 1 0 0,1 0-1 0 0,0 0 1 0 0,-1-2-1 0 0,1 0-18 0 0,0 2 0 0 0,0 0 0 0 0,0-1 0 0 0,0 1 0 0 0,0 0 0 0 0,1 0 0 0 0,-1-1 0 0 0,0 1 0 0 0,1 0 0 0 0,-1 0 0 0 0,1 0 0 0 0,-1-1 0 0 0,1 1 0 0 0,-1 0 0 0 0,1 0 0 0 0,0 0 0 0 0,0 0 0 0 0,-1 0 0 0 0,1 0 0 0 0,0 0 0 0 0,0 0 0 0 0,1 0 0 0 0,2-3 0 0 0,-2 3-50 0 0,0 0-1 0 0,-1 0 0 0 0,1 0 1 0 0,0 1-1 0 0,0-1 0 0 0,-1 1 0 0 0,1-1 1 0 0,0 1-1 0 0,0 0 0 0 0,0 0 1 0 0,0-1-1 0 0,0 1 0 0 0,0 0 1 0 0,0 1-1 0 0,-1-1 0 0 0,1 0 1 0 0,2 1-1 0 0,0 0 31 0 0,-2-1-4 0 0,-2 0 23 0 0,1 0 0 0 0,0 0-1 0 0,0 0 1 0 0,-1 0-1 0 0,1 0 1 0 0,0 0 0 0 0,0 0-1 0 0,-1 1 1 0 0,1-1-1 0 0,0 0 1 0 0,-1 0 0 0 0,1 1-1 0 0,0-1 1 0 0,-1 1 0 0 0,1-1-1 0 0,-1 1 1 0 0,1-1-1 0 0,-1 0 1 0 0,1 1 0 0 0,-1 0-1 0 0,1-1 1 0 0,-1 1-1 0 0,1-1 1 0 0,-1 1 0 0 0,1 0-1 0 0,1 3 2 0 0,0-2-10 0 0,-1-2-46 0 0,-2 5-5877 0 0,-3-1-547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6T07:55:37.82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27 49 4144 0 0,'0'0'12633'0'0,"0"0"-12665"0"0,0-1 70 0 0,0 1 26 0 0,0-1-2 0 0,0 0-60 0 0,1 1 0 0 0,-1 0 0 0 0,0 0 1 0 0,0-1-1 0 0,0 1 0 0 0,0 0 1 0 0,0 0-1 0 0,-1-1 0 0 0,1 1 0 0 0,0 0 1 0 0,0 0-1 0 0,0-1 0 0 0,0 1 1 0 0,0 0-1 0 0,0 0 0 0 0,0-1 0 0 0,0 1 1 0 0,0 0-1 0 0,-1 0 0 0 0,1 0 0 0 0,0-1 1 0 0,0 1-1 0 0,0 0 0 0 0,0 0 1 0 0,-1 0-1 0 0,1 0 0 0 0,0-1 0 0 0,0 1 1 0 0,-1 0-1 0 0,1 0 0 0 0,0 0 1 0 0,0 0-1 0 0,-1 0 0 0 0,1-1 118 0 0,0 1-44 0 0,0-3-4 0 0,0 2-17 0 0,6-10 30 0 0,-4 10-42 0 0,-1 1-23 0 0,0 0 1 0 0,0-1-1 0 0,0 1 0 0 0,0 0 1 0 0,0 0-1 0 0,0 0 1 0 0,0 0-1 0 0,0 1 0 0 0,0-1 1 0 0,0 0-1 0 0,0 0 1 0 0,0 1-1 0 0,0-1 0 0 0,0 0 1 0 0,0 1-1 0 0,0-1 1 0 0,0 1-1 0 0,0 0 0 0 0,0-1 1 0 0,0 1-1 0 0,0 0 1 0 0,0-1-1 0 0,-1 1 0 0 0,1 0 1 0 0,0 0-1 0 0,-1 0 1 0 0,1-1-1 0 0,0 1 0 0 0,-1 0 1 0 0,1 0-1 0 0,-1 0 1 0 0,0 0-1 0 0,1 0 0 0 0,-1 0 1 0 0,0 0-1 0 0,1 0 1 0 0,-1 0-1 0 0,0 0 0 0 0,0 0 1 0 0,0 1-1 0 0,0-1 1 0 0,0 0-1 0 0,0 0 0 0 0,0 0 1 0 0,0 0-1 0 0,-1 0 0 0 0,1 0 1 0 0,0 0-1 0 0,-1 0 1 0 0,1 0-1 0 0,-1 0 0 0 0,1 0 1 0 0,-1 0-1 0 0,1 0 1 0 0,-1 0-1 0 0,-1 1 0 0 0,1-1 25 0 0,0 0 0 0 0,0 0 0 0 0,0 0 0 0 0,0 0 0 0 0,0 0 0 0 0,0-1 0 0 0,-1 1 0 0 0,1 0 0 0 0,0-1 0 0 0,0 1 0 0 0,-1-1 0 0 0,1 0-1 0 0,0 1 1 0 0,-1-1 0 0 0,1 0 0 0 0,0 1 0 0 0,-1-1 0 0 0,1 0 0 0 0,-1 0 0 0 0,1 0 0 0 0,0-1 0 0 0,-1 1 0 0 0,1 0 0 0 0,-1 0-1 0 0,-1-2 1 0 0,2 2 30 0 0,0 0-69 0 0,1 0 0 0 0,0 0 0 0 0,-1-1 0 0 0,1 1-1 0 0,-1 0 1 0 0,1 0 0 0 0,0 0 0 0 0,-1-1 0 0 0,1 1 0 0 0,0 0 0 0 0,-1-1 0 0 0,1 1 0 0 0,0 0-1 0 0,0-1 1 0 0,-1 1 0 0 0,1 0 0 0 0,0-1 0 0 0,0 1 0 0 0,0 0 0 0 0,-1-1 0 0 0,1 1-1 0 0,0-1 1 0 0,0 1 0 0 0,0 0 0 0 0,0-1 0 0 0,0 1 0 0 0,0-1 0 0 0,0 1 0 0 0,0-1-1 0 0,0 1 1 0 0,0 0 0 0 0,0-1 0 0 0,0 1 0 0 0,0-1 0 0 0,0 1 0 0 0,0 0 0 0 0,0-1 0 0 0,1 0-1 0 0,0 0-29 0 0,0-1 0 0 0,0 0 0 0 0,1 1 0 0 0,-1 0 0 0 0,0-1 0 0 0,1 1 0 0 0,-1 0 0 0 0,1 0 0 0 0,0-1 0 0 0,-1 1 0 0 0,1 0 0 0 0,0 1 0 0 0,-1-1 0 0 0,1 0 0 0 0,0 0 0 0 0,0 1 0 0 0,0-1 0 0 0,3 1 0 0 0,1-3-145 0 0,-5 3 152 0 0,0 0 1 0 0,-1-1 0 0 0,1 1-1 0 0,-1 0 1 0 0,1-1 0 0 0,0 1-1 0 0,-1 0 1 0 0,1 0 0 0 0,0 0 0 0 0,-1 0-1 0 0,1 0 1 0 0,0 0 0 0 0,0-1-1 0 0,-1 2 1 0 0,1-1 0 0 0,0 0-1 0 0,-1 0 1 0 0,1 0 0 0 0,1 0-1 0 0,-2 0 15 0 0,0 1 0 0 0,0-1 0 0 0,0 0-1 0 0,1 0 1 0 0,-1 0 0 0 0,0 0 0 0 0,0 0-1 0 0,0 0 1 0 0,0 0 0 0 0,1 1-1 0 0,-1-1 1 0 0,0 0 0 0 0,0 0 0 0 0,0 0-1 0 0,0 0 1 0 0,0 1 0 0 0,0-1 0 0 0,0 0-1 0 0,1 0 1 0 0,-1 0 0 0 0,0 1 0 0 0,0-1-1 0 0,0 0 1 0 0,0 0 0 0 0,0 0-1 0 0,0 1 1 0 0,0-1 0 0 0,0 0 0 0 0,0 0-1 0 0,0 0 1 0 0,0 1 0 0 0,0-1 0 0 0,0 0-1 0 0,0 0 1 0 0,-1 1 0 0 0,-3 10 37 0 0,-5 4 225 0 0,8-14-215 0 0,0 0 0 0 0,0-1 0 0 0,-1 1 0 0 0,1 0 0 0 0,0 0 0 0 0,-1-1 0 0 0,1 1 0 0 0,0-1 0 0 0,-1 1 0 0 0,1-1 0 0 0,0 0 0 0 0,-1 0 0 0 0,1 1 0 0 0,-1-1 0 0 0,-1 0 0 0 0,2 0-30 0 0,0 0-2 0 0,0 0 0 0 0,0 0 0 0 0,0 0 0 0 0,0-1 0 0 0,-1 1 0 0 0,1 0 0 0 0,0 0 0 0 0,0-1 0 0 0,0 1 0 0 0,0-1 0 0 0,0 1 0 0 0,0-1 0 0 0,0 1 0 0 0,0-1 0 0 0,0 0 0 0 0,1 1 0 0 0,-2-2 0 0 0,1 1 4 0 0,0 0-1 0 0,0 0 0 0 0,0 0 1 0 0,1 0-1 0 0,-1-1 1 0 0,1 1-1 0 0,-1 0 1 0 0,1 0-1 0 0,-1 0 1 0 0,1-1-1 0 0,-1 1 1 0 0,1 0-1 0 0,0-1 1 0 0,0 1-1 0 0,0 0 0 0 0,0 0 1 0 0,0-1-1 0 0,0-2 1 0 0,0 2 7 0 0,0 0-54 0 0,1 0 0 0 0,-1 0-1 0 0,1 0 1 0 0,-1 0-1 0 0,1 0 1 0 0,-1 0 0 0 0,1 0-1 0 0,0 0 1 0 0,0 1-1 0 0,0-1 1 0 0,0 0 0 0 0,0 1-1 0 0,2-3 1 0 0,-2 3 8 0 0,0 0 0 0 0,0 0 1 0 0,0 1-1 0 0,0-1 0 0 0,0 0 1 0 0,0 1-1 0 0,0-1 0 0 0,0 0 0 0 0,0 1 1 0 0,0-1-1 0 0,0 1 0 0 0,0 0 1 0 0,1-1-1 0 0,-1 1 0 0 0,0 0 0 0 0,0 0 1 0 0,0 0-1 0 0,1 0 0 0 0,-1 0 1 0 0,0 0-1 0 0,0 0 0 0 0,1 0 0 0 0,-1 0 1 0 0,0 0-1 0 0,0 1 0 0 0,0-1 1 0 0,0 0-1 0 0,1 1 0 0 0,-1-1 0 0 0,1 2 1 0 0,0-1 13 0 0,0 0 0 0 0,0 0 0 0 0,-1 0 0 0 0,1 0 0 0 0,-1 0 1 0 0,1 0-1 0 0,-1 1 0 0 0,1-1 0 0 0,-1 0 0 0 0,0 1 0 0 0,1-1 0 0 0,-1 1 0 0 0,0 0 1 0 0,0-1-1 0 0,0 1 0 0 0,0 0 0 0 0,0 0 0 0 0,-1 0 0 0 0,1 0 0 0 0,0 3 0 0 0,-1-3 27 0 0,0 0 0 0 0,-1-1 0 0 0,1 1-1 0 0,0 0 1 0 0,-1 0 0 0 0,0-1 0 0 0,1 1 0 0 0,-1 0-1 0 0,0-1 1 0 0,0 1 0 0 0,0-1 0 0 0,0 1-1 0 0,0-1 1 0 0,0 1 0 0 0,0-1 0 0 0,-1 0-1 0 0,1 1 1 0 0,0-1 0 0 0,-1 0 0 0 0,1 0 0 0 0,-1 0-1 0 0,1 0 1 0 0,-1 0 0 0 0,0-1 0 0 0,-1 2-1 0 0,2-2 57 0 0,-19 2 170 0 0,18-2-228 0 0,1-1-1 0 0,0 1 0 0 0,-1 0 0 0 0,1-1 0 0 0,0 1 1 0 0,-1-1-1 0 0,1 1 0 0 0,0-1 0 0 0,0 1 0 0 0,0-1 1 0 0,0 0-1 0 0,0 0 0 0 0,0 1 0 0 0,0-1 0 0 0,0 0 1 0 0,0 0-1 0 0,0 0 0 0 0,0 0 0 0 0,0 0 0 0 0,0-2 1 0 0,0 3-10 0 0,1-1-1 0 0,-1 0 0 0 0,1 1-1 0 0,-1-1 1 0 0,1 1 0 0 0,-1-1-1 0 0,1 0 1 0 0,0 1-1 0 0,-1-1 1 0 0,1 0 0 0 0,0 1-1 0 0,0-1 1 0 0,0 0 0 0 0,-1 0-1 0 0,1 1 1 0 0,0-1 0 0 0,0 0-1 0 0,0 0 1 0 0,0 1-1 0 0,0-1 1 0 0,0 0 0 0 0,1 0-1 0 0,-1 1 1 0 0,0-1 0 0 0,0 0-1 0 0,0 1 1 0 0,1-1 0 0 0,-1 0-1 0 0,0 1 1 0 0,1-1-1 0 0,-1 0 1 0 0,0 1 0 0 0,1-1-1 0 0,0 0 1 0 0,0-1-12 0 0,1 1 0 0 0,-1 0 0 0 0,1-1 0 0 0,-1 1 0 0 0,1 0 0 0 0,0 0 0 0 0,0 0 0 0 0,-1 0 0 0 0,1 0 0 0 0,0 0 0 0 0,3 0 0 0 0,-3 0-86 0 0,16 1-84 0 0,-14 0 128 0 0,-2 0 39 0 0,-1 0 1 0 0,1 0-1 0 0,0 1 0 0 0,0-1 1 0 0,0 0-1 0 0,-1 1 0 0 0,1-1 1 0 0,0 1-1 0 0,0 0 1 0 0,-1 0-1 0 0,3 1 0 0 0,2 1 9 0 0,-5-2 0 0 0,0 0 0 0 0,0 0 0 0 0,0 0 0 0 0,0-1 0 0 0,0 1 0 0 0,-1 0 0 0 0,1 0 0 0 0,0 0 0 0 0,-1 0 0 0 0,1 1 0 0 0,-1-1 0 0 0,1 0 0 0 0,-1 0 0 0 0,0 0 0 0 0,1 0 0 0 0,-1 0 0 0 0,0 1 0 0 0,0-1 0 0 0,0 0 0 0 0,0 0 0 0 0,0 0 0 0 0,0 1 0 0 0,0-1 0 0 0,0 0 0 0 0,0 0 0 0 0,0 0 0 0 0,-1 0 0 0 0,0 2 0 0 0,0 1 0 0 0,-1 0 0 0 0,0 0 0 0 0,1 0 0 0 0,-6 6 0 0 0,7-9 0 0 0,-1 0 9 0 0,0 0 0 0 0,0 0 1 0 0,0 0-1 0 0,0 0 0 0 0,0 0 0 0 0,0 0 0 0 0,0 0 0 0 0,0 0 0 0 0,0 0 0 0 0,-1 0 0 0 0,1-1 0 0 0,0 1 0 0 0,-1 0 0 0 0,1-1 0 0 0,0 1 0 0 0,-1-1 0 0 0,1 0 0 0 0,-1 1 0 0 0,1-1 0 0 0,0 0 0 0 0,-1 0 0 0 0,1 0 1 0 0,-1 0-1 0 0,1 0 0 0 0,-3 0 0 0 0,2-1 1 0 0,-1 0 1 0 0,1 1 0 0 0,-1-1-1 0 0,1 0 1 0 0,0 0-1 0 0,0 0 1 0 0,-1 0 0 0 0,1 0-1 0 0,0-1 1 0 0,0 1 0 0 0,0-1-1 0 0,0 1 1 0 0,-1-3-1 0 0,2 3-8 0 0,0 0 1 0 0,0 0-1 0 0,1-1 0 0 0,-1 1 0 0 0,0 0 0 0 0,1 0 0 0 0,-1-1 0 0 0,1 1 0 0 0,-1 0 0 0 0,1-1 0 0 0,0 1 0 0 0,0 0 0 0 0,0-1 0 0 0,-1 1 0 0 0,1 0 0 0 0,0-1 1 0 0,1 1-1 0 0,-1 0 0 0 0,0-1 0 0 0,0 1 0 0 0,1 0 0 0 0,-1-1 0 0 0,0 1 0 0 0,1 0 0 0 0,-1-1 0 0 0,1 1 0 0 0,0 0 0 0 0,0-1 0 0 0,2-4-12 0 0,-2 5-10 0 0,0 0 0 0 0,0 0 0 0 0,0 0 0 0 0,0 0 1 0 0,0 0-1 0 0,1 0 0 0 0,-1 0 0 0 0,0 0 0 0 0,1 0 1 0 0,-1 1-1 0 0,0-1 0 0 0,1 1 0 0 0,2-1 0 0 0,12-3-309 0 0,-15 4 329 0 0,-1-1 0 0 0,0 1 0 0 0,0 0-1 0 0,0 0 1 0 0,1 0 0 0 0,-1 0 0 0 0,0 0 0 0 0,0 0 0 0 0,0 0-1 0 0,1 0 1 0 0,-1 0 0 0 0,0 0 0 0 0,0 0 0 0 0,0 0 0 0 0,1 0-1 0 0,-1 0 1 0 0,0 0 0 0 0,0 0 0 0 0,0 1 0 0 0,1-1 0 0 0,-1 0-1 0 0,0 0 1 0 0,0 0 0 0 0,0 0 0 0 0,0 0 0 0 0,1 0 0 0 0,-1 0 0 0 0,0 1-1 0 0,0-1 1 0 0,0 0 0 0 0,0 0 0 0 0,0 0 0 0 0,0 0 0 0 0,1 1-1 0 0,-1-1 1 0 0,0 0 0 0 0,-2 9-12 0 0,2-8 18 0 0,-1 1-1 0 0,1-1 1 0 0,-1 0-1 0 0,0 0 0 0 0,1 1 1 0 0,-1-1-1 0 0,0 0 0 0 0,0 0 1 0 0,0 0-1 0 0,0 0 0 0 0,0 0 1 0 0,0 0-1 0 0,-2 1 0 0 0,2-2 65 0 0,-1 0-44 0 0,-2 0 22 0 0,0-1-36 0 0,1-2-12 0 0,3 2 0 0 0,0 1 1 0 0,0 0-1 0 0,-1 0 0 0 0,1-1 0 0 0,0 1 0 0 0,0 0 0 0 0,0-1 0 0 0,0 1 0 0 0,0 0 0 0 0,0 0 0 0 0,0-1 0 0 0,0 1 1 0 0,0 0-1 0 0,0-1 0 0 0,0 1 0 0 0,0 0 0 0 0,0-1 0 0 0,0 1 0 0 0,0 0 0 0 0,0-1 0 0 0,0 1 0 0 0,0 0 0 0 0,0 0 0 0 0,0-1 1 0 0,0 1-1 0 0,1 0 0 0 0,-1 0 0 0 0,0-1 0 0 0,0 1 0 0 0,0 0 0 0 0,0 0 0 0 0,1-1 0 0 0,-1 1 0 0 0,0 0 0 0 0,0 0 0 0 0,1-1 1 0 0,-1 1-1 0 0,0 0 0 0 0,0 0 0 0 0,1 0 0 0 0,-1 0 0 0 0,0 0 0 0 0,0 0 0 0 0,1-1 0 0 0,0 1 0 0 0,5-4-126 0 0,-6 4-517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6T13:04:11.262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85 54 920 0 0,'0'-2'12780'0'0,"-16"21"-9133"0"0,16-18-2707 0 0,-1-1-924 0 0,-1 0 0 0 0,1-1 0 0 0,0 1 0 0 0,0-1 0 0 0,0 1 0 0 0,0-1 0 0 0,0 1 0 0 0,0-1 0 0 0,0 0 0 0 0,0 1 0 0 0,0-1 0 0 0,0 0 0 0 0,0 0 0 0 0,0 0 0 0 0,0 1 0 0 0,1-1 0 0 0,-1 0 0 0 0,0 0 0 0 0,1 0 0 0 0,-1 0 0 0 0,0-1 0 0 0,1 1 0 0 0,0 0 0 0 0,-1 0 0 0 0,1 0 0 0 0,0 0 0 0 0,-1 0 0 0 0,1-1 0 0 0,0 1 0 0 0,0-2 0 0 0,-1 1-19 0 0,1 0 1 0 0,0 1 0 0 0,0-1-1 0 0,0 0 1 0 0,0 0-1 0 0,0 1 1 0 0,0-1-1 0 0,0 0 1 0 0,0 0-1 0 0,1 1 1 0 0,-1-1-1 0 0,1 0 1 0 0,-1 1 0 0 0,1-1-1 0 0,0 1 1 0 0,0-1-1 0 0,0 0 1 0 0,-1 1-1 0 0,1 0 1 0 0,2-2-1 0 0,-2 1-58 0 0,7-3 62 0 0,-8 5 0 0 0,1 0-1 0 0,-1 0 0 0 0,0 0 0 0 0,0-1 0 0 0,1 1 0 0 0,-1 0 0 0 0,0 0 0 0 0,1 0 0 0 0,-1 0 0 0 0,0 0 1 0 0,0 0-1 0 0,1 0 0 0 0,-1 0 0 0 0,0 0 0 0 0,1 0 0 0 0,-1 0 0 0 0,0 0 0 0 0,0 0 0 0 0,1 0 1 0 0,-1 0-1 0 0,0 1 0 0 0,0-1 0 0 0,1 0 0 0 0,-1 0 0 0 0,0 0 0 0 0,0 0 0 0 0,1 0 0 0 0,-1 1 0 0 0,0-1 1 0 0,0 0-1 0 0,1 1 0 0 0,1 9-8 0 0,-6 11 52 0 0,4-20-30 0 0,-1 1 33 0 0,1 1 0 0 0,-1-1 0 0 0,0 1-1 0 0,0-1 1 0 0,0 1 0 0 0,0-1 0 0 0,0 0 0 0 0,-3 5 0 0 0,3-6 12 0 0,0-1 0 0 0,0 1 0 0 0,-1 0-1 0 0,1 0 1 0 0,0 0 0 0 0,0-1 0 0 0,0 1 0 0 0,-1-1-1 0 0,1 1 1 0 0,0-1 0 0 0,-1 1 0 0 0,1-1 0 0 0,0 0 0 0 0,-1 0-1 0 0,1 1 1 0 0,0-1 0 0 0,-1 0 0 0 0,-1 0 0 0 0,-4 3 210 0 0,0 1-54 0 0,6-4-189 0 0,0 0 0 0 0,0-1 0 0 0,0 1 0 0 0,0 0 0 0 0,0-1 0 0 0,1 1 0 0 0,-1 0-1 0 0,0-1 1 0 0,0 1 0 0 0,0-1 0 0 0,1 1 0 0 0,-1-1 0 0 0,0 0 0 0 0,0 0 0 0 0,0 1-24 0 0,1-1 0 0 0,-1 1 1 0 0,1 0-1 0 0,0-1 0 0 0,-1 1 0 0 0,1 0 0 0 0,0-1 1 0 0,-1 1-1 0 0,1 0 0 0 0,0-1 0 0 0,-1 1 0 0 0,1-1 1 0 0,0 1-1 0 0,0-1 0 0 0,0 1 0 0 0,-1-1 0 0 0,1 1 1 0 0,0-1-1 0 0,0 1 0 0 0,0-1 0 0 0,0 1 0 0 0,0-1 1 0 0,0 1-1 0 0,0-1 0 0 0,0 1 0 0 0,0-1 0 0 0,0 1 1 0 0,0-1-1 0 0,0 1 0 0 0,0-1 0 0 0,1 1 0 0 0,-1-1 1 0 0,0 1-1 0 0,0-1 0 0 0,0 1 0 0 0,1-1 0 0 0,-1 1 1 0 0,0 0-1 0 0,1-1 0 0 0,-1 1 0 0 0,0-1 0 0 0,1 1 1 0 0,-1 0-1 0 0,0-1 0 0 0,1 1 0 0 0,-1 0 0 0 0,1 0 1 0 0,-1-1-1 0 0,1 1 0 0 0,-1 0 0 0 0,1 0 0 0 0,-1-1 1 0 0,1 1-1 0 0,-1 0 0 0 0,1 0 0 0 0,0 0 0 0 0,10-1-20 0 0,-8 0-22 0 0,1 1 1 0 0,-1 0-1 0 0,0-1 0 0 0,1 0 1 0 0,4-2-1 0 0,-5 2 27 0 0,0 0 0 0 0,1 0-1 0 0,-1 0 1 0 0,0 1-1 0 0,1-1 1 0 0,-1 1 0 0 0,0 0-1 0 0,1 0 1 0 0,-1 0 0 0 0,1 0-1 0 0,-1 0 1 0 0,6 2-1 0 0,-7-1 10 0 0,0-1 0 0 0,0 1 0 0 0,-1-1-1 0 0,1 1 1 0 0,0 0 0 0 0,-1 0 0 0 0,1 0-1 0 0,0 0 1 0 0,-1 0 0 0 0,0 0 0 0 0,1 1 0 0 0,-1-1-1 0 0,1 0 1 0 0,-1 1 0 0 0,0-1 0 0 0,0 1-1 0 0,0-1 1 0 0,0 1 0 0 0,0 0 0 0 0,0-1-1 0 0,-1 1 1 0 0,1 0 0 0 0,0 0 0 0 0,0 2-1 0 0,-2 0 15 0 0,1-1 0 0 0,0 1 0 0 0,-1-1 0 0 0,0 1 0 0 0,0-1 0 0 0,0 0-1 0 0,0 1 1 0 0,-1-1 0 0 0,-2 5 0 0 0,2-4 35 0 0,1-2 4 0 0,0 0-1 0 0,0-1 1 0 0,0 1-1 0 0,0 0 1 0 0,-1 0 0 0 0,1 0-1 0 0,0-1 1 0 0,-1 1-1 0 0,0-1 1 0 0,1 1-1 0 0,-1-1 1 0 0,0 0-1 0 0,0 1 1 0 0,-3 1-1 0 0,3-3-14 0 0,1 1 0 0 0,-1-1-1 0 0,1 0 1 0 0,0 0 0 0 0,-1 1-1 0 0,1-1 1 0 0,-1 0 0 0 0,1 0-1 0 0,-1 0 1 0 0,1-1-1 0 0,-1 1 1 0 0,1 0 0 0 0,-1 0-1 0 0,1-1 1 0 0,0 1 0 0 0,-1-1-1 0 0,1 1 1 0 0,0-1 0 0 0,-1 0-1 0 0,1 0 1 0 0,0 1 0 0 0,0-1-1 0 0,-1 0 1 0 0,0-2 0 0 0,1 2-23 0 0,-1-1 1 0 0,1 1-1 0 0,1-1 1 0 0,-1 0-1 0 0,0 1 1 0 0,0-1-1 0 0,1 0 1 0 0,-1 0-1 0 0,0 1 1 0 0,1-1-1 0 0,0 0 1 0 0,0 0 0 0 0,-1 0-1 0 0,1 0 1 0 0,0 0-1 0 0,0 1 1 0 0,1-1-1 0 0,-1 0 1 0 0,0 0-1 0 0,0 0 1 0 0,2-2-1 0 0,-1-2-20 0 0,1 1-1 0 0,0-1 0 0 0,0 1 0 0 0,0 0 0 0 0,0 0 1 0 0,5-6-1 0 0,-5 8-51 0 0,0 1-1 0 0,0 0 1 0 0,0-1 0 0 0,0 1 0 0 0,1 0-1 0 0,-1 0 1 0 0,0 1 0 0 0,1-1-1 0 0,3-1 1 0 0,6-5-145 0 0,-11 7 199 0 0,-1 1 0 0 0,0 0-1 0 0,1 0 1 0 0,-1 0 0 0 0,0-1-1 0 0,1 1 1 0 0,-1 0 0 0 0,0 0-1 0 0,1 0 1 0 0,-1 0 0 0 0,1 0 0 0 0,-1-1-1 0 0,0 1 1 0 0,1 0 0 0 0,-1 0-1 0 0,0 0 1 0 0,1 0 0 0 0,-1 0-1 0 0,1 0 1 0 0,-1 0 0 0 0,0 1-1 0 0,1-1 1 0 0,-1 0 0 0 0,1 0-1 0 0,-1 0 1 0 0,0 0 0 0 0,1 0-1 0 0,-1 0 1 0 0,1 1 0 0 0,5 10-69 0 0,-3 15 67 0 0,-3-24 29 0 0,0 0 0 0 0,0 0 0 0 0,-1 1 0 0 0,1-1 0 0 0,-1 0 0 0 0,0 0 0 0 0,1 0 0 0 0,-1 0 0 0 0,0 0 0 0 0,0 0 0 0 0,0 0 0 0 0,0 0 0 0 0,-1 0 0 0 0,1 0 0 0 0,-1 0 0 0 0,1-1 0 0 0,-1 1 0 0 0,1 0 0 0 0,-1-1 0 0 0,0 0 0 0 0,0 1 0 0 0,0-1 0 0 0,0 0 0 0 0,0 0 0 0 0,0 0 0 0 0,0 0 0 0 0,0 0 0 0 0,0 0 0 0 0,0-1 0 0 0,0 1 0 0 0,-1-1 0 0 0,1 0 0 0 0,0 1 0 0 0,0-1 0 0 0,-1 0 0 0 0,1 0 0 0 0,0-1 0 0 0,0 1 0 0 0,-1 0 0 0 0,1-1 0 0 0,-3 0 0 0 0,2-1 0 0 0,0 0-1 0 0,0 1 1 0 0,0-1-1 0 0,1-1 1 0 0,-1 1-1 0 0,1 0 1 0 0,-1 0 0 0 0,1-1-1 0 0,0 0 1 0 0,0 1-1 0 0,0-1 1 0 0,0 0-1 0 0,1 0 1 0 0,-1 0-1 0 0,1 0 1 0 0,-2-5-1 0 0,2 7-16 0 0,1 0 0 0 0,0 0-1 0 0,0-1 1 0 0,0 1 0 0 0,0 0 0 0 0,0-1-1 0 0,0 1 1 0 0,0 0 0 0 0,0 0-1 0 0,0-1 1 0 0,0 1 0 0 0,1 0 0 0 0,-1 0-1 0 0,1-1 1 0 0,-1 1 0 0 0,1 0-1 0 0,-1 0 1 0 0,1 0 0 0 0,0 0 0 0 0,-1-1-1 0 0,1 1 1 0 0,0 0 0 0 0,0 0 0 0 0,0 1-1 0 0,0-1 1 0 0,1-1 0 0 0,1-1-32 0 0,0 1 1 0 0,0-1-1 0 0,0 1 1 0 0,0 0 0 0 0,6-3-1 0 0,-8 5 23 0 0,0-1 0 0 0,1 1-1 0 0,-1 0 1 0 0,1-1-1 0 0,-1 1 1 0 0,0 0 0 0 0,1 0-1 0 0,-1 0 1 0 0,1 0-1 0 0,-1 0 1 0 0,1 0 0 0 0,-1 0-1 0 0,1 0 1 0 0,-1 1-1 0 0,1-1 1 0 0,-1 1 0 0 0,3 0-1 0 0,-3 0 1 0 0,-1-1-1 0 0,1 1 1 0 0,0-1-1 0 0,0 1 1 0 0,-1 0-1 0 0,1 0 1 0 0,0-1-1 0 0,-1 1 1 0 0,1 0-1 0 0,-1 0 1 0 0,1 0-1 0 0,-1-1 1 0 0,1 1-1 0 0,-1 0 1 0 0,0 0-1 0 0,1 0 1 0 0,-1 0 0 0 0,0 0-1 0 0,0 0 1 0 0,0 0-1 0 0,0 0 1 0 0,0 0-1 0 0,0 0 1 0 0,0 0-1 0 0,0 0 1 0 0,0 0-1 0 0,0 0 1 0 0,0 0-1 0 0,0-1 1 0 0,-1 1-1 0 0,0 2 1 0 0,1-2 13 0 0,-1 0 0 0 0,1 1 0 0 0,-1-1-1 0 0,1 0 1 0 0,-1 0 0 0 0,1 0 0 0 0,-1 0 0 0 0,0 0 0 0 0,0 0 0 0 0,1 0 0 0 0,-1 0 0 0 0,0 0 0 0 0,0 0 0 0 0,0 0 0 0 0,0 0 0 0 0,0-1 0 0 0,0 1 0 0 0,-1 0 0 0 0,1-1 0 0 0,0 1 0 0 0,0-1 0 0 0,0 0 0 0 0,-1 1-1 0 0,1-1 1 0 0,0 0 0 0 0,-2 1 0 0 0,2-1 5 0 0,0 0-1 0 0,0 0 1 0 0,0 0-1 0 0,0 0 0 0 0,0 0 1 0 0,0 0-1 0 0,0 0 1 0 0,1 0-1 0 0,-1 0 0 0 0,0 1 1 0 0,0-1-1 0 0,0 0 1 0 0,0 1-1 0 0,0-1 0 0 0,1 1 1 0 0,-1-1-1 0 0,-1 2 1 0 0,-2 0 45 0 0,4-2 62 0 0,34 10-126 0 0,-34-10 3 0 0,0 1 0 0 0,0-1-1 0 0,1 0 1 0 0,-1 0 0 0 0,0 1 0 0 0,0-1-1 0 0,1 0 1 0 0,-1 1 0 0 0,0-1 0 0 0,0 0 0 0 0,0 1-1 0 0,1-1 1 0 0,-1 0 0 0 0,0 1 0 0 0,0-1 0 0 0,0 1-1 0 0,0-1 1 0 0,0 0 0 0 0,0 1 0 0 0,0-1-1 0 0,0 0 1 0 0,0 1 0 0 0,0-1 0 0 0,0 1 0 0 0,0-1-1 0 0,0 0 1 0 0,0 1 0 0 0,0-1 0 0 0,0 0 0 0 0,-1 1-1 0 0,1 0 8 0 0,-1 0-1 0 0,1-1 1 0 0,-1 1-1 0 0,0-1 0 0 0,1 1 1 0 0,-1 0-1 0 0,0-1 1 0 0,1 1-1 0 0,-1-1 0 0 0,0 0 1 0 0,0 1-1 0 0,1-1 1 0 0,-1 0-1 0 0,0 1 0 0 0,0-1 1 0 0,0 0-1 0 0,0 0 1 0 0,1 0-1 0 0,-1 0 0 0 0,0 1 1 0 0,0-1-1 0 0,0 0 1 0 0,0-1-1 0 0,-1 1 0 0 0,-2 0 10 0 0,-1 2 1 0 0,-11 1 38 0 0,14-2-40 0 0,2-1 186 0 0,11-10-106 0 0,-11 9-87 0 0,0 1 0 0 0,0-1 0 0 0,0 0 0 0 0,0 1 0 0 0,0-1 0 0 0,1 1 0 0 0,-1-1 0 0 0,0 1 0 0 0,0-1 0 0 0,1 1 0 0 0,-1-1 0 0 0,0 1 0 0 0,1 0 0 0 0,-1-1 0 0 0,0 1 0 0 0,1-1 0 0 0,0 1 0 0 0,-1 0-19 0 0,1 0 0 0 0,-1 0 0 0 0,1 0 0 0 0,0 0 0 0 0,-1 0 0 0 0,1 0 0 0 0,-1 1 0 0 0,1-1 0 0 0,-1 0 0 0 0,1 1 0 0 0,-1-1 0 0 0,1 0 0 0 0,-1 1 0 0 0,1-1 0 0 0,-1 0 0 0 0,1 1 0 0 0,-1-1-1 0 0,1 1 1 0 0,-1-1 0 0 0,0 1 0 0 0,1 0 0 0 0,3 3-177 0 0,-4-4 74 0 0,0 0 0 0 0,1 0 0 0 0,-1 0-1 0 0,0 0 1 0 0,0 0 0 0 0,0 0 0 0 0,0 0-1 0 0,1 0 1 0 0,-1 0 0 0 0,0 1 0 0 0,0-1-1 0 0,0 0 1 0 0,0 0 0 0 0,1 0 0 0 0,-1 0-1 0 0,0 0 1 0 0,0 0 0 0 0,0 0 0 0 0,1 0-1 0 0,-1 0 1 0 0,0 0 0 0 0,0 0 0 0 0,0-1-1 0 0,0 1 1 0 0,1 0 0 0 0,-1 0 0 0 0,0 0-1 0 0,0 0 1 0 0,0 0 0 0 0,0 0 0 0 0,1 0-1 0 0,2-4-1321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6T13:04:15.615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0 1 2760 0 0,'0'0'272'0'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6T13:04:16.767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47 25 1840 0 0,'0'0'9185'0'0,"12"9"-8228"0"0,-10-7-814 0 0,0 0-1 0 0,1 0 0 0 0,-1 0 1 0 0,0 0-1 0 0,0 0 0 0 0,-1 1 1 0 0,1-1-1 0 0,0 1 0 0 0,-1-1 0 0 0,1 1 1 0 0,-1 0-1 0 0,0-1 0 0 0,0 1 1 0 0,0 0-1 0 0,0 0 0 0 0,-1 0 1 0 0,1 0-1 0 0,-1 0 0 0 0,0 0 1 0 0,1 0-1 0 0,-1-1 0 0 0,-1 6 1 0 0,0 1 328 0 0,1-7-327 0 0,-1 1 0 0 0,1-1 0 0 0,-1 1-1 0 0,1-1 1 0 0,-1 0 0 0 0,0 1 0 0 0,0-1-1 0 0,0 0 1 0 0,-2 3 0 0 0,3-5-112 0 0,-14 19 862 0 0,13-18-882 0 0,1-1 1 0 0,-1 1-1 0 0,1-1 1 0 0,0 1-1 0 0,-1-1 1 0 0,1 0-1 0 0,-1 1 1 0 0,1-1 0 0 0,-1 0-1 0 0,0 0 1 0 0,1 1-1 0 0,-1-1 1 0 0,1 0-1 0 0,-1 0 1 0 0,1 0-1 0 0,-1 0 1 0 0,0 1-1 0 0,1-1 1 0 0,-1 0 0 0 0,1 0-1 0 0,-1 0 1 0 0,0 0-1 0 0,1-1 1 0 0,-1 1-1 0 0,1 0 1 0 0,-1 0-1 0 0,0 0 1 0 0,1 0-1 0 0,-1-1 1 0 0,1 1 0 0 0,-1 0-1 0 0,1 0 1 0 0,-1-1-1 0 0,1 1 1 0 0,-1 0-1 0 0,1-1 1 0 0,-1 0-1 0 0,-1 1 42 0 0,2 0-60 0 0,-1-1-1 0 0,0 1 1 0 0,0 0 0 0 0,0-1 0 0 0,1 1-1 0 0,-1 0 1 0 0,0-1 0 0 0,0 1 0 0 0,1-1-1 0 0,-1 1 1 0 0,0-1 0 0 0,1 1 0 0 0,-1-1 0 0 0,1 0-1 0 0,-1 1 1 0 0,1-1 0 0 0,-1 0 0 0 0,1 0-1 0 0,-1 1 1 0 0,1-1 0 0 0,0 0 0 0 0,-1 0-1 0 0,1 1 1 0 0,0-1 0 0 0,0 0 0 0 0,-1-1-1 0 0,1 0-19 0 0,-1-1-16 0 0,-1-1 1 0 0,1 0-1 0 0,1 0 0 0 0,-1 0 0 0 0,0 0 1 0 0,1 0-1 0 0,0 0 0 0 0,0-5 0 0 0,1 6 21 0 0,-1 1 0 0 0,1-1 0 0 0,0 1-1 0 0,-1 0 1 0 0,1-1 0 0 0,0 1 0 0 0,1 0-1 0 0,-1 0 1 0 0,0 0 0 0 0,1 0-1 0 0,-1 0 1 0 0,1 0 0 0 0,-1 0 0 0 0,1 0-1 0 0,0 1 1 0 0,0-1 0 0 0,3-2-1 0 0,-3 3 39 0 0,1-1 0 0 0,-1 1 0 0 0,0 0 0 0 0,0 0 0 0 0,0 1-1 0 0,1-1 1 0 0,-1 0 0 0 0,0 1 0 0 0,0-1 0 0 0,1 1 0 0 0,-1 0-1 0 0,5 0 1 0 0,-5 0 4 0 0,-1 0-1 0 0,1 0 0 0 0,-1 0 1 0 0,0 0-1 0 0,1 1 0 0 0,-1-1 1 0 0,0 0-1 0 0,1 1 0 0 0,-1-1 1 0 0,0 1-1 0 0,1 0 0 0 0,-1-1 1 0 0,0 1-1 0 0,0 0 0 0 0,0 0 1 0 0,0 0-1 0 0,1 0 0 0 0,0 1 1 0 0,1 3 135 0 0,0 0 1 0 0,-1-1-1 0 0,1 1 0 0 0,-1 0 1 0 0,0 0-1 0 0,3 10 1 0 0,-5-14-117 0 0,0 0 1 0 0,0 0 0 0 0,1 1-1 0 0,-1-1 1 0 0,0 0 0 0 0,0 1-1 0 0,0-1 1 0 0,0 0 0 0 0,-1 0-1 0 0,1 1 1 0 0,0-1 0 0 0,0 0-1 0 0,-1 0 1 0 0,1 1 0 0 0,-1-1-1 0 0,1 0 1 0 0,-1 0 0 0 0,1 0-1 0 0,-1 0 1 0 0,0 0 0 0 0,0 0-1 0 0,0 0 1 0 0,1 0 0 0 0,-1 0-1 0 0,0 0 1 0 0,0 0-1 0 0,0 0 1 0 0,0-1 0 0 0,0 1-1 0 0,0 0 1 0 0,-1-1 0 0 0,1 1-1 0 0,0-1 1 0 0,0 1 0 0 0,-2 0-1 0 0,-1 0 57 0 0,1 0-1 0 0,-1 0 1 0 0,1-1-1 0 0,-1 1 1 0 0,1-1-1 0 0,-1 1 0 0 0,1-1 1 0 0,-1 0-1 0 0,1-1 1 0 0,-1 1-1 0 0,-5-2 1 0 0,6 1-76 0 0,1 0 1 0 0,-1 0 0 0 0,1 0-1 0 0,-1-1 1 0 0,1 1 0 0 0,0-1-1 0 0,0 1 1 0 0,0-1 0 0 0,0 0-1 0 0,0 0 1 0 0,0 0 0 0 0,0 0-1 0 0,0 0 1 0 0,1 0 0 0 0,-3-5-1 0 0,1 2-35 0 0,0 0-1 0 0,0-1 0 0 0,1 1 1 0 0,-3-8-1 0 0,5 11 1 0 0,-1 0 0 0 0,1-1 1 0 0,0 1-1 0 0,0-1 0 0 0,0 1 0 0 0,0-1 0 0 0,0 1 1 0 0,0 0-1 0 0,1-1 0 0 0,-1 1 0 0 0,1 0 0 0 0,-1-1 0 0 0,3-2 1 0 0,-2 2-103 0 0,1 0 1 0 0,-1 0 0 0 0,1 1-1 0 0,0-1 1 0 0,0 1 0 0 0,0 0-1 0 0,0 0 1 0 0,0-1-1 0 0,5-2 1 0 0,-5 4 94 0 0,-1 0 0 0 0,1 0 0 0 0,0 0 0 0 0,-1 0 0 0 0,1 0 0 0 0,0 1 1 0 0,0-1-1 0 0,-1 0 0 0 0,1 1 0 0 0,0 0 0 0 0,0-1 0 0 0,0 1 0 0 0,0 0 0 0 0,0 0 0 0 0,0 0 0 0 0,-1 0 0 0 0,1 0 0 0 0,0 0 0 0 0,0 1 0 0 0,3 0 0 0 0,-4 0 17 0 0,0-1 0 0 0,0 1-1 0 0,0 0 1 0 0,1 0-1 0 0,-1 0 1 0 0,0 0-1 0 0,0 0 1 0 0,0 0-1 0 0,0 0 1 0 0,0 0 0 0 0,-1 0-1 0 0,1 0 1 0 0,0 0-1 0 0,0 1 1 0 0,-1-1-1 0 0,1 0 1 0 0,-1 1 0 0 0,1-1-1 0 0,-1 0 1 0 0,0 1-1 0 0,1-1 1 0 0,-1 1-1 0 0,0-1 1 0 0,0 0-1 0 0,0 1 1 0 0,0-1 0 0 0,0 2-1 0 0,-1 5 107 0 0,1 0 0 0 0,-2 0 0 0 0,-2 10 0 0 0,4-15-38 0 0,-2 2 60 0 0,1-1-1 0 0,-1 1 1 0 0,0 0-1 0 0,-1 0 0 0 0,-4 7 1 0 0,6-10-79 0 0,0-1 0 0 0,0 1 0 0 0,-1-1 1 0 0,1 1-1 0 0,0-1 0 0 0,0 1 0 0 0,-1-1 1 0 0,1 0-1 0 0,-1 0 0 0 0,1 0 0 0 0,-1 0 1 0 0,1 0-1 0 0,-1 0 0 0 0,0 0 0 0 0,0 0 1 0 0,1-1-1 0 0,-1 1 0 0 0,-3 0 0 0 0,3-1-30 0 0,1 0 0 0 0,0 0 0 0 0,-1 0 0 0 0,1-1-1 0 0,0 1 1 0 0,-1 0 0 0 0,1-1 0 0 0,0 1 0 0 0,-1-1-1 0 0,1 1 1 0 0,0-1 0 0 0,0 0 0 0 0,-1 0 0 0 0,1 1 0 0 0,0-1-1 0 0,0 0 1 0 0,0 0 0 0 0,0 0 0 0 0,0 0 0 0 0,0 0-1 0 0,1 0 1 0 0,-1-1 0 0 0,0 1 0 0 0,0 0 0 0 0,1 0 0 0 0,-1-1-1 0 0,1 1 1 0 0,-1 0 0 0 0,1-1 0 0 0,0 1 0 0 0,-1 0-1 0 0,1-1 1 0 0,0-1 0 0 0,-1-1-12 0 0,1 1-1 0 0,0 0 1 0 0,0-1 0 0 0,0 1 0 0 0,1 0-1 0 0,-1-1 1 0 0,1 1 0 0 0,0 0-1 0 0,-1-1 1 0 0,1 1 0 0 0,1 0-1 0 0,-1 0 1 0 0,2-3 0 0 0,-1 3-49 0 0,1-1 0 0 0,0 1 0 0 0,-1 0 0 0 0,1 0 0 0 0,0 1 0 0 0,0-1 0 0 0,1 1 0 0 0,-1-1 0 0 0,0 1 0 0 0,1 0 0 0 0,-1 0 0 0 0,5-1 0 0 0,-4 2-27 0 0,6-2-30 0 0,-5 4 23 0 0,-4-1 3 0 0,0 0 50 0 0,1 0 0 0 0,-1 1 0 0 0,0 0 0 0 0,0-1 0 0 0,0 1 0 0 0,1 0 0 0 0,-1-1-1 0 0,0 1 1 0 0,2 2 0 0 0,-1 4 16 0 0,0 1-1 0 0,0-1 1 0 0,0 1 0 0 0,0 14-1 0 0,-1-20 29 0 0,-1-1 1 0 0,0 1-1 0 0,0-1 0 0 0,0 1 0 0 0,-1 0 0 0 0,1-1 1 0 0,0 1-1 0 0,-1-1 0 0 0,1 1 0 0 0,0-1 0 0 0,-1 1 1 0 0,0-1-1 0 0,1 1 0 0 0,-1-1 0 0 0,0 1 0 0 0,0-1 1 0 0,0 0-1 0 0,0 1 0 0 0,0-1 0 0 0,0 0 0 0 0,0 0 1 0 0,0 0-1 0 0,-1 0 0 0 0,1 0 0 0 0,0 0 0 0 0,-1 0 1 0 0,1 0-1 0 0,-1-1 0 0 0,1 1 0 0 0,-3 0 0 0 0,3 0 0 0 0,-1 0-1 0 0,1-1 1 0 0,-1 1-1 0 0,1-1 0 0 0,-1 0 1 0 0,1 1-1 0 0,0-1 1 0 0,-1 0-1 0 0,1 0 0 0 0,-1 0 1 0 0,1 0-1 0 0,-1 0 1 0 0,1 0-1 0 0,-1 0 1 0 0,1-1-1 0 0,-1 1 0 0 0,1 0 1 0 0,-1-1-1 0 0,1 0 1 0 0,0 1-1 0 0,-1-1 0 0 0,1 0 1 0 0,0 1-1 0 0,-1-1 1 0 0,1 0-1 0 0,0 0 0 0 0,0 0 1 0 0,-2-1-1 0 0,-12-17 71 0 0,13 15-44 0 0,3 4-43 0 0,-1-1 0 0 0,0 1 1 0 0,0-1-1 0 0,0 1 1 0 0,1-1-1 0 0,-1 1 0 0 0,0 0 1 0 0,1-1-1 0 0,-1 1 1 0 0,0-1-1 0 0,1 1 0 0 0,-1 0 1 0 0,1-1-1 0 0,-1 1 1 0 0,1 0-1 0 0,-1-1 0 0 0,0 1 1 0 0,1 0-1 0 0,-1 0 1 0 0,1 0-1 0 0,-1-1 0 0 0,1 1 1 0 0,-1 0-1 0 0,1 0 1 0 0,-1 0-1 0 0,2 0 0 0 0,0-1 1 0 0,0 1-1 0 0,0-1 1 0 0,0 1-1 0 0,0-1 0 0 0,0 1 1 0 0,0 0-1 0 0,0 0 1 0 0,0 0-1 0 0,1 0 1 0 0,-1 0-1 0 0,0 1 0 0 0,0-1 1 0 0,0 1-1 0 0,0-1 1 0 0,0 1-1 0 0,2 1 1 0 0,4 0 6 0 0,-7-2 616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13:23.12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6 0 0 0,'-16'0'0'0,"89"0"0"0,195 0 0 0,-9 0 0 0,-22 0 0 0,-220 0 0 0,-227 0 0 0,204 0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6T13:04:18.403"/>
    </inkml:context>
    <inkml:brush xml:id="br0">
      <inkml:brushProperty name="width" value="0.025" units="cm"/>
      <inkml:brushProperty name="height" value="0.025" units="cm"/>
      <inkml:brushProperty name="color" value="#008C3A"/>
    </inkml:brush>
  </inkml:definitions>
  <inkml:trace contextRef="#ctx0" brushRef="#br0">118 0 1376 0 0,'0'0'11064'0'0,"9"9"-9262"0"0,-6-5-1491 0 0,0-1-1 0 0,0 1 0 0 0,0 0 0 0 0,-1 0 1 0 0,0 1-1 0 0,1-1 0 0 0,-2 0 0 0 0,1 1 1 0 0,0-1-1 0 0,-1 1 0 0 0,0 0 1 0 0,0 4-1 0 0,0-6-231 0 0,-1 0 1 0 0,0 0-1 0 0,0 0 0 0 0,0 0 1 0 0,0 0-1 0 0,0 0 0 0 0,-1 0 1 0 0,0 0-1 0 0,1 0 0 0 0,-1 0 1 0 0,0 0-1 0 0,0 0 0 0 0,-1-1 1 0 0,1 1-1 0 0,-1 0 0 0 0,1-1 1 0 0,-1 1-1 0 0,0-1 0 0 0,0 0 1 0 0,-2 3-1 0 0,2-4-10 0 0,1 0 1 0 0,-1 0-1 0 0,0 0 0 0 0,0 0 1 0 0,0 0-1 0 0,0 0 0 0 0,0 0 1 0 0,0-1-1 0 0,0 1 0 0 0,0-1 1 0 0,0 1-1 0 0,0-1 0 0 0,0 0 1 0 0,0 0-1 0 0,0 0 0 0 0,-3 0 1 0 0,1 0 40 0 0,0-1 0 0 0,0 0 1 0 0,0 0-1 0 0,0 0 0 0 0,0 0 1 0 0,0-1-1 0 0,-5-2 0 0 0,4 1-109 0 0,0-1-1 0 0,0 0 1 0 0,0 0-1 0 0,0 0 1 0 0,0-1-1 0 0,1 0 1 0 0,0 0-1 0 0,0 0 1 0 0,0 0-1 0 0,1-1 1 0 0,0 0-1 0 0,-4-8 1 0 0,7 14-24 0 0,-1-1 1 0 0,1 0-1 0 0,0 0 0 0 0,0 0 1 0 0,0 0-1 0 0,0 0 0 0 0,-1 0 0 0 0,1 0 1 0 0,0 0-1 0 0,1 0 0 0 0,-1 0 1 0 0,0 0-1 0 0,0 0 0 0 0,0 0 1 0 0,0 0-1 0 0,1 1 0 0 0,-1-1 0 0 0,0 0 1 0 0,1 0-1 0 0,-1 0 0 0 0,1 0 1 0 0,-1 0-1 0 0,1 1 0 0 0,1-2 1 0 0,-1 0 8 0 0,0 1 0 0 0,1-1 0 0 0,-1 1 0 0 0,0 0 0 0 0,1 0 1 0 0,-1 0-1 0 0,1 0 0 0 0,0 0 0 0 0,-1 0 0 0 0,1 0 1 0 0,3-1-1 0 0,1 2-1 0 0,-1-1-1 0 0,1 1 1 0 0,0 0 0 0 0,0 0 0 0 0,0 1 0 0 0,-1 0 0 0 0,1 0-1 0 0,0 0 1 0 0,-1 1 0 0 0,10 3 0 0 0,-4-1 24 0 0,-7-3 13 0 0,0 0 0 0 0,-1 1-1 0 0,1 0 1 0 0,-1-1 0 0 0,1 1-1 0 0,-1 1 1 0 0,1-1-1 0 0,-1 0 1 0 0,0 1 0 0 0,3 3-1 0 0,-5-6-5 0 0,-1 1-1 0 0,1 0 0 0 0,0 0 0 0 0,-1 0 1 0 0,1 0-1 0 0,0 0 0 0 0,-1 0 0 0 0,0 0 0 0 0,1 0 1 0 0,-1 0-1 0 0,1 0 0 0 0,-1 0 0 0 0,0 1 1 0 0,0-1-1 0 0,0 0 0 0 0,0 0 0 0 0,0 0 1 0 0,0 0-1 0 0,0 0 0 0 0,0 0 0 0 0,0 1 0 0 0,0-1 1 0 0,-1 0-1 0 0,1 0 0 0 0,0 0 0 0 0,-1 0 1 0 0,1 0-1 0 0,-1 0 0 0 0,1 0 0 0 0,-1 0 1 0 0,1 0-1 0 0,-1 0 0 0 0,0 0 0 0 0,0 0 0 0 0,1-1 1 0 0,-1 1-1 0 0,0 0 0 0 0,-1 1 0 0 0,-1 0 3 0 0,0 0-1 0 0,0 1 1 0 0,0-1 0 0 0,-1 0-1 0 0,1 0 1 0 0,0-1-1 0 0,-1 1 1 0 0,1-1-1 0 0,-1 0 1 0 0,0 0-1 0 0,1 0 1 0 0,-1 0-1 0 0,0 0 1 0 0,0-1-1 0 0,0 0 1 0 0,1 0 0 0 0,-1 0-1 0 0,0 0 1 0 0,0 0-1 0 0,0-1 1 0 0,1 0-1 0 0,-1 0 1 0 0,0 0-1 0 0,1 0 1 0 0,-1 0-1 0 0,1-1 1 0 0,-1 0 0 0 0,1 1-1 0 0,0-1 1 0 0,0 0-1 0 0,-1-1 1 0 0,1 1-1 0 0,1-1 1 0 0,-1 1-1 0 0,0-1 1 0 0,1 0-1 0 0,-4-5 1 0 0,5 8-18 0 0,1-1 0 0 0,-1 0 0 0 0,1 0 1 0 0,-1 0-1 0 0,1 1 0 0 0,0-1 0 0 0,-1 0 0 0 0,1 0 0 0 0,0 0 1 0 0,0 0-1 0 0,0 0 0 0 0,-1 0 0 0 0,1 0 0 0 0,0 0 0 0 0,0 1 0 0 0,0-1 1 0 0,0 0-1 0 0,1 0 0 0 0,-1 0 0 0 0,0 0 0 0 0,0 0 0 0 0,0 0 1 0 0,1 0-1 0 0,0-1 0 0 0,0 1-7 0 0,0 0 1 0 0,0 0-1 0 0,0 0 1 0 0,0 0-1 0 0,0 0 1 0 0,0 0-1 0 0,1 0 1 0 0,-1 0-1 0 0,0 0 1 0 0,1 1-1 0 0,-1-1 0 0 0,1 0 1 0 0,1 0-1 0 0,5-1-44 0 0,-1 1-1 0 0,1-1 0 0 0,-1 2 0 0 0,13-1 0 0 0,8 5-38 0 0,-28-4 36 0 0,0 6-5 0 0,0-5 66 0 0,0-1 1 0 0,0 1-1 0 0,0-1 0 0 0,0 1 1 0 0,0 0-1 0 0,0-1 0 0 0,0 1 1 0 0,0-1-1 0 0,0 1 1 0 0,0-1-1 0 0,-1 1 0 0 0,1 0 1 0 0,0-1-1 0 0,0 1 0 0 0,-1-1 1 0 0,1 1-1 0 0,0-1 1 0 0,-1 1-1 0 0,0 0 0 0 0,-5 5 63 0 0,6-5-75 0 0,-1 0 0 0 0,1-1 0 0 0,-1 1 0 0 0,1-1 0 0 0,-1 1 0 0 0,1-1 1 0 0,-1 1-1 0 0,1-1 0 0 0,-1 1 0 0 0,0-1 0 0 0,1 0 0 0 0,-1 1 0 0 0,0-1 0 0 0,1 0 0 0 0,-2 1 0 0 0,-16 7 81 0 0,18-8-19 0 0,0 0 13 0 0,4-8-935 0 0,-1 4-4425 0 0,1 0-1684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13:23.12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88 45 4144 0 0,'0'0'1732'0'0,"4"4"-882"0"0,10 8 8766 0 0,-16-12-9583 0 0,-1 1-1 0 0,0-1 0 0 0,0 1 1 0 0,0-1-1 0 0,0 0 1 0 0,0 0-1 0 0,0-1 0 0 0,0 1 1 0 0,0 0-1 0 0,-4-2 1 0 0,-32-11 69 0 0,18 5 35 0 0,-55-19 31 0 0,62 22-112 0 0,-6-1 1341 0 0,44 16-1197 0 0,5 4-136 0 0,40 12 0 0 0,-19-15 99 0 0,-17-3-46 0 0,-30-7-106 0 0,-2-1 32 0 0,1 1-22 0 0,0 0 22 0 0,-1-1-36 0 0,1 0 0 0 0,-1 0 1 0 0,1 0-1 0 0,-1 0 1 0 0,1 0-1 0 0,0 1 0 0 0,-1-1 1 0 0,1 1-1 0 0,1 0 0 0 0,8 2-6 0 0,-7-3-1 0 0,0 2 11 0 0,-4-2 106 0 0,0 1-63 0 0,-3 0-33 0 0,-9 5 116 0 0,4-3-104 0 0,1 0 0 0 0,0 1 0 0 0,-10 7 0 0 0,3 2-113 0 0,7-6-27 0 0,0 0 1 0 0,0-1-1 0 0,-1 0 0 0 0,1 0 0 0 0,-2-1 0 0 0,1 0 1 0 0,-13 6-1 0 0,-6-1-1992 0 0,14-5 102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13:23.122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 50 6448 0 0,'0'0'482'0'0,"1"0"-324"0"0,4 0 1772 0 0,-6 0-1780 0 0,1 0-136 0 0,-1 0 0 0 0,1 0 0 0 0,0 0 1 0 0,0 0-1 0 0,0 0 0 0 0,0 0 0 0 0,-1 0 1 0 0,1 0-1 0 0,0 0 0 0 0,0 0 0 0 0,0 0 1 0 0,0 0-1 0 0,-1 0 0 0 0,1 0 0 0 0,0 0 1 0 0,0 0-1 0 0,0 0 0 0 0,0 0 0 0 0,0-1 1 0 0,0 1-1 0 0,-1 0 0 0 0,1 0 0 0 0,0 0 1 0 0,0 0-1 0 0,0 0 0 0 0,0 0 0 0 0,0-1 1 0 0,0 1-1 0 0,0 0 0 0 0,0 0 0 0 0,0 0 1 0 0,0 0-1 0 0,-1-1 0 0 0,1 1 0 0 0,0 0 1 0 0,0 0-1 0 0,0 0 0 0 0,0 0 0 0 0,0-1 1 0 0,0 1-1 0 0,0 0 0 0 0,0 0 0 0 0,0 0 1 0 0,1 0-1 0 0,-1-1 0 0 0,0 1 0 0 0,0 0 1 0 0,0 0-1 0 0,0 0 0 0 0,0 0 0 0 0,0-1 0 0 0,0 1 1 0 0,0 0-1 0 0,0 0 0 0 0,0 0 0 0 0,1 0 1 0 0,-1 0-1 0 0,0 0 0 0 0,0-1 0 0 0,0 1 1 0 0,7-8 1164 0 0,-4 5-1151 0 0,1 0 1 0 0,-1 1 0 0 0,1-1-1 0 0,0 1 1 0 0,0 0 0 0 0,0 0-1 0 0,0 0 1 0 0,0 0 0 0 0,0 1-1 0 0,0 0 1 0 0,0 0 0 0 0,1 0-1 0 0,-1 0 1 0 0,0 1 0 0 0,9-1-1 0 0,-5-1 599 0 0,-7 2-548 0 0,0-1 0 0 0,1 1 0 0 0,-1-1 0 0 0,0 1 0 0 0,0 0 0 0 0,1-1 0 0 0,-1 1 0 0 0,0 0 0 0 0,0 0 0 0 0,1 0-1 0 0,-1 0 1 0 0,0 0 0 0 0,0 0 0 0 0,1 1 0 0 0,-1-1 0 0 0,0 0 0 0 0,3 1 0 0 0,-1 0 385 0 0,0 0 290 0 0,7 11-366 0 0,-9-10-369 0 0,0-1 1 0 0,0 1 0 0 0,0 0 0 0 0,0 0 0 0 0,0 0-1 0 0,0 0 1 0 0,0 0 0 0 0,0 0 0 0 0,-1 0 0 0 0,1 0-1 0 0,-1 0 1 0 0,0 0 0 0 0,1 0 0 0 0,-1 0 0 0 0,-1 4 0 0 0,1-2 57 0 0,-1 0 1 0 0,0 0 0 0 0,0 0 0 0 0,0-1 0 0 0,0 1 0 0 0,-1 0 0 0 0,0-1 0 0 0,-2 4-1 0 0,-2 4 134 0 0,-2-2 0 0 0,1 1 0 0 0,-2-1 0 0 0,-12 12-1 0 0,17-18-142 0 0,-1 0 0 0 0,0 0 0 0 0,1 0 0 0 0,-1-1 0 0 0,0 0 0 0 0,-1 0 0 0 0,1 0 0 0 0,0-1 0 0 0,-9 2 0 0 0,-3 1 47 0 0,13-4-115 0 0,5 0-44 0 0,2 1 42 0 0,-1-1 0 0 0,1 0 0 0 0,-1-1 0 0 0,1 1 1 0 0,0 0-1 0 0,-1-1 0 0 0,1 1 0 0 0,-1-1 0 0 0,1 0 0 0 0,-1 0 0 0 0,4-2 0 0 0,35-34 290 0 0,-35 33-195 0 0,0 0-1 0 0,0 0 0 0 0,13-5 1 0 0,2-1 137 0 0,-19 9-158 0 0,37-24 283 0 0,-36 23-357 0 0,0 0-1 0 0,0-1 1 0 0,0 1 0 0 0,-1-1 0 0 0,1 1 0 0 0,-1-1-1 0 0,0 0 1 0 0,0 0 0 0 0,0 0 0 0 0,0 0 0 0 0,1-4-1 0 0,0-2 151 0 0,-3 7-77 0 0,0 1 0 0 0,1-1-1 0 0,-1 1 1 0 0,1-1 0 0 0,-1 0-1 0 0,1 1 1 0 0,0-1 0 0 0,-1 1-1 0 0,1 0 1 0 0,0-1 0 0 0,0 1-1 0 0,0-1 1 0 0,0 1 0 0 0,0 0-1 0 0,0 0 1 0 0,0 0 0 0 0,1 0-1 0 0,-1 0 1 0 0,0 0 0 0 0,1 0-1 0 0,-1 0 1 0 0,0 0 0 0 0,1 1-1 0 0,-1-1 1 0 0,1 0 0 0 0,2 0-1 0 0,0 1-70 0 0,-8 2 0 0 0,3 0 0 0 0,1 0 0 0 0,-12 5 0 0 0,9-6 0 0 0,1 1 0 0 0,-1-1 0 0 0,0 1 0 0 0,0 0 0 0 0,1 0 0 0 0,-1 0 0 0 0,1 0 0 0 0,-1 1 0 0 0,1-1 0 0 0,0 1 0 0 0,0-1 0 0 0,0 1 0 0 0,1 0 0 0 0,-1 0 0 0 0,0 0 0 0 0,1 0 0 0 0,0 0 0 0 0,0 0 0 0 0,0 0 0 0 0,0 0 0 0 0,0 0 0 0 0,1 0 0 0 0,-1 1 0 0 0,1 4 0 0 0,0-7 0 0 0,1 1 0 0 0,0 0 0 0 0,-1 0 0 0 0,1-1 0 0 0,0 1 0 0 0,0 0 0 0 0,0-1 0 0 0,0 1 0 0 0,0 0 0 0 0,0-1 0 0 0,1 0 0 0 0,-1 1 0 0 0,0-1 0 0 0,1 0 0 0 0,-1 0 0 0 0,1 1 0 0 0,-1-1 0 0 0,4 1 0 0 0,32 14 0 0 0,-34-15 0 0 0,26 10-58 0 0,0-3-1 0 0,1 0 0 0 0,38 4 1 0 0,-49-10-1926 0 0,29-1 0 0 0,-28-2 451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0-05T07:22:16.7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64 1 0 0,'-1'0'0'0,"0"0"0"0,-294 0 0 0,-168 0 0 0,460 0 0 0,6 0 0 0,2 0 0 0,13 0 0 0,-14 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1997075" cy="1730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2611438" y="0"/>
            <a:ext cx="1997075" cy="1730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DB8504-3135-4333-A2E5-E9F3D6A6E0DA}" type="datetimeFigureOut">
              <a:rPr lang="en-GB" smtClean="0"/>
              <a:pPr/>
              <a:t>28/11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527175" y="433388"/>
            <a:ext cx="1555750" cy="11668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460375" y="1665288"/>
            <a:ext cx="3689350" cy="136366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3287713"/>
            <a:ext cx="1997075" cy="1730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2611438" y="3287713"/>
            <a:ext cx="1997075" cy="1730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DBFC15-24CD-4910-9E46-C5576D6F865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1747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4610441" cy="346075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8975" y="914320"/>
            <a:ext cx="2676553" cy="764783"/>
          </a:xfrm>
        </p:spPr>
        <p:txBody>
          <a:bodyPr anchor="b">
            <a:noAutofit/>
          </a:bodyPr>
          <a:lstStyle>
            <a:lvl1pPr algn="ctr">
              <a:defRPr sz="242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68975" y="1815822"/>
            <a:ext cx="2676553" cy="695204"/>
          </a:xfrm>
        </p:spPr>
        <p:txBody>
          <a:bodyPr anchor="t">
            <a:normAutofit/>
          </a:bodyPr>
          <a:lstStyle>
            <a:lvl1pPr marL="0" indent="0" algn="ctr">
              <a:buNone/>
              <a:defRPr sz="1008">
                <a:solidFill>
                  <a:schemeClr val="tx1"/>
                </a:solidFill>
              </a:defRPr>
            </a:lvl1pPr>
            <a:lvl2pPr marL="230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61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91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220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526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83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136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44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057981" y="2550702"/>
            <a:ext cx="339443" cy="140994"/>
          </a:xfrm>
        </p:spPr>
        <p:txBody>
          <a:bodyPr/>
          <a:lstStyle/>
          <a:p>
            <a:fld id="{B2AA5618-9BC6-4514-A194-19DA74B6D8C3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68975" y="2550702"/>
            <a:ext cx="2049367" cy="14099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37064" y="2550702"/>
            <a:ext cx="208464" cy="140994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18329" y="1751735"/>
            <a:ext cx="2577846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7218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7" y="2430001"/>
            <a:ext cx="3427695" cy="285993"/>
          </a:xfrm>
        </p:spPr>
        <p:txBody>
          <a:bodyPr anchor="b">
            <a:normAutofit/>
          </a:bodyPr>
          <a:lstStyle>
            <a:lvl1pPr algn="ctr">
              <a:defRPr sz="121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7406" y="521249"/>
            <a:ext cx="3575289" cy="169619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807"/>
            </a:lvl2pPr>
            <a:lvl3pPr marL="461040" indent="0">
              <a:buNone/>
              <a:defRPr sz="807"/>
            </a:lvl3pPr>
            <a:lvl4pPr marL="691561" indent="0">
              <a:buNone/>
              <a:defRPr sz="807"/>
            </a:lvl4pPr>
            <a:lvl5pPr marL="922081" indent="0">
              <a:buNone/>
              <a:defRPr sz="807"/>
            </a:lvl5pPr>
            <a:lvl6pPr marL="1152601" indent="0">
              <a:buNone/>
              <a:defRPr sz="807"/>
            </a:lvl6pPr>
            <a:lvl7pPr marL="1383121" indent="0">
              <a:buNone/>
              <a:defRPr sz="807"/>
            </a:lvl7pPr>
            <a:lvl8pPr marL="1613642" indent="0">
              <a:buNone/>
              <a:defRPr sz="807"/>
            </a:lvl8pPr>
            <a:lvl9pPr marL="1844162" indent="0">
              <a:buNone/>
              <a:defRPr sz="80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337" y="2715994"/>
            <a:ext cx="3427695" cy="249142"/>
          </a:xfrm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605"/>
            </a:lvl2pPr>
            <a:lvl3pPr marL="461040" indent="0">
              <a:buNone/>
              <a:defRPr sz="504"/>
            </a:lvl3pPr>
            <a:lvl4pPr marL="691561" indent="0">
              <a:buNone/>
              <a:defRPr sz="454"/>
            </a:lvl4pPr>
            <a:lvl5pPr marL="922081" indent="0">
              <a:buNone/>
              <a:defRPr sz="454"/>
            </a:lvl5pPr>
            <a:lvl6pPr marL="1152601" indent="0">
              <a:buNone/>
              <a:defRPr sz="454"/>
            </a:lvl6pPr>
            <a:lvl7pPr marL="1383121" indent="0">
              <a:buNone/>
              <a:defRPr sz="454"/>
            </a:lvl7pPr>
            <a:lvl8pPr marL="1613642" indent="0">
              <a:buNone/>
              <a:defRPr sz="454"/>
            </a:lvl8pPr>
            <a:lvl9pPr marL="1844162" indent="0">
              <a:buNone/>
              <a:defRPr sz="45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C73CF-43D0-4E1D-8C6A-13CD66A32F9F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597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7" y="457635"/>
            <a:ext cx="3427695" cy="1563272"/>
          </a:xfrm>
        </p:spPr>
        <p:txBody>
          <a:bodyPr anchor="ctr">
            <a:normAutofit/>
          </a:bodyPr>
          <a:lstStyle>
            <a:lvl1pPr algn="ctr">
              <a:defRPr sz="1613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6" y="2157628"/>
            <a:ext cx="3427696" cy="807509"/>
          </a:xfrm>
        </p:spPr>
        <p:txBody>
          <a:bodyPr anchor="ctr">
            <a:normAutofit/>
          </a:bodyPr>
          <a:lstStyle>
            <a:lvl1pPr marL="0" indent="0" algn="ctr"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A805C-C8BA-43C0-83DA-7EBC2B7DE43D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44560" y="2089267"/>
            <a:ext cx="333073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90097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726" y="495613"/>
            <a:ext cx="3226793" cy="1196309"/>
          </a:xfrm>
        </p:spPr>
        <p:txBody>
          <a:bodyPr anchor="ctr">
            <a:normAutofit/>
          </a:bodyPr>
          <a:lstStyle>
            <a:lvl1pPr algn="ctr">
              <a:defRPr sz="1613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06768" y="1691922"/>
            <a:ext cx="2970952" cy="328985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908"/>
            </a:lvl1pPr>
            <a:lvl2pPr marL="230520" indent="0">
              <a:buFontTx/>
              <a:buNone/>
              <a:defRPr/>
            </a:lvl2pPr>
            <a:lvl3pPr marL="461040" indent="0">
              <a:buFontTx/>
              <a:buNone/>
              <a:defRPr/>
            </a:lvl3pPr>
            <a:lvl4pPr marL="691561" indent="0">
              <a:buFontTx/>
              <a:buNone/>
              <a:defRPr/>
            </a:lvl4pPr>
            <a:lvl5pPr marL="922081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5" y="2191809"/>
            <a:ext cx="3427697" cy="773328"/>
          </a:xfrm>
        </p:spPr>
        <p:txBody>
          <a:bodyPr anchor="ctr">
            <a:normAutofit/>
          </a:bodyPr>
          <a:lstStyle>
            <a:lvl1pPr marL="0" indent="0" algn="ctr"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B0ABD-FF93-4DFD-A7E2-976222CC198B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8526" y="456873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/>
            <a:r>
              <a:rPr lang="en-US" sz="363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48558" y="1427027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 algn="r"/>
            <a:r>
              <a:rPr lang="en-US" sz="363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644560" y="2089267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45551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8" y="1669608"/>
            <a:ext cx="3427692" cy="741200"/>
          </a:xfrm>
        </p:spPr>
        <p:txBody>
          <a:bodyPr anchor="b">
            <a:normAutofit/>
          </a:bodyPr>
          <a:lstStyle>
            <a:lvl1pPr algn="l">
              <a:defRPr sz="1613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8" y="2410808"/>
            <a:ext cx="3427693" cy="434183"/>
          </a:xfrm>
        </p:spPr>
        <p:txBody>
          <a:bodyPr anchor="t">
            <a:normAutofit/>
          </a:bodyPr>
          <a:lstStyle>
            <a:lvl1pPr marL="0" indent="0" algn="l">
              <a:buNone/>
              <a:defRPr sz="9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87C2D-141B-418A-9B60-489A5E6BE165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946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0581" y="495613"/>
            <a:ext cx="3188939" cy="1132221"/>
          </a:xfrm>
        </p:spPr>
        <p:txBody>
          <a:bodyPr anchor="ctr">
            <a:normAutofit/>
          </a:bodyPr>
          <a:lstStyle>
            <a:lvl1pPr algn="ctr">
              <a:defRPr sz="1613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593338" y="1836505"/>
            <a:ext cx="3427693" cy="447590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6" y="2285804"/>
            <a:ext cx="3427696" cy="679332"/>
          </a:xfrm>
        </p:spPr>
        <p:txBody>
          <a:bodyPr anchor="t">
            <a:normAutofit/>
          </a:bodyPr>
          <a:lstStyle>
            <a:lvl1pPr marL="0" indent="0" algn="l">
              <a:buNone/>
              <a:defRPr sz="807">
                <a:solidFill>
                  <a:schemeClr val="tx1"/>
                </a:solidFill>
              </a:defRPr>
            </a:lvl1pPr>
            <a:lvl2pPr marL="23052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55810-F6F8-471B-8700-6B72FEC933A9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2689" y="452600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/>
            <a:r>
              <a:rPr lang="en-US" sz="4034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56772" y="1315937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 algn="r"/>
            <a:r>
              <a:rPr lang="en-US" sz="4034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644560" y="1730375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9298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6" y="495613"/>
            <a:ext cx="3427695" cy="1157856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1613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593338" y="1799590"/>
            <a:ext cx="3427693" cy="456819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7" y="2255897"/>
            <a:ext cx="3427695" cy="709240"/>
          </a:xfrm>
        </p:spPr>
        <p:txBody>
          <a:bodyPr anchor="t">
            <a:normAutofit/>
          </a:bodyPr>
          <a:lstStyle>
            <a:lvl1pPr marL="0" indent="0" algn="l">
              <a:buNone/>
              <a:defRPr sz="807">
                <a:solidFill>
                  <a:schemeClr val="tx1"/>
                </a:solidFill>
              </a:defRPr>
            </a:lvl1pPr>
            <a:lvl2pPr marL="23052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3BEC4-3E82-4B55-8845-5425DF1AE20D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44562" y="1730375"/>
            <a:ext cx="333073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61924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3336" y="1256596"/>
            <a:ext cx="3427696" cy="1708541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152B2-8A57-411D-997D-141A551B978A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44560" y="1188236"/>
            <a:ext cx="333073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0913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204819" y="457635"/>
            <a:ext cx="816211" cy="250750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3337" y="457635"/>
            <a:ext cx="2478236" cy="2507501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A6B99-A660-4548-A0B8-B4D43E8E89A7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3148779" y="457635"/>
            <a:ext cx="0" cy="2507501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377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400050" y="815975"/>
            <a:ext cx="381000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050" y="206375"/>
            <a:ext cx="3886200" cy="657970"/>
          </a:xfrm>
        </p:spPr>
        <p:txBody>
          <a:bodyPr>
            <a:normAutofit/>
          </a:bodyPr>
          <a:lstStyle>
            <a:lvl1pPr algn="l"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3962400" cy="2026669"/>
          </a:xfrm>
        </p:spPr>
        <p:txBody>
          <a:bodyPr>
            <a:normAutofit/>
          </a:bodyPr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65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46D78-519E-4B74-BA3C-845081838422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30139" y="3254375"/>
            <a:ext cx="312221" cy="140994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922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560" y="828305"/>
            <a:ext cx="3325248" cy="919695"/>
          </a:xfrm>
        </p:spPr>
        <p:txBody>
          <a:bodyPr anchor="b">
            <a:normAutofit/>
          </a:bodyPr>
          <a:lstStyle>
            <a:lvl1pPr algn="ctr">
              <a:defRPr sz="2017" b="0" cap="none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4560" y="1884721"/>
            <a:ext cx="3325248" cy="550054"/>
          </a:xfrm>
        </p:spPr>
        <p:txBody>
          <a:bodyPr anchor="t">
            <a:normAutofit/>
          </a:bodyPr>
          <a:lstStyle>
            <a:lvl1pPr marL="0" indent="0" algn="ctr">
              <a:buNone/>
              <a:defRPr sz="121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38777-51F0-4262-85C1-13676E8B3515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644560" y="1816360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877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644560" y="1189039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7" y="461906"/>
            <a:ext cx="3427695" cy="65797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3336" y="1255099"/>
            <a:ext cx="1682687" cy="1739604"/>
          </a:xfrm>
        </p:spPr>
        <p:txBody>
          <a:bodyPr>
            <a:normAutofit/>
          </a:bodyPr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41931" y="1255099"/>
            <a:ext cx="1682687" cy="1739604"/>
          </a:xfrm>
        </p:spPr>
        <p:txBody>
          <a:bodyPr>
            <a:normAutofit/>
          </a:bodyPr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3F0FC04-26EC-4F66-8C8F-C11C9E985B57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738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7" y="1341574"/>
            <a:ext cx="1682687" cy="290799"/>
          </a:xfrm>
        </p:spPr>
        <p:txBody>
          <a:bodyPr anchor="b">
            <a:noAutofit/>
          </a:bodyPr>
          <a:lstStyle>
            <a:lvl1pPr marL="0" indent="0">
              <a:buNone/>
              <a:defRPr sz="1210" b="0">
                <a:solidFill>
                  <a:schemeClr val="accent1"/>
                </a:solidFill>
              </a:defRPr>
            </a:lvl1pPr>
            <a:lvl2pPr marL="230520" indent="0">
              <a:buNone/>
              <a:defRPr sz="1008" b="1"/>
            </a:lvl2pPr>
            <a:lvl3pPr marL="461040" indent="0">
              <a:buNone/>
              <a:defRPr sz="908" b="1"/>
            </a:lvl3pPr>
            <a:lvl4pPr marL="691561" indent="0">
              <a:buNone/>
              <a:defRPr sz="807" b="1"/>
            </a:lvl4pPr>
            <a:lvl5pPr marL="922081" indent="0">
              <a:buNone/>
              <a:defRPr sz="807" b="1"/>
            </a:lvl5pPr>
            <a:lvl6pPr marL="1152601" indent="0">
              <a:buNone/>
              <a:defRPr sz="807" b="1"/>
            </a:lvl6pPr>
            <a:lvl7pPr marL="1383121" indent="0">
              <a:buNone/>
              <a:defRPr sz="807" b="1"/>
            </a:lvl7pPr>
            <a:lvl8pPr marL="1613642" indent="0">
              <a:buNone/>
              <a:defRPr sz="807" b="1"/>
            </a:lvl8pPr>
            <a:lvl9pPr marL="1844162" indent="0">
              <a:buNone/>
              <a:defRPr sz="8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337" y="1636646"/>
            <a:ext cx="1682687" cy="136584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40257" y="1341574"/>
            <a:ext cx="1682687" cy="290799"/>
          </a:xfrm>
        </p:spPr>
        <p:txBody>
          <a:bodyPr anchor="b">
            <a:noAutofit/>
          </a:bodyPr>
          <a:lstStyle>
            <a:lvl1pPr marL="0" indent="0">
              <a:buNone/>
              <a:defRPr sz="1210" b="0">
                <a:solidFill>
                  <a:schemeClr val="accent1"/>
                </a:solidFill>
              </a:defRPr>
            </a:lvl1pPr>
            <a:lvl2pPr marL="230520" indent="0">
              <a:buNone/>
              <a:defRPr sz="1008" b="1"/>
            </a:lvl2pPr>
            <a:lvl3pPr marL="461040" indent="0">
              <a:buNone/>
              <a:defRPr sz="908" b="1"/>
            </a:lvl3pPr>
            <a:lvl4pPr marL="691561" indent="0">
              <a:buNone/>
              <a:defRPr sz="807" b="1"/>
            </a:lvl4pPr>
            <a:lvl5pPr marL="922081" indent="0">
              <a:buNone/>
              <a:defRPr sz="807" b="1"/>
            </a:lvl5pPr>
            <a:lvl6pPr marL="1152601" indent="0">
              <a:buNone/>
              <a:defRPr sz="807" b="1"/>
            </a:lvl6pPr>
            <a:lvl7pPr marL="1383121" indent="0">
              <a:buNone/>
              <a:defRPr sz="807" b="1"/>
            </a:lvl7pPr>
            <a:lvl8pPr marL="1613642" indent="0">
              <a:buNone/>
              <a:defRPr sz="807" b="1"/>
            </a:lvl8pPr>
            <a:lvl9pPr marL="1844162" indent="0">
              <a:buNone/>
              <a:defRPr sz="8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40257" y="1636646"/>
            <a:ext cx="1682687" cy="136584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7FA7-926E-4918-82EF-5CCD529CAADA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644560" y="1188236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547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6" y="461906"/>
            <a:ext cx="3427696" cy="65797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8F620-ECAF-46AB-9DB0-62DF6178FEBA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44560" y="1188236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379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7C7E5-737A-47AE-B25B-8E1570F08FC4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178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2735" y="263224"/>
            <a:ext cx="1278969" cy="692150"/>
          </a:xfrm>
        </p:spPr>
        <p:txBody>
          <a:bodyPr anchor="b">
            <a:noAutofit/>
          </a:bodyPr>
          <a:lstStyle>
            <a:lvl1pPr algn="ctr">
              <a:defRPr sz="15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7198" y="358775"/>
            <a:ext cx="1943834" cy="2606362"/>
          </a:xfrm>
        </p:spPr>
        <p:txBody>
          <a:bodyPr anchor="ctr">
            <a:normAutofit/>
          </a:bodyPr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2735" y="1120775"/>
            <a:ext cx="1278969" cy="1844362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30520" indent="0">
              <a:buNone/>
              <a:defRPr sz="605"/>
            </a:lvl2pPr>
            <a:lvl3pPr marL="461040" indent="0">
              <a:buNone/>
              <a:defRPr sz="504"/>
            </a:lvl3pPr>
            <a:lvl4pPr marL="691561" indent="0">
              <a:buNone/>
              <a:defRPr sz="454"/>
            </a:lvl4pPr>
            <a:lvl5pPr marL="922081" indent="0">
              <a:buNone/>
              <a:defRPr sz="454"/>
            </a:lvl5pPr>
            <a:lvl6pPr marL="1152601" indent="0">
              <a:buNone/>
              <a:defRPr sz="454"/>
            </a:lvl6pPr>
            <a:lvl7pPr marL="1383121" indent="0">
              <a:buNone/>
              <a:defRPr sz="454"/>
            </a:lvl7pPr>
            <a:lvl8pPr marL="1613642" indent="0">
              <a:buNone/>
              <a:defRPr sz="454"/>
            </a:lvl8pPr>
            <a:lvl9pPr marL="1844162" indent="0">
              <a:buNone/>
              <a:defRPr sz="45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786430B-C29B-4005-B394-2D6AB2D0AD15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0050" y="3007861"/>
            <a:ext cx="2766889" cy="14099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463959" y="955374"/>
            <a:ext cx="117652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282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6" y="950637"/>
            <a:ext cx="1831235" cy="692150"/>
          </a:xfrm>
        </p:spPr>
        <p:txBody>
          <a:bodyPr anchor="b">
            <a:normAutofit/>
          </a:bodyPr>
          <a:lstStyle>
            <a:lvl1pPr algn="ctr">
              <a:defRPr sz="121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613131" y="521249"/>
            <a:ext cx="1476938" cy="2418254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807"/>
            </a:lvl2pPr>
            <a:lvl3pPr marL="461040" indent="0">
              <a:buNone/>
              <a:defRPr sz="807"/>
            </a:lvl3pPr>
            <a:lvl4pPr marL="691561" indent="0">
              <a:buNone/>
              <a:defRPr sz="807"/>
            </a:lvl4pPr>
            <a:lvl5pPr marL="922081" indent="0">
              <a:buNone/>
              <a:defRPr sz="807"/>
            </a:lvl5pPr>
            <a:lvl6pPr marL="1152601" indent="0">
              <a:buNone/>
              <a:defRPr sz="807"/>
            </a:lvl6pPr>
            <a:lvl7pPr marL="1383121" indent="0">
              <a:buNone/>
              <a:defRPr sz="807"/>
            </a:lvl7pPr>
            <a:lvl8pPr marL="1613642" indent="0">
              <a:buNone/>
              <a:defRPr sz="807"/>
            </a:lvl8pPr>
            <a:lvl9pPr marL="1844162" indent="0">
              <a:buNone/>
              <a:defRPr sz="80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336" y="1642787"/>
            <a:ext cx="1831235" cy="922867"/>
          </a:xfrm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605"/>
            </a:lvl2pPr>
            <a:lvl3pPr marL="461040" indent="0">
              <a:buNone/>
              <a:defRPr sz="504"/>
            </a:lvl3pPr>
            <a:lvl4pPr marL="691561" indent="0">
              <a:buNone/>
              <a:defRPr sz="454"/>
            </a:lvl4pPr>
            <a:lvl5pPr marL="922081" indent="0">
              <a:buNone/>
              <a:defRPr sz="454"/>
            </a:lvl5pPr>
            <a:lvl6pPr marL="1152601" indent="0">
              <a:buNone/>
              <a:defRPr sz="454"/>
            </a:lvl6pPr>
            <a:lvl7pPr marL="1383121" indent="0">
              <a:buNone/>
              <a:defRPr sz="454"/>
            </a:lvl7pPr>
            <a:lvl8pPr marL="1613642" indent="0">
              <a:buNone/>
              <a:defRPr sz="454"/>
            </a:lvl8pPr>
            <a:lvl9pPr marL="1844162" indent="0">
              <a:buNone/>
              <a:defRPr sz="45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E0ECB-AAEB-4E2A-B909-79C482AE8C6D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047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4614369" cy="346075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93337" y="461906"/>
            <a:ext cx="3427695" cy="65797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6" y="1256596"/>
            <a:ext cx="3427696" cy="173844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04821" y="3007861"/>
            <a:ext cx="578926" cy="140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75D072B-36BA-431B-9936-13F590821C2B}" type="datetime1">
              <a:rPr lang="en-US" smtClean="0"/>
              <a:t>1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3336" y="3007861"/>
            <a:ext cx="2573603" cy="140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4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21629" y="3007861"/>
            <a:ext cx="199403" cy="140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953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6" r:id="rId1"/>
    <p:sldLayoutId id="2147484027" r:id="rId2"/>
    <p:sldLayoutId id="2147484028" r:id="rId3"/>
    <p:sldLayoutId id="2147484029" r:id="rId4"/>
    <p:sldLayoutId id="2147484030" r:id="rId5"/>
    <p:sldLayoutId id="2147484031" r:id="rId6"/>
    <p:sldLayoutId id="2147484032" r:id="rId7"/>
    <p:sldLayoutId id="2147484033" r:id="rId8"/>
    <p:sldLayoutId id="2147484034" r:id="rId9"/>
    <p:sldLayoutId id="2147484035" r:id="rId10"/>
    <p:sldLayoutId id="2147484036" r:id="rId11"/>
    <p:sldLayoutId id="2147484037" r:id="rId12"/>
    <p:sldLayoutId id="2147484038" r:id="rId13"/>
    <p:sldLayoutId id="2147484039" r:id="rId14"/>
    <p:sldLayoutId id="2147484040" r:id="rId15"/>
    <p:sldLayoutId id="2147484041" r:id="rId16"/>
    <p:sldLayoutId id="2147484042" r:id="rId17"/>
  </p:sldLayoutIdLst>
  <p:hf hdr="0" ftr="0" dt="0"/>
  <p:txStyles>
    <p:titleStyle>
      <a:lvl1pPr algn="ctr" defTabSz="230520" rtl="0" eaLnBrk="1" latinLnBrk="0" hangingPunct="1">
        <a:spcBef>
          <a:spcPct val="0"/>
        </a:spcBef>
        <a:buNone/>
        <a:defRPr sz="2017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144075" indent="-14407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121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374595" indent="-14407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1008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605116" indent="-14407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908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778006" indent="-8644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807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008526" indent="-8644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1267861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1498382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1728902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1959422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1pPr>
      <a:lvl2pPr marL="230520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2pPr>
      <a:lvl3pPr marL="461040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3pPr>
      <a:lvl4pPr marL="69156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4pPr>
      <a:lvl5pPr marL="92208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5pPr>
      <a:lvl6pPr marL="115260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6pPr>
      <a:lvl7pPr marL="138312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7pPr>
      <a:lvl8pPr marL="1613642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8pPr>
      <a:lvl9pPr marL="1844162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8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39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4.wmf"/><Relationship Id="rId42" Type="http://schemas.openxmlformats.org/officeDocument/2006/relationships/image" Target="../media/image38.wmf"/><Relationship Id="rId7" Type="http://schemas.openxmlformats.org/officeDocument/2006/relationships/oleObject" Target="../embeddings/oleObject23.bin"/><Relationship Id="rId2" Type="http://schemas.openxmlformats.org/officeDocument/2006/relationships/image" Target="../media/image32.png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34.bin"/><Relationship Id="rId41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52.wmf"/><Relationship Id="rId36" Type="http://schemas.openxmlformats.org/officeDocument/2006/relationships/image" Target="../media/image35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4" Type="http://schemas.openxmlformats.org/officeDocument/2006/relationships/image" Target="../media/image39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5.e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37.bin"/><Relationship Id="rId43" Type="http://schemas.openxmlformats.org/officeDocument/2006/relationships/oleObject" Target="../embeddings/oleObject41.bin"/><Relationship Id="rId8" Type="http://schemas.openxmlformats.org/officeDocument/2006/relationships/image" Target="../media/image42.wmf"/><Relationship Id="rId3" Type="http://schemas.openxmlformats.org/officeDocument/2006/relationships/oleObject" Target="../embeddings/oleObject2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1.wmf"/><Relationship Id="rId21" Type="http://schemas.openxmlformats.org/officeDocument/2006/relationships/oleObject" Target="../embeddings/oleObject51.bin"/><Relationship Id="rId42" Type="http://schemas.openxmlformats.org/officeDocument/2006/relationships/image" Target="../media/image38.wmf"/><Relationship Id="rId47" Type="http://schemas.openxmlformats.org/officeDocument/2006/relationships/oleObject" Target="../embeddings/oleObject64.bin"/><Relationship Id="rId63" Type="http://schemas.openxmlformats.org/officeDocument/2006/relationships/oleObject" Target="../embeddings/oleObject72.bin"/><Relationship Id="rId68" Type="http://schemas.openxmlformats.org/officeDocument/2006/relationships/image" Target="../media/image66.wmf"/><Relationship Id="rId84" Type="http://schemas.openxmlformats.org/officeDocument/2006/relationships/image" Target="../media/image74.wmf"/><Relationship Id="rId89" Type="http://schemas.openxmlformats.org/officeDocument/2006/relationships/oleObject" Target="../embeddings/oleObject85.bin"/><Relationship Id="rId1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59.bin"/><Relationship Id="rId53" Type="http://schemas.openxmlformats.org/officeDocument/2006/relationships/oleObject" Target="../embeddings/oleObject67.bin"/><Relationship Id="rId58" Type="http://schemas.openxmlformats.org/officeDocument/2006/relationships/image" Target="../media/image61.wmf"/><Relationship Id="rId74" Type="http://schemas.openxmlformats.org/officeDocument/2006/relationships/image" Target="../media/image69.wmf"/><Relationship Id="rId79" Type="http://schemas.openxmlformats.org/officeDocument/2006/relationships/oleObject" Target="../embeddings/oleObject80.bin"/><Relationship Id="rId102" Type="http://schemas.openxmlformats.org/officeDocument/2006/relationships/image" Target="../media/image83.wmf"/><Relationship Id="rId5" Type="http://schemas.openxmlformats.org/officeDocument/2006/relationships/oleObject" Target="../embeddings/oleObject43.bin"/><Relationship Id="rId90" Type="http://schemas.openxmlformats.org/officeDocument/2006/relationships/image" Target="../media/image77.wmf"/><Relationship Id="rId95" Type="http://schemas.openxmlformats.org/officeDocument/2006/relationships/oleObject" Target="../embeddings/oleObject88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4.bin"/><Relationship Id="rId43" Type="http://schemas.openxmlformats.org/officeDocument/2006/relationships/oleObject" Target="../embeddings/oleObject62.bin"/><Relationship Id="rId48" Type="http://schemas.openxmlformats.org/officeDocument/2006/relationships/image" Target="../media/image56.wmf"/><Relationship Id="rId64" Type="http://schemas.openxmlformats.org/officeDocument/2006/relationships/image" Target="../media/image64.wmf"/><Relationship Id="rId69" Type="http://schemas.openxmlformats.org/officeDocument/2006/relationships/oleObject" Target="../embeddings/oleObject75.bin"/><Relationship Id="rId80" Type="http://schemas.openxmlformats.org/officeDocument/2006/relationships/image" Target="../media/image72.wmf"/><Relationship Id="rId85" Type="http://schemas.openxmlformats.org/officeDocument/2006/relationships/oleObject" Target="../embeddings/oleObject8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36.wmf"/><Relationship Id="rId46" Type="http://schemas.openxmlformats.org/officeDocument/2006/relationships/image" Target="../media/image55.wmf"/><Relationship Id="rId59" Type="http://schemas.openxmlformats.org/officeDocument/2006/relationships/oleObject" Target="../embeddings/oleObject70.bin"/><Relationship Id="rId67" Type="http://schemas.openxmlformats.org/officeDocument/2006/relationships/oleObject" Target="../embeddings/oleObject74.bin"/><Relationship Id="rId103" Type="http://schemas.openxmlformats.org/officeDocument/2006/relationships/oleObject" Target="../embeddings/oleObject92.bin"/><Relationship Id="rId20" Type="http://schemas.openxmlformats.org/officeDocument/2006/relationships/image" Target="../media/image48.wmf"/><Relationship Id="rId41" Type="http://schemas.openxmlformats.org/officeDocument/2006/relationships/oleObject" Target="../embeddings/oleObject61.bin"/><Relationship Id="rId54" Type="http://schemas.openxmlformats.org/officeDocument/2006/relationships/image" Target="../media/image59.wmf"/><Relationship Id="rId62" Type="http://schemas.openxmlformats.org/officeDocument/2006/relationships/image" Target="../media/image63.wmf"/><Relationship Id="rId70" Type="http://schemas.openxmlformats.org/officeDocument/2006/relationships/image" Target="../media/image67.wmf"/><Relationship Id="rId75" Type="http://schemas.openxmlformats.org/officeDocument/2006/relationships/oleObject" Target="../embeddings/oleObject78.bin"/><Relationship Id="rId83" Type="http://schemas.openxmlformats.org/officeDocument/2006/relationships/oleObject" Target="../embeddings/oleObject82.bin"/><Relationship Id="rId88" Type="http://schemas.openxmlformats.org/officeDocument/2006/relationships/image" Target="../media/image76.wmf"/><Relationship Id="rId91" Type="http://schemas.openxmlformats.org/officeDocument/2006/relationships/oleObject" Target="../embeddings/oleObject86.bin"/><Relationship Id="rId96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2.wmf"/><Relationship Id="rId36" Type="http://schemas.openxmlformats.org/officeDocument/2006/relationships/image" Target="../media/image35.wmf"/><Relationship Id="rId49" Type="http://schemas.openxmlformats.org/officeDocument/2006/relationships/oleObject" Target="../embeddings/oleObject65.bin"/><Relationship Id="rId57" Type="http://schemas.openxmlformats.org/officeDocument/2006/relationships/oleObject" Target="../embeddings/oleObject69.bin"/><Relationship Id="rId10" Type="http://schemas.openxmlformats.org/officeDocument/2006/relationships/image" Target="../media/image43.wmf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39.wmf"/><Relationship Id="rId52" Type="http://schemas.openxmlformats.org/officeDocument/2006/relationships/image" Target="../media/image58.wmf"/><Relationship Id="rId60" Type="http://schemas.openxmlformats.org/officeDocument/2006/relationships/image" Target="../media/image62.wmf"/><Relationship Id="rId65" Type="http://schemas.openxmlformats.org/officeDocument/2006/relationships/oleObject" Target="../embeddings/oleObject73.bin"/><Relationship Id="rId73" Type="http://schemas.openxmlformats.org/officeDocument/2006/relationships/oleObject" Target="../embeddings/oleObject77.bin"/><Relationship Id="rId78" Type="http://schemas.openxmlformats.org/officeDocument/2006/relationships/image" Target="../media/image71.wmf"/><Relationship Id="rId81" Type="http://schemas.openxmlformats.org/officeDocument/2006/relationships/oleObject" Target="../embeddings/oleObject81.bin"/><Relationship Id="rId86" Type="http://schemas.openxmlformats.org/officeDocument/2006/relationships/image" Target="../media/image75.wmf"/><Relationship Id="rId94" Type="http://schemas.openxmlformats.org/officeDocument/2006/relationships/image" Target="../media/image79.wmf"/><Relationship Id="rId99" Type="http://schemas.openxmlformats.org/officeDocument/2006/relationships/oleObject" Target="../embeddings/oleObject90.bin"/><Relationship Id="rId101" Type="http://schemas.openxmlformats.org/officeDocument/2006/relationships/oleObject" Target="../embeddings/oleObject91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7.wmf"/><Relationship Id="rId39" Type="http://schemas.openxmlformats.org/officeDocument/2006/relationships/oleObject" Target="../embeddings/oleObject60.bin"/><Relationship Id="rId34" Type="http://schemas.openxmlformats.org/officeDocument/2006/relationships/image" Target="../media/image34.wmf"/><Relationship Id="rId50" Type="http://schemas.openxmlformats.org/officeDocument/2006/relationships/image" Target="../media/image57.wmf"/><Relationship Id="rId55" Type="http://schemas.openxmlformats.org/officeDocument/2006/relationships/oleObject" Target="../embeddings/oleObject68.bin"/><Relationship Id="rId76" Type="http://schemas.openxmlformats.org/officeDocument/2006/relationships/image" Target="../media/image70.wmf"/><Relationship Id="rId97" Type="http://schemas.openxmlformats.org/officeDocument/2006/relationships/oleObject" Target="../embeddings/oleObject89.bin"/><Relationship Id="rId104" Type="http://schemas.openxmlformats.org/officeDocument/2006/relationships/image" Target="../media/image84.wmf"/><Relationship Id="rId7" Type="http://schemas.openxmlformats.org/officeDocument/2006/relationships/oleObject" Target="../embeddings/oleObject44.bin"/><Relationship Id="rId71" Type="http://schemas.openxmlformats.org/officeDocument/2006/relationships/oleObject" Target="../embeddings/oleObject76.bin"/><Relationship Id="rId92" Type="http://schemas.openxmlformats.org/officeDocument/2006/relationships/image" Target="../media/image78.wmf"/><Relationship Id="rId2" Type="http://schemas.openxmlformats.org/officeDocument/2006/relationships/image" Target="../media/image32.png"/><Relationship Id="rId29" Type="http://schemas.openxmlformats.org/officeDocument/2006/relationships/oleObject" Target="../embeddings/oleObject55.bin"/><Relationship Id="rId24" Type="http://schemas.openxmlformats.org/officeDocument/2006/relationships/image" Target="../media/image50.wmf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63.bin"/><Relationship Id="rId66" Type="http://schemas.openxmlformats.org/officeDocument/2006/relationships/image" Target="../media/image65.wmf"/><Relationship Id="rId87" Type="http://schemas.openxmlformats.org/officeDocument/2006/relationships/oleObject" Target="../embeddings/oleObject84.bin"/><Relationship Id="rId61" Type="http://schemas.openxmlformats.org/officeDocument/2006/relationships/oleObject" Target="../embeddings/oleObject71.bin"/><Relationship Id="rId82" Type="http://schemas.openxmlformats.org/officeDocument/2006/relationships/image" Target="../media/image73.wmf"/><Relationship Id="rId19" Type="http://schemas.openxmlformats.org/officeDocument/2006/relationships/oleObject" Target="../embeddings/oleObject50.bin"/><Relationship Id="rId14" Type="http://schemas.openxmlformats.org/officeDocument/2006/relationships/image" Target="../media/image45.emf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58.bin"/><Relationship Id="rId56" Type="http://schemas.openxmlformats.org/officeDocument/2006/relationships/image" Target="../media/image60.wmf"/><Relationship Id="rId77" Type="http://schemas.openxmlformats.org/officeDocument/2006/relationships/oleObject" Target="../embeddings/oleObject79.bin"/><Relationship Id="rId100" Type="http://schemas.openxmlformats.org/officeDocument/2006/relationships/image" Target="../media/image82.wmf"/><Relationship Id="rId8" Type="http://schemas.openxmlformats.org/officeDocument/2006/relationships/image" Target="../media/image42.wmf"/><Relationship Id="rId51" Type="http://schemas.openxmlformats.org/officeDocument/2006/relationships/oleObject" Target="../embeddings/oleObject66.bin"/><Relationship Id="rId72" Type="http://schemas.openxmlformats.org/officeDocument/2006/relationships/image" Target="../media/image68.wmf"/><Relationship Id="rId93" Type="http://schemas.openxmlformats.org/officeDocument/2006/relationships/oleObject" Target="../embeddings/oleObject87.bin"/><Relationship Id="rId98" Type="http://schemas.openxmlformats.org/officeDocument/2006/relationships/image" Target="../media/image81.wmf"/><Relationship Id="rId3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1.wmf"/><Relationship Id="rId21" Type="http://schemas.openxmlformats.org/officeDocument/2006/relationships/oleObject" Target="../embeddings/oleObject102.bin"/><Relationship Id="rId42" Type="http://schemas.openxmlformats.org/officeDocument/2006/relationships/image" Target="../media/image38.wmf"/><Relationship Id="rId47" Type="http://schemas.openxmlformats.org/officeDocument/2006/relationships/oleObject" Target="../embeddings/oleObject115.bin"/><Relationship Id="rId63" Type="http://schemas.openxmlformats.org/officeDocument/2006/relationships/oleObject" Target="../embeddings/oleObject123.bin"/><Relationship Id="rId68" Type="http://schemas.openxmlformats.org/officeDocument/2006/relationships/image" Target="../media/image66.wmf"/><Relationship Id="rId84" Type="http://schemas.openxmlformats.org/officeDocument/2006/relationships/image" Target="../media/image74.wmf"/><Relationship Id="rId89" Type="http://schemas.openxmlformats.org/officeDocument/2006/relationships/oleObject" Target="../embeddings/oleObject136.bin"/><Relationship Id="rId112" Type="http://schemas.openxmlformats.org/officeDocument/2006/relationships/image" Target="../media/image91.wmf"/><Relationship Id="rId16" Type="http://schemas.openxmlformats.org/officeDocument/2006/relationships/image" Target="../media/image46.wmf"/><Relationship Id="rId107" Type="http://schemas.openxmlformats.org/officeDocument/2006/relationships/oleObject" Target="../embeddings/oleObject145.bin"/><Relationship Id="rId11" Type="http://schemas.openxmlformats.org/officeDocument/2006/relationships/oleObject" Target="../embeddings/oleObject97.bin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110.bin"/><Relationship Id="rId53" Type="http://schemas.openxmlformats.org/officeDocument/2006/relationships/oleObject" Target="../embeddings/oleObject118.bin"/><Relationship Id="rId58" Type="http://schemas.openxmlformats.org/officeDocument/2006/relationships/image" Target="../media/image61.wmf"/><Relationship Id="rId74" Type="http://schemas.openxmlformats.org/officeDocument/2006/relationships/image" Target="../media/image69.wmf"/><Relationship Id="rId79" Type="http://schemas.openxmlformats.org/officeDocument/2006/relationships/oleObject" Target="../embeddings/oleObject131.bin"/><Relationship Id="rId102" Type="http://schemas.openxmlformats.org/officeDocument/2006/relationships/image" Target="../media/image86.wmf"/><Relationship Id="rId5" Type="http://schemas.openxmlformats.org/officeDocument/2006/relationships/oleObject" Target="../embeddings/oleObject94.bin"/><Relationship Id="rId90" Type="http://schemas.openxmlformats.org/officeDocument/2006/relationships/image" Target="../media/image77.wmf"/><Relationship Id="rId95" Type="http://schemas.openxmlformats.org/officeDocument/2006/relationships/oleObject" Target="../embeddings/oleObject139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105.bin"/><Relationship Id="rId43" Type="http://schemas.openxmlformats.org/officeDocument/2006/relationships/oleObject" Target="../embeddings/oleObject113.bin"/><Relationship Id="rId48" Type="http://schemas.openxmlformats.org/officeDocument/2006/relationships/image" Target="../media/image56.wmf"/><Relationship Id="rId64" Type="http://schemas.openxmlformats.org/officeDocument/2006/relationships/image" Target="../media/image64.wmf"/><Relationship Id="rId69" Type="http://schemas.openxmlformats.org/officeDocument/2006/relationships/oleObject" Target="../embeddings/oleObject126.bin"/><Relationship Id="rId113" Type="http://schemas.openxmlformats.org/officeDocument/2006/relationships/oleObject" Target="../embeddings/oleObject148.bin"/><Relationship Id="rId80" Type="http://schemas.openxmlformats.org/officeDocument/2006/relationships/image" Target="../media/image72.wmf"/><Relationship Id="rId85" Type="http://schemas.openxmlformats.org/officeDocument/2006/relationships/oleObject" Target="../embeddings/oleObject13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00.bin"/><Relationship Id="rId33" Type="http://schemas.openxmlformats.org/officeDocument/2006/relationships/oleObject" Target="../embeddings/oleObject108.bin"/><Relationship Id="rId38" Type="http://schemas.openxmlformats.org/officeDocument/2006/relationships/image" Target="../media/image36.wmf"/><Relationship Id="rId59" Type="http://schemas.openxmlformats.org/officeDocument/2006/relationships/oleObject" Target="../embeddings/oleObject121.bin"/><Relationship Id="rId103" Type="http://schemas.openxmlformats.org/officeDocument/2006/relationships/oleObject" Target="../embeddings/oleObject143.bin"/><Relationship Id="rId108" Type="http://schemas.openxmlformats.org/officeDocument/2006/relationships/image" Target="../media/image89.wmf"/><Relationship Id="rId54" Type="http://schemas.openxmlformats.org/officeDocument/2006/relationships/image" Target="../media/image59.wmf"/><Relationship Id="rId70" Type="http://schemas.openxmlformats.org/officeDocument/2006/relationships/image" Target="../media/image67.wmf"/><Relationship Id="rId75" Type="http://schemas.openxmlformats.org/officeDocument/2006/relationships/oleObject" Target="../embeddings/oleObject129.bin"/><Relationship Id="rId91" Type="http://schemas.openxmlformats.org/officeDocument/2006/relationships/oleObject" Target="../embeddings/oleObject137.bin"/><Relationship Id="rId96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52.wmf"/><Relationship Id="rId36" Type="http://schemas.openxmlformats.org/officeDocument/2006/relationships/image" Target="../media/image35.wmf"/><Relationship Id="rId49" Type="http://schemas.openxmlformats.org/officeDocument/2006/relationships/oleObject" Target="../embeddings/oleObject116.bin"/><Relationship Id="rId57" Type="http://schemas.openxmlformats.org/officeDocument/2006/relationships/oleObject" Target="../embeddings/oleObject120.bin"/><Relationship Id="rId106" Type="http://schemas.openxmlformats.org/officeDocument/2006/relationships/image" Target="../media/image88.wmf"/><Relationship Id="rId114" Type="http://schemas.openxmlformats.org/officeDocument/2006/relationships/image" Target="../media/image92.wmf"/><Relationship Id="rId10" Type="http://schemas.openxmlformats.org/officeDocument/2006/relationships/image" Target="../media/image43.wmf"/><Relationship Id="rId31" Type="http://schemas.openxmlformats.org/officeDocument/2006/relationships/oleObject" Target="../embeddings/oleObject107.bin"/><Relationship Id="rId44" Type="http://schemas.openxmlformats.org/officeDocument/2006/relationships/image" Target="../media/image39.wmf"/><Relationship Id="rId52" Type="http://schemas.openxmlformats.org/officeDocument/2006/relationships/image" Target="../media/image58.wmf"/><Relationship Id="rId60" Type="http://schemas.openxmlformats.org/officeDocument/2006/relationships/image" Target="../media/image62.wmf"/><Relationship Id="rId65" Type="http://schemas.openxmlformats.org/officeDocument/2006/relationships/oleObject" Target="../embeddings/oleObject124.bin"/><Relationship Id="rId73" Type="http://schemas.openxmlformats.org/officeDocument/2006/relationships/oleObject" Target="../embeddings/oleObject128.bin"/><Relationship Id="rId78" Type="http://schemas.openxmlformats.org/officeDocument/2006/relationships/image" Target="../media/image71.wmf"/><Relationship Id="rId81" Type="http://schemas.openxmlformats.org/officeDocument/2006/relationships/oleObject" Target="../embeddings/oleObject132.bin"/><Relationship Id="rId86" Type="http://schemas.openxmlformats.org/officeDocument/2006/relationships/image" Target="../media/image75.wmf"/><Relationship Id="rId94" Type="http://schemas.openxmlformats.org/officeDocument/2006/relationships/image" Target="../media/image79.wmf"/><Relationship Id="rId99" Type="http://schemas.openxmlformats.org/officeDocument/2006/relationships/oleObject" Target="../embeddings/oleObject141.bin"/><Relationship Id="rId101" Type="http://schemas.openxmlformats.org/officeDocument/2006/relationships/oleObject" Target="../embeddings/oleObject142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96.bin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47.wmf"/><Relationship Id="rId39" Type="http://schemas.openxmlformats.org/officeDocument/2006/relationships/oleObject" Target="../embeddings/oleObject111.bin"/><Relationship Id="rId109" Type="http://schemas.openxmlformats.org/officeDocument/2006/relationships/oleObject" Target="../embeddings/oleObject146.bin"/><Relationship Id="rId34" Type="http://schemas.openxmlformats.org/officeDocument/2006/relationships/image" Target="../media/image34.wmf"/><Relationship Id="rId50" Type="http://schemas.openxmlformats.org/officeDocument/2006/relationships/image" Target="../media/image57.wmf"/><Relationship Id="rId55" Type="http://schemas.openxmlformats.org/officeDocument/2006/relationships/oleObject" Target="../embeddings/oleObject119.bin"/><Relationship Id="rId76" Type="http://schemas.openxmlformats.org/officeDocument/2006/relationships/image" Target="../media/image70.wmf"/><Relationship Id="rId97" Type="http://schemas.openxmlformats.org/officeDocument/2006/relationships/oleObject" Target="../embeddings/oleObject140.bin"/><Relationship Id="rId104" Type="http://schemas.openxmlformats.org/officeDocument/2006/relationships/image" Target="../media/image87.wmf"/><Relationship Id="rId7" Type="http://schemas.openxmlformats.org/officeDocument/2006/relationships/oleObject" Target="../embeddings/oleObject95.bin"/><Relationship Id="rId71" Type="http://schemas.openxmlformats.org/officeDocument/2006/relationships/oleObject" Target="../embeddings/oleObject127.bin"/><Relationship Id="rId92" Type="http://schemas.openxmlformats.org/officeDocument/2006/relationships/image" Target="../media/image78.wmf"/><Relationship Id="rId2" Type="http://schemas.openxmlformats.org/officeDocument/2006/relationships/image" Target="../media/image32.png"/><Relationship Id="rId29" Type="http://schemas.openxmlformats.org/officeDocument/2006/relationships/oleObject" Target="../embeddings/oleObject106.bin"/><Relationship Id="rId24" Type="http://schemas.openxmlformats.org/officeDocument/2006/relationships/image" Target="../media/image50.wmf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114.bin"/><Relationship Id="rId66" Type="http://schemas.openxmlformats.org/officeDocument/2006/relationships/image" Target="../media/image65.wmf"/><Relationship Id="rId87" Type="http://schemas.openxmlformats.org/officeDocument/2006/relationships/oleObject" Target="../embeddings/oleObject135.bin"/><Relationship Id="rId110" Type="http://schemas.openxmlformats.org/officeDocument/2006/relationships/image" Target="../media/image90.wmf"/><Relationship Id="rId115" Type="http://schemas.openxmlformats.org/officeDocument/2006/relationships/oleObject" Target="../embeddings/oleObject149.bin"/><Relationship Id="rId61" Type="http://schemas.openxmlformats.org/officeDocument/2006/relationships/oleObject" Target="../embeddings/oleObject122.bin"/><Relationship Id="rId82" Type="http://schemas.openxmlformats.org/officeDocument/2006/relationships/image" Target="../media/image73.wmf"/><Relationship Id="rId19" Type="http://schemas.openxmlformats.org/officeDocument/2006/relationships/oleObject" Target="../embeddings/oleObject101.bin"/><Relationship Id="rId14" Type="http://schemas.openxmlformats.org/officeDocument/2006/relationships/image" Target="../media/image45.emf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109.bin"/><Relationship Id="rId56" Type="http://schemas.openxmlformats.org/officeDocument/2006/relationships/image" Target="../media/image60.wmf"/><Relationship Id="rId77" Type="http://schemas.openxmlformats.org/officeDocument/2006/relationships/oleObject" Target="../embeddings/oleObject130.bin"/><Relationship Id="rId100" Type="http://schemas.openxmlformats.org/officeDocument/2006/relationships/image" Target="../media/image82.wmf"/><Relationship Id="rId105" Type="http://schemas.openxmlformats.org/officeDocument/2006/relationships/oleObject" Target="../embeddings/oleObject144.bin"/><Relationship Id="rId8" Type="http://schemas.openxmlformats.org/officeDocument/2006/relationships/image" Target="../media/image42.wmf"/><Relationship Id="rId51" Type="http://schemas.openxmlformats.org/officeDocument/2006/relationships/oleObject" Target="../embeddings/oleObject117.bin"/><Relationship Id="rId72" Type="http://schemas.openxmlformats.org/officeDocument/2006/relationships/image" Target="../media/image68.wmf"/><Relationship Id="rId93" Type="http://schemas.openxmlformats.org/officeDocument/2006/relationships/oleObject" Target="../embeddings/oleObject138.bin"/><Relationship Id="rId98" Type="http://schemas.openxmlformats.org/officeDocument/2006/relationships/image" Target="../media/image85.wmf"/><Relationship Id="rId3" Type="http://schemas.openxmlformats.org/officeDocument/2006/relationships/oleObject" Target="../embeddings/oleObject93.bin"/><Relationship Id="rId25" Type="http://schemas.openxmlformats.org/officeDocument/2006/relationships/oleObject" Target="../embeddings/oleObject104.bin"/><Relationship Id="rId46" Type="http://schemas.openxmlformats.org/officeDocument/2006/relationships/image" Target="../media/image55.wmf"/><Relationship Id="rId67" Type="http://schemas.openxmlformats.org/officeDocument/2006/relationships/oleObject" Target="../embeddings/oleObject125.bin"/><Relationship Id="rId116" Type="http://schemas.openxmlformats.org/officeDocument/2006/relationships/image" Target="../media/image93.wmf"/><Relationship Id="rId20" Type="http://schemas.openxmlformats.org/officeDocument/2006/relationships/image" Target="../media/image48.wmf"/><Relationship Id="rId41" Type="http://schemas.openxmlformats.org/officeDocument/2006/relationships/oleObject" Target="../embeddings/oleObject112.bin"/><Relationship Id="rId62" Type="http://schemas.openxmlformats.org/officeDocument/2006/relationships/image" Target="../media/image63.wmf"/><Relationship Id="rId83" Type="http://schemas.openxmlformats.org/officeDocument/2006/relationships/oleObject" Target="../embeddings/oleObject133.bin"/><Relationship Id="rId88" Type="http://schemas.openxmlformats.org/officeDocument/2006/relationships/image" Target="../media/image76.wmf"/><Relationship Id="rId111" Type="http://schemas.openxmlformats.org/officeDocument/2006/relationships/oleObject" Target="../embeddings/oleObject14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9" Type="http://schemas.openxmlformats.org/officeDocument/2006/relationships/oleObject" Target="../embeddings/oleObject168.bin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109.wmf"/><Relationship Id="rId42" Type="http://schemas.openxmlformats.org/officeDocument/2006/relationships/image" Target="../media/image113.wmf"/><Relationship Id="rId7" Type="http://schemas.openxmlformats.org/officeDocument/2006/relationships/oleObject" Target="../embeddings/oleObject152.bin"/><Relationship Id="rId2" Type="http://schemas.openxmlformats.org/officeDocument/2006/relationships/image" Target="../media/image32.png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63.bin"/><Relationship Id="rId41" Type="http://schemas.openxmlformats.org/officeDocument/2006/relationships/oleObject" Target="../embeddings/oleObject1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37" Type="http://schemas.openxmlformats.org/officeDocument/2006/relationships/oleObject" Target="../embeddings/oleObject167.bin"/><Relationship Id="rId40" Type="http://schemas.openxmlformats.org/officeDocument/2006/relationships/image" Target="../media/image112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06.wmf"/><Relationship Id="rId36" Type="http://schemas.openxmlformats.org/officeDocument/2006/relationships/image" Target="../media/image110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166.bin"/><Relationship Id="rId8" Type="http://schemas.openxmlformats.org/officeDocument/2006/relationships/image" Target="../media/image96.wmf"/><Relationship Id="rId3" Type="http://schemas.openxmlformats.org/officeDocument/2006/relationships/oleObject" Target="../embeddings/oleObject150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38" Type="http://schemas.openxmlformats.org/officeDocument/2006/relationships/image" Target="../media/image111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18.wmf"/><Relationship Id="rId26" Type="http://schemas.openxmlformats.org/officeDocument/2006/relationships/image" Target="../media/image119.png"/><Relationship Id="rId39" Type="http://schemas.openxmlformats.org/officeDocument/2006/relationships/image" Target="../media/image123.wmf"/><Relationship Id="rId21" Type="http://schemas.openxmlformats.org/officeDocument/2006/relationships/customXml" Target="../ink/ink3.xml"/><Relationship Id="rId34" Type="http://schemas.openxmlformats.org/officeDocument/2006/relationships/customXml" Target="../ink/ink7.xml"/><Relationship Id="rId42" Type="http://schemas.openxmlformats.org/officeDocument/2006/relationships/customXml" Target="../ink/ink10.xml"/><Relationship Id="rId47" Type="http://schemas.openxmlformats.org/officeDocument/2006/relationships/image" Target="../media/image126.png"/><Relationship Id="rId7" Type="http://schemas.openxmlformats.org/officeDocument/2006/relationships/oleObject" Target="../embeddings/oleObject155.bin"/><Relationship Id="rId2" Type="http://schemas.openxmlformats.org/officeDocument/2006/relationships/image" Target="../media/image32.png"/><Relationship Id="rId16" Type="http://schemas.openxmlformats.org/officeDocument/2006/relationships/image" Target="../media/image117.wmf"/><Relationship Id="rId29" Type="http://schemas.openxmlformats.org/officeDocument/2006/relationships/oleObject" Target="../embeddings/oleObject176.bin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18.png"/><Relationship Id="rId32" Type="http://schemas.openxmlformats.org/officeDocument/2006/relationships/image" Target="../media/image121.wmf"/><Relationship Id="rId37" Type="http://schemas.openxmlformats.org/officeDocument/2006/relationships/image" Target="../media/image122.wmf"/><Relationship Id="rId40" Type="http://schemas.openxmlformats.org/officeDocument/2006/relationships/customXml" Target="../ink/ink9.xml"/><Relationship Id="rId45" Type="http://schemas.openxmlformats.org/officeDocument/2006/relationships/image" Target="../media/image125.png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3.bin"/><Relationship Id="rId23" Type="http://schemas.openxmlformats.org/officeDocument/2006/relationships/customXml" Target="../ink/ink4.xml"/><Relationship Id="rId28" Type="http://schemas.openxmlformats.org/officeDocument/2006/relationships/image" Target="../media/image119.wmf"/><Relationship Id="rId36" Type="http://schemas.openxmlformats.org/officeDocument/2006/relationships/oleObject" Target="../embeddings/oleObject178.bin"/><Relationship Id="rId49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customXml" Target="../ink/ink2.xml"/><Relationship Id="rId31" Type="http://schemas.openxmlformats.org/officeDocument/2006/relationships/oleObject" Target="../embeddings/oleObject177.bin"/><Relationship Id="rId44" Type="http://schemas.openxmlformats.org/officeDocument/2006/relationships/customXml" Target="../ink/ink11.xml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16.wmf"/><Relationship Id="rId22" Type="http://schemas.openxmlformats.org/officeDocument/2006/relationships/image" Target="../media/image117.png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20.wmf"/><Relationship Id="rId35" Type="http://schemas.openxmlformats.org/officeDocument/2006/relationships/customXml" Target="../ink/ink8.xml"/><Relationship Id="rId43" Type="http://schemas.openxmlformats.org/officeDocument/2006/relationships/image" Target="../media/image124.png"/><Relationship Id="rId48" Type="http://schemas.openxmlformats.org/officeDocument/2006/relationships/oleObject" Target="../embeddings/oleObject180.bin"/><Relationship Id="rId8" Type="http://schemas.openxmlformats.org/officeDocument/2006/relationships/image" Target="../media/image99.wmf"/><Relationship Id="rId3" Type="http://schemas.openxmlformats.org/officeDocument/2006/relationships/oleObject" Target="../embeddings/oleObject15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74.bin"/><Relationship Id="rId25" Type="http://schemas.openxmlformats.org/officeDocument/2006/relationships/customXml" Target="../ink/ink5.xml"/><Relationship Id="rId33" Type="http://schemas.openxmlformats.org/officeDocument/2006/relationships/customXml" Target="../ink/ink6.xml"/><Relationship Id="rId38" Type="http://schemas.openxmlformats.org/officeDocument/2006/relationships/oleObject" Target="../embeddings/oleObject179.bin"/><Relationship Id="rId46" Type="http://schemas.openxmlformats.org/officeDocument/2006/relationships/customXml" Target="../ink/ink12.xml"/><Relationship Id="rId20" Type="http://schemas.openxmlformats.org/officeDocument/2006/relationships/image" Target="../media/image116.png"/><Relationship Id="rId41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wmf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6.png"/><Relationship Id="rId21" Type="http://schemas.openxmlformats.org/officeDocument/2006/relationships/oleObject" Target="../embeddings/oleObject190.bin"/><Relationship Id="rId42" Type="http://schemas.openxmlformats.org/officeDocument/2006/relationships/image" Target="../media/image147.png"/><Relationship Id="rId47" Type="http://schemas.openxmlformats.org/officeDocument/2006/relationships/customXml" Target="../ink/ink25.xml"/><Relationship Id="rId63" Type="http://schemas.openxmlformats.org/officeDocument/2006/relationships/customXml" Target="../ink/ink33.xml"/><Relationship Id="rId68" Type="http://schemas.openxmlformats.org/officeDocument/2006/relationships/customXml" Target="../ink/ink36.xml"/><Relationship Id="rId154" Type="http://schemas.openxmlformats.org/officeDocument/2006/relationships/image" Target="../media/image201.png"/><Relationship Id="rId159" Type="http://schemas.openxmlformats.org/officeDocument/2006/relationships/customXml" Target="../ink/ink44.xml"/><Relationship Id="rId170" Type="http://schemas.openxmlformats.org/officeDocument/2006/relationships/customXml" Target="../ink/ink50.xml"/><Relationship Id="rId16" Type="http://schemas.openxmlformats.org/officeDocument/2006/relationships/image" Target="../media/image131.wmf"/><Relationship Id="rId11" Type="http://schemas.openxmlformats.org/officeDocument/2006/relationships/oleObject" Target="../embeddings/oleObject185.bin"/><Relationship Id="rId32" Type="http://schemas.openxmlformats.org/officeDocument/2006/relationships/image" Target="../media/image142.png"/><Relationship Id="rId37" Type="http://schemas.openxmlformats.org/officeDocument/2006/relationships/customXml" Target="../ink/ink20.xml"/><Relationship Id="rId53" Type="http://schemas.openxmlformats.org/officeDocument/2006/relationships/customXml" Target="../ink/ink28.xml"/><Relationship Id="rId58" Type="http://schemas.openxmlformats.org/officeDocument/2006/relationships/image" Target="../media/image155.png"/><Relationship Id="rId74" Type="http://schemas.openxmlformats.org/officeDocument/2006/relationships/image" Target="../media/image162.png"/><Relationship Id="rId5" Type="http://schemas.openxmlformats.org/officeDocument/2006/relationships/oleObject" Target="../embeddings/oleObject182.bin"/><Relationship Id="rId160" Type="http://schemas.openxmlformats.org/officeDocument/2006/relationships/customXml" Target="../ink/ink45.xml"/><Relationship Id="rId165" Type="http://schemas.openxmlformats.org/officeDocument/2006/relationships/image" Target="../media/image164.png"/><Relationship Id="rId22" Type="http://schemas.openxmlformats.org/officeDocument/2006/relationships/image" Target="../media/image134.wmf"/><Relationship Id="rId27" Type="http://schemas.openxmlformats.org/officeDocument/2006/relationships/customXml" Target="../ink/ink15.xml"/><Relationship Id="rId43" Type="http://schemas.openxmlformats.org/officeDocument/2006/relationships/customXml" Target="../ink/ink23.xml"/><Relationship Id="rId48" Type="http://schemas.openxmlformats.org/officeDocument/2006/relationships/image" Target="../media/image150.png"/><Relationship Id="rId64" Type="http://schemas.openxmlformats.org/officeDocument/2006/relationships/customXml" Target="../ink/ink34.xml"/><Relationship Id="rId69" Type="http://schemas.openxmlformats.org/officeDocument/2006/relationships/customXml" Target="../ink/ink37.xml"/><Relationship Id="rId155" Type="http://schemas.openxmlformats.org/officeDocument/2006/relationships/customXml" Target="../ink/ink42.xml"/><Relationship Id="rId171" Type="http://schemas.openxmlformats.org/officeDocument/2006/relationships/image" Target="../media/image167.png"/><Relationship Id="rId3" Type="http://schemas.openxmlformats.org/officeDocument/2006/relationships/oleObject" Target="../embeddings/oleObject181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88.bin"/><Relationship Id="rId25" Type="http://schemas.openxmlformats.org/officeDocument/2006/relationships/customXml" Target="../ink/ink14.xml"/><Relationship Id="rId33" Type="http://schemas.openxmlformats.org/officeDocument/2006/relationships/customXml" Target="../ink/ink18.xml"/><Relationship Id="rId38" Type="http://schemas.openxmlformats.org/officeDocument/2006/relationships/image" Target="../media/image145.png"/><Relationship Id="rId46" Type="http://schemas.openxmlformats.org/officeDocument/2006/relationships/image" Target="../media/image149.png"/><Relationship Id="rId59" Type="http://schemas.openxmlformats.org/officeDocument/2006/relationships/customXml" Target="../ink/ink31.xml"/><Relationship Id="rId67" Type="http://schemas.openxmlformats.org/officeDocument/2006/relationships/image" Target="../media/image159.png"/><Relationship Id="rId158" Type="http://schemas.openxmlformats.org/officeDocument/2006/relationships/image" Target="../media/image202.png"/><Relationship Id="rId20" Type="http://schemas.openxmlformats.org/officeDocument/2006/relationships/image" Target="../media/image133.wmf"/><Relationship Id="rId41" Type="http://schemas.openxmlformats.org/officeDocument/2006/relationships/customXml" Target="../ink/ink22.xml"/><Relationship Id="rId54" Type="http://schemas.openxmlformats.org/officeDocument/2006/relationships/image" Target="../media/image153.png"/><Relationship Id="rId62" Type="http://schemas.openxmlformats.org/officeDocument/2006/relationships/image" Target="../media/image157.png"/><Relationship Id="rId70" Type="http://schemas.openxmlformats.org/officeDocument/2006/relationships/image" Target="../media/image160.png"/><Relationship Id="rId75" Type="http://schemas.openxmlformats.org/officeDocument/2006/relationships/customXml" Target="../ink/ink40.xml"/><Relationship Id="rId161" Type="http://schemas.openxmlformats.org/officeDocument/2006/relationships/image" Target="../media/image139.png"/><Relationship Id="rId166" Type="http://schemas.openxmlformats.org/officeDocument/2006/relationships/customXml" Target="../ink/ink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15" Type="http://schemas.openxmlformats.org/officeDocument/2006/relationships/oleObject" Target="../embeddings/oleObject187.bin"/><Relationship Id="rId23" Type="http://schemas.openxmlformats.org/officeDocument/2006/relationships/customXml" Target="../ink/ink13.xml"/><Relationship Id="rId28" Type="http://schemas.openxmlformats.org/officeDocument/2006/relationships/image" Target="../media/image137.png"/><Relationship Id="rId36" Type="http://schemas.openxmlformats.org/officeDocument/2006/relationships/image" Target="../media/image144.png"/><Relationship Id="rId49" Type="http://schemas.openxmlformats.org/officeDocument/2006/relationships/customXml" Target="../ink/ink26.xml"/><Relationship Id="rId57" Type="http://schemas.openxmlformats.org/officeDocument/2006/relationships/customXml" Target="../ink/ink30.xml"/><Relationship Id="rId10" Type="http://schemas.openxmlformats.org/officeDocument/2006/relationships/image" Target="../media/image128.wmf"/><Relationship Id="rId31" Type="http://schemas.openxmlformats.org/officeDocument/2006/relationships/customXml" Target="../ink/ink17.xml"/><Relationship Id="rId44" Type="http://schemas.openxmlformats.org/officeDocument/2006/relationships/image" Target="../media/image148.png"/><Relationship Id="rId52" Type="http://schemas.openxmlformats.org/officeDocument/2006/relationships/image" Target="../media/image152.png"/><Relationship Id="rId60" Type="http://schemas.openxmlformats.org/officeDocument/2006/relationships/image" Target="../media/image156.png"/><Relationship Id="rId65" Type="http://schemas.openxmlformats.org/officeDocument/2006/relationships/image" Target="../media/image158.png"/><Relationship Id="rId73" Type="http://schemas.openxmlformats.org/officeDocument/2006/relationships/customXml" Target="../ink/ink39.xml"/><Relationship Id="rId156" Type="http://schemas.openxmlformats.org/officeDocument/2006/relationships/image" Target="../media/image138.png"/><Relationship Id="rId164" Type="http://schemas.openxmlformats.org/officeDocument/2006/relationships/customXml" Target="../ink/ink47.xml"/><Relationship Id="rId169" Type="http://schemas.openxmlformats.org/officeDocument/2006/relationships/image" Target="../media/image166.png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84.bin"/><Relationship Id="rId172" Type="http://schemas.openxmlformats.org/officeDocument/2006/relationships/customXml" Target="../ink/ink51.xml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32.wmf"/><Relationship Id="rId39" Type="http://schemas.openxmlformats.org/officeDocument/2006/relationships/customXml" Target="../ink/ink21.xml"/><Relationship Id="rId34" Type="http://schemas.openxmlformats.org/officeDocument/2006/relationships/image" Target="../media/image143.png"/><Relationship Id="rId50" Type="http://schemas.openxmlformats.org/officeDocument/2006/relationships/image" Target="../media/image151.png"/><Relationship Id="rId55" Type="http://schemas.openxmlformats.org/officeDocument/2006/relationships/customXml" Target="../ink/ink29.xml"/><Relationship Id="rId76" Type="http://schemas.openxmlformats.org/officeDocument/2006/relationships/image" Target="../media/image163.png"/><Relationship Id="rId167" Type="http://schemas.openxmlformats.org/officeDocument/2006/relationships/image" Target="../media/image165.png"/><Relationship Id="rId7" Type="http://schemas.openxmlformats.org/officeDocument/2006/relationships/oleObject" Target="../embeddings/oleObject183.bin"/><Relationship Id="rId71" Type="http://schemas.openxmlformats.org/officeDocument/2006/relationships/customXml" Target="../ink/ink38.xml"/><Relationship Id="rId162" Type="http://schemas.openxmlformats.org/officeDocument/2006/relationships/customXml" Target="../ink/ink46.xml"/><Relationship Id="rId2" Type="http://schemas.openxmlformats.org/officeDocument/2006/relationships/image" Target="../media/image32.png"/><Relationship Id="rId29" Type="http://schemas.openxmlformats.org/officeDocument/2006/relationships/customXml" Target="../ink/ink16.xml"/><Relationship Id="rId24" Type="http://schemas.openxmlformats.org/officeDocument/2006/relationships/image" Target="../media/image135.png"/><Relationship Id="rId40" Type="http://schemas.openxmlformats.org/officeDocument/2006/relationships/image" Target="../media/image146.png"/><Relationship Id="rId45" Type="http://schemas.openxmlformats.org/officeDocument/2006/relationships/customXml" Target="../ink/ink24.xml"/><Relationship Id="rId66" Type="http://schemas.openxmlformats.org/officeDocument/2006/relationships/customXml" Target="../ink/ink35.xml"/><Relationship Id="rId157" Type="http://schemas.openxmlformats.org/officeDocument/2006/relationships/customXml" Target="../ink/ink43.xml"/><Relationship Id="rId61" Type="http://schemas.openxmlformats.org/officeDocument/2006/relationships/customXml" Target="../ink/ink32.xml"/><Relationship Id="rId173" Type="http://schemas.openxmlformats.org/officeDocument/2006/relationships/image" Target="../media/image168.png"/><Relationship Id="rId19" Type="http://schemas.openxmlformats.org/officeDocument/2006/relationships/oleObject" Target="../embeddings/oleObject189.bin"/><Relationship Id="rId14" Type="http://schemas.openxmlformats.org/officeDocument/2006/relationships/image" Target="../media/image130.wmf"/><Relationship Id="rId30" Type="http://schemas.openxmlformats.org/officeDocument/2006/relationships/image" Target="../media/image141.png"/><Relationship Id="rId35" Type="http://schemas.openxmlformats.org/officeDocument/2006/relationships/customXml" Target="../ink/ink19.xml"/><Relationship Id="rId56" Type="http://schemas.openxmlformats.org/officeDocument/2006/relationships/image" Target="../media/image154.png"/><Relationship Id="rId77" Type="http://schemas.openxmlformats.org/officeDocument/2006/relationships/customXml" Target="../ink/ink41.xml"/><Relationship Id="rId168" Type="http://schemas.openxmlformats.org/officeDocument/2006/relationships/customXml" Target="../ink/ink49.xml"/><Relationship Id="rId8" Type="http://schemas.openxmlformats.org/officeDocument/2006/relationships/image" Target="../media/image127.wmf"/><Relationship Id="rId51" Type="http://schemas.openxmlformats.org/officeDocument/2006/relationships/customXml" Target="../ink/ink27.xml"/><Relationship Id="rId72" Type="http://schemas.openxmlformats.org/officeDocument/2006/relationships/image" Target="../media/image161.png"/><Relationship Id="rId163" Type="http://schemas.openxmlformats.org/officeDocument/2006/relationships/image" Target="../media/image140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71.wmf"/><Relationship Id="rId26" Type="http://schemas.openxmlformats.org/officeDocument/2006/relationships/image" Target="../media/image228.png"/><Relationship Id="rId21" Type="http://schemas.openxmlformats.org/officeDocument/2006/relationships/oleObject" Target="../embeddings/oleObject200.bin"/><Relationship Id="rId97" Type="http://schemas.openxmlformats.org/officeDocument/2006/relationships/customXml" Target="../ink/ink58.xml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98.bin"/><Relationship Id="rId25" Type="http://schemas.openxmlformats.org/officeDocument/2006/relationships/customXml" Target="../ink/ink53.xml"/><Relationship Id="rId33" Type="http://schemas.openxmlformats.org/officeDocument/2006/relationships/customXml" Target="../ink/ink57.xml"/><Relationship Id="rId2" Type="http://schemas.openxmlformats.org/officeDocument/2006/relationships/image" Target="../media/image32.png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customXml" Target="../ink/ink55.xml"/><Relationship Id="rId96" Type="http://schemas.openxmlformats.org/officeDocument/2006/relationships/image" Target="../media/image2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227.png"/><Relationship Id="rId32" Type="http://schemas.openxmlformats.org/officeDocument/2006/relationships/image" Target="../media/image231.png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customXml" Target="../ink/ink52.xml"/><Relationship Id="rId28" Type="http://schemas.openxmlformats.org/officeDocument/2006/relationships/image" Target="../media/image229.png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99.bin"/><Relationship Id="rId31" Type="http://schemas.openxmlformats.org/officeDocument/2006/relationships/customXml" Target="../ink/ink56.xml"/><Relationship Id="rId78" Type="http://schemas.openxmlformats.org/officeDocument/2006/relationships/image" Target="../media/image254.png"/><Relationship Id="rId99" Type="http://schemas.openxmlformats.org/officeDocument/2006/relationships/image" Target="../media/image263.png"/><Relationship Id="rId101" Type="http://schemas.openxmlformats.org/officeDocument/2006/relationships/image" Target="../media/image264.png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93.wmf"/><Relationship Id="rId22" Type="http://schemas.openxmlformats.org/officeDocument/2006/relationships/image" Target="../media/image173.wmf"/><Relationship Id="rId27" Type="http://schemas.openxmlformats.org/officeDocument/2006/relationships/customXml" Target="../ink/ink54.xml"/><Relationship Id="rId30" Type="http://schemas.openxmlformats.org/officeDocument/2006/relationships/image" Target="../media/image230.png"/><Relationship Id="rId100" Type="http://schemas.openxmlformats.org/officeDocument/2006/relationships/customXml" Target="../ink/ink60.xml"/><Relationship Id="rId8" Type="http://schemas.openxmlformats.org/officeDocument/2006/relationships/image" Target="../media/image90.wmf"/><Relationship Id="rId98" Type="http://schemas.openxmlformats.org/officeDocument/2006/relationships/customXml" Target="../ink/ink59.xml"/><Relationship Id="rId3" Type="http://schemas.openxmlformats.org/officeDocument/2006/relationships/oleObject" Target="../embeddings/oleObject19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7" Type="http://schemas.openxmlformats.org/officeDocument/2006/relationships/image" Target="../media/image177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7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29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203.png"/><Relationship Id="rId7" Type="http://schemas.openxmlformats.org/officeDocument/2006/relationships/image" Target="../media/image208.png"/><Relationship Id="rId2" Type="http://schemas.openxmlformats.org/officeDocument/2006/relationships/image" Target="../media/image3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png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7.wmf"/><Relationship Id="rId26" Type="http://schemas.openxmlformats.org/officeDocument/2006/relationships/image" Target="../media/image221.e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34" Type="http://schemas.openxmlformats.org/officeDocument/2006/relationships/image" Target="../media/image225.wmf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2" Type="http://schemas.openxmlformats.org/officeDocument/2006/relationships/image" Target="../media/image203.png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2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20.emf"/><Relationship Id="rId32" Type="http://schemas.openxmlformats.org/officeDocument/2006/relationships/image" Target="../media/image224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222.emf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211.bin"/><Relationship Id="rId31" Type="http://schemas.openxmlformats.org/officeDocument/2006/relationships/oleObject" Target="../embeddings/oleObject217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223.emf"/><Relationship Id="rId8" Type="http://schemas.openxmlformats.org/officeDocument/2006/relationships/image" Target="../media/image21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png"/><Relationship Id="rId5" Type="http://schemas.openxmlformats.org/officeDocument/2006/relationships/image" Target="../media/image208.png"/><Relationship Id="rId4" Type="http://schemas.openxmlformats.org/officeDocument/2006/relationships/image" Target="../media/image23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customXml" Target="../ink/ink1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29.wmf"/><Relationship Id="rId3" Type="http://schemas.openxmlformats.org/officeDocument/2006/relationships/image" Target="../media/image17.png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5.png"/><Relationship Id="rId25" Type="http://schemas.openxmlformats.org/officeDocument/2006/relationships/oleObject" Target="../embeddings/oleObject11.bin"/><Relationship Id="rId2" Type="http://schemas.openxmlformats.org/officeDocument/2006/relationships/image" Target="../media/image12.png"/><Relationship Id="rId16" Type="http://schemas.openxmlformats.org/officeDocument/2006/relationships/image" Target="../media/image24.wmf"/><Relationship Id="rId20" Type="http://schemas.openxmlformats.org/officeDocument/2006/relationships/oleObject" Target="../embeddings/oleObject8.bin"/><Relationship Id="rId29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10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28.emf"/><Relationship Id="rId28" Type="http://schemas.openxmlformats.org/officeDocument/2006/relationships/image" Target="../media/image30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6.wmf"/><Relationship Id="rId4" Type="http://schemas.openxmlformats.org/officeDocument/2006/relationships/image" Target="../media/image18.png"/><Relationship Id="rId9" Type="http://schemas.openxmlformats.org/officeDocument/2006/relationships/image" Target="../media/image21.png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9.bin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xfrm>
            <a:off x="240932" y="442870"/>
            <a:ext cx="4045318" cy="2442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algn="ctr">
              <a:lnSpc>
                <a:spcPct val="106700"/>
              </a:lnSpc>
            </a:pPr>
            <a:r>
              <a:rPr lang="en-GB" spc="20" dirty="0"/>
              <a:t>Moment Distribution Method</a:t>
            </a:r>
            <a:endParaRPr spc="15" dirty="0"/>
          </a:p>
        </p:txBody>
      </p:sp>
      <p:sp>
        <p:nvSpPr>
          <p:cNvPr id="11" name="object 11"/>
          <p:cNvSpPr txBox="1"/>
          <p:nvPr/>
        </p:nvSpPr>
        <p:spPr>
          <a:xfrm>
            <a:off x="1709991" y="1677378"/>
            <a:ext cx="1280859" cy="7694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1000" spc="20" dirty="0"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</a:p>
          <a:p>
            <a:pPr algn="ctr">
              <a:lnSpc>
                <a:spcPct val="100000"/>
              </a:lnSpc>
            </a:pPr>
            <a:endParaRPr lang="en-GB" sz="1000" spc="2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</a:pPr>
            <a:r>
              <a:rPr lang="en-GB" sz="1000" spc="20" dirty="0" err="1"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sz="1000" spc="20" dirty="0">
                <a:latin typeface="Arial" panose="020B0604020202020204" pitchFamily="34" charset="0"/>
                <a:cs typeface="Arial" panose="020B0604020202020204" pitchFamily="34" charset="0"/>
              </a:rPr>
              <a:t> Mahdi Damghani</a:t>
            </a:r>
          </a:p>
          <a:p>
            <a:pPr algn="ctr">
              <a:lnSpc>
                <a:spcPct val="100000"/>
              </a:lnSpc>
            </a:pPr>
            <a:endParaRPr lang="en-GB" sz="1000" spc="2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</a:pPr>
            <a:r>
              <a:rPr lang="en-GB" sz="1000" spc="20" dirty="0">
                <a:latin typeface="Arial" panose="020B0604020202020204" pitchFamily="34" charset="0"/>
                <a:cs typeface="Arial" panose="020B0604020202020204" pitchFamily="34" charset="0"/>
              </a:rPr>
              <a:t>2022-2023</a:t>
            </a:r>
            <a:endParaRPr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7775D-92DA-F5FE-0DCB-EB9AC5DCC9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thod illustration through a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819FDF-9C55-7B80-11E9-D31BF5C402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raw bending moment and shear force diagram of the structure below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C23E72-5A48-9711-A2DA-6C72526DB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6A20FA-C635-5D9A-099F-1E470AD7E6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644" y="1425575"/>
            <a:ext cx="3252811" cy="160973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769148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93A23-2476-BC67-AC53-9BB7A16B1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AEC412-21D6-096C-ED15-1480BD8EB4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irstly, the structure has 3 degrees of indeterminacy (6-3=3).</a:t>
            </a:r>
          </a:p>
          <a:p>
            <a:r>
              <a:rPr lang="en-GB" dirty="0"/>
              <a:t>Number of knowns: 3 equations of equilibrium</a:t>
            </a:r>
          </a:p>
          <a:p>
            <a:r>
              <a:rPr lang="en-GB" dirty="0"/>
              <a:t>Number of unknowns: 6 support reactions: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424015-230C-7F82-6C15-784206222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9889E2-3E28-31D7-AC5F-5B2B6A82DA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1958975"/>
            <a:ext cx="2312205" cy="1144254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979A3E6-D891-1163-AD24-D6DA445F042F}"/>
              </a:ext>
            </a:extLst>
          </p:cNvPr>
          <p:cNvCxnSpPr>
            <a:cxnSpLocks/>
          </p:cNvCxnSpPr>
          <p:nvPr/>
        </p:nvCxnSpPr>
        <p:spPr>
          <a:xfrm flipV="1">
            <a:off x="3193569" y="2492375"/>
            <a:ext cx="0" cy="381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9F2B6-ED4A-9CB6-BA03-AC4568BD8C8A}"/>
              </a:ext>
            </a:extLst>
          </p:cNvPr>
          <p:cNvCxnSpPr>
            <a:cxnSpLocks/>
          </p:cNvCxnSpPr>
          <p:nvPr/>
        </p:nvCxnSpPr>
        <p:spPr>
          <a:xfrm flipV="1">
            <a:off x="2632850" y="2492375"/>
            <a:ext cx="0" cy="381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D3512C6-B566-9352-C73B-4014F104B5AF}"/>
              </a:ext>
            </a:extLst>
          </p:cNvPr>
          <p:cNvCxnSpPr>
            <a:cxnSpLocks/>
          </p:cNvCxnSpPr>
          <p:nvPr/>
        </p:nvCxnSpPr>
        <p:spPr>
          <a:xfrm flipV="1">
            <a:off x="1965747" y="2492375"/>
            <a:ext cx="0" cy="381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EED8990-2897-0FC8-9228-6C3334FE5D2A}"/>
              </a:ext>
            </a:extLst>
          </p:cNvPr>
          <p:cNvCxnSpPr>
            <a:cxnSpLocks/>
          </p:cNvCxnSpPr>
          <p:nvPr/>
        </p:nvCxnSpPr>
        <p:spPr>
          <a:xfrm flipV="1">
            <a:off x="1202301" y="2492375"/>
            <a:ext cx="0" cy="381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E907B45-164D-C9BC-045A-E27F9B330CDF}"/>
              </a:ext>
            </a:extLst>
          </p:cNvPr>
          <p:cNvCxnSpPr>
            <a:cxnSpLocks/>
          </p:cNvCxnSpPr>
          <p:nvPr/>
        </p:nvCxnSpPr>
        <p:spPr>
          <a:xfrm rot="5400000" flipV="1">
            <a:off x="1176787" y="2234297"/>
            <a:ext cx="0" cy="381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D79B526-EE31-0460-4702-071F8BCE69F8}"/>
              </a:ext>
            </a:extLst>
          </p:cNvPr>
          <p:cNvSpPr/>
          <p:nvPr/>
        </p:nvSpPr>
        <p:spPr>
          <a:xfrm>
            <a:off x="979956" y="2256618"/>
            <a:ext cx="250746" cy="299676"/>
          </a:xfrm>
          <a:custGeom>
            <a:avLst/>
            <a:gdLst>
              <a:gd name="connsiteX0" fmla="*/ 124225 w 250746"/>
              <a:gd name="connsiteY0" fmla="*/ 299676 h 299676"/>
              <a:gd name="connsiteX1" fmla="*/ 6331 w 250746"/>
              <a:gd name="connsiteY1" fmla="*/ 227790 h 299676"/>
              <a:gd name="connsiteX2" fmla="*/ 26459 w 250746"/>
              <a:gd name="connsiteY2" fmla="*/ 95518 h 299676"/>
              <a:gd name="connsiteX3" fmla="*/ 115599 w 250746"/>
              <a:gd name="connsiteY3" fmla="*/ 627 h 299676"/>
              <a:gd name="connsiteX4" fmla="*/ 224867 w 250746"/>
              <a:gd name="connsiteY4" fmla="*/ 58137 h 299676"/>
              <a:gd name="connsiteX5" fmla="*/ 250746 w 250746"/>
              <a:gd name="connsiteY5" fmla="*/ 132899 h 299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0746" h="299676">
                <a:moveTo>
                  <a:pt x="124225" y="299676"/>
                </a:moveTo>
                <a:cubicBezTo>
                  <a:pt x="73425" y="280746"/>
                  <a:pt x="22625" y="261816"/>
                  <a:pt x="6331" y="227790"/>
                </a:cubicBezTo>
                <a:cubicBezTo>
                  <a:pt x="-9963" y="193764"/>
                  <a:pt x="8248" y="133379"/>
                  <a:pt x="26459" y="95518"/>
                </a:cubicBezTo>
                <a:cubicBezTo>
                  <a:pt x="44670" y="57657"/>
                  <a:pt x="82531" y="6857"/>
                  <a:pt x="115599" y="627"/>
                </a:cubicBezTo>
                <a:cubicBezTo>
                  <a:pt x="148667" y="-5603"/>
                  <a:pt x="202343" y="36092"/>
                  <a:pt x="224867" y="58137"/>
                </a:cubicBezTo>
                <a:cubicBezTo>
                  <a:pt x="247391" y="80182"/>
                  <a:pt x="249068" y="106540"/>
                  <a:pt x="250746" y="132899"/>
                </a:cubicBezTo>
              </a:path>
            </a:pathLst>
          </a:custGeom>
          <a:noFill/>
          <a:ln w="9525">
            <a:solidFill>
              <a:srgbClr val="FF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9BE725-D657-AB8B-4488-5F39E1E15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44474"/>
              </p:ext>
            </p:extLst>
          </p:nvPr>
        </p:nvGraphicFramePr>
        <p:xfrm>
          <a:off x="3676473" y="1270300"/>
          <a:ext cx="657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812520" progId="Equation.DSMT4">
                  <p:embed/>
                </p:oleObj>
              </mc:Choice>
              <mc:Fallback>
                <p:oleObj name="Equation" r:id="rId3" imgW="876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6473" y="1270300"/>
                        <a:ext cx="657225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7447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09D5FE-893E-A2E9-793F-C5C46B5FC3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  <a:br>
              <a:rPr lang="en-GB" dirty="0"/>
            </a:br>
            <a:r>
              <a:rPr lang="en-GB" sz="800" dirty="0"/>
              <a:t>(clamping joints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BE3FE-8306-27B4-49FC-804B940947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815975"/>
            <a:ext cx="3962400" cy="2026669"/>
          </a:xfrm>
        </p:spPr>
        <p:txBody>
          <a:bodyPr>
            <a:normAutofit/>
          </a:bodyPr>
          <a:lstStyle/>
          <a:p>
            <a:r>
              <a:rPr lang="en-GB" sz="1000" dirty="0"/>
              <a:t>The same as slope-deflection method, we assume all joints are clamped and calculate FEMs (fixed end moments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D295F3-1ACB-4035-E22B-2EDA7F1AF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EA6EA2-735B-44AC-9767-41D2A7B745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851" y="1258706"/>
            <a:ext cx="3806044" cy="18835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3F03194-5A98-2DFD-D649-3CB0CC2ABDA2}"/>
              </a:ext>
            </a:extLst>
          </p:cNvPr>
          <p:cNvSpPr/>
          <p:nvPr/>
        </p:nvSpPr>
        <p:spPr>
          <a:xfrm>
            <a:off x="1856475" y="1759863"/>
            <a:ext cx="53200" cy="381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7BC2B7-390D-2E42-F569-38413E809CC9}"/>
              </a:ext>
            </a:extLst>
          </p:cNvPr>
          <p:cNvSpPr/>
          <p:nvPr/>
        </p:nvSpPr>
        <p:spPr>
          <a:xfrm>
            <a:off x="2944839" y="1759863"/>
            <a:ext cx="53200" cy="381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634FC86-D560-52D6-8C04-2A92FC62A922}"/>
              </a:ext>
            </a:extLst>
          </p:cNvPr>
          <p:cNvSpPr/>
          <p:nvPr/>
        </p:nvSpPr>
        <p:spPr>
          <a:xfrm>
            <a:off x="3869300" y="1759863"/>
            <a:ext cx="53200" cy="381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545443-50C4-06B4-9717-6325D63F5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232786"/>
              </p:ext>
            </p:extLst>
          </p:nvPr>
        </p:nvGraphicFramePr>
        <p:xfrm>
          <a:off x="640156" y="1613490"/>
          <a:ext cx="123428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156" y="1613490"/>
                        <a:ext cx="123428" cy="1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D5020-92C1-6108-162E-132F39AFD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57649"/>
              </p:ext>
            </p:extLst>
          </p:nvPr>
        </p:nvGraphicFramePr>
        <p:xfrm>
          <a:off x="1730166" y="1618463"/>
          <a:ext cx="123428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0166" y="1618463"/>
                        <a:ext cx="123428" cy="1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71E8FE4-5A4D-84DE-FB3A-5024A38F9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59927"/>
              </p:ext>
            </p:extLst>
          </p:nvPr>
        </p:nvGraphicFramePr>
        <p:xfrm>
          <a:off x="1904865" y="1623152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4865" y="1623152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ECCA374-9D20-7407-2C17-D0A010EAB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25146"/>
              </p:ext>
            </p:extLst>
          </p:nvPr>
        </p:nvGraphicFramePr>
        <p:xfrm>
          <a:off x="2707413" y="1625419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7413" y="1625419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92106F2-E505-8DBE-6A14-2F434DFF7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86044"/>
              </p:ext>
            </p:extLst>
          </p:nvPr>
        </p:nvGraphicFramePr>
        <p:xfrm>
          <a:off x="2997827" y="1621482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7827" y="1621482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A01748-5C71-60B5-3F6E-7806837FC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74593"/>
              </p:ext>
            </p:extLst>
          </p:nvPr>
        </p:nvGraphicFramePr>
        <p:xfrm>
          <a:off x="3624022" y="1611041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4022" y="1611041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peech Bubble: Rectangle 14">
            <a:extLst>
              <a:ext uri="{FF2B5EF4-FFF2-40B4-BE49-F238E27FC236}">
                <a16:creationId xmlns:a16="http://schemas.microsoft.com/office/drawing/2014/main" id="{5727F8A2-16CA-4DE6-D97A-F6785F423620}"/>
              </a:ext>
            </a:extLst>
          </p:cNvPr>
          <p:cNvSpPr/>
          <p:nvPr/>
        </p:nvSpPr>
        <p:spPr>
          <a:xfrm>
            <a:off x="1083979" y="1348789"/>
            <a:ext cx="457200" cy="261666"/>
          </a:xfrm>
          <a:prstGeom prst="wedgeRectCallout">
            <a:avLst>
              <a:gd name="adj1" fmla="val 101502"/>
              <a:gd name="adj2" fmla="val 47095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ed End Moments</a:t>
            </a:r>
          </a:p>
        </p:txBody>
      </p:sp>
      <p:sp>
        <p:nvSpPr>
          <p:cNvPr id="16" name="Speech Bubble: Rectangle 15">
            <a:extLst>
              <a:ext uri="{FF2B5EF4-FFF2-40B4-BE49-F238E27FC236}">
                <a16:creationId xmlns:a16="http://schemas.microsoft.com/office/drawing/2014/main" id="{536D453F-FC1C-07F3-D994-0664C61FDF13}"/>
              </a:ext>
            </a:extLst>
          </p:cNvPr>
          <p:cNvSpPr/>
          <p:nvPr/>
        </p:nvSpPr>
        <p:spPr>
          <a:xfrm>
            <a:off x="1083979" y="1348789"/>
            <a:ext cx="457200" cy="261666"/>
          </a:xfrm>
          <a:prstGeom prst="wedgeRectCallout">
            <a:avLst>
              <a:gd name="adj1" fmla="val -117995"/>
              <a:gd name="adj2" fmla="val 55887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ed End Moments</a:t>
            </a:r>
          </a:p>
        </p:txBody>
      </p:sp>
    </p:spTree>
    <p:extLst>
      <p:ext uri="{BB962C8B-B14F-4D97-AF65-F5344CB8AC3E}">
        <p14:creationId xmlns:p14="http://schemas.microsoft.com/office/powerpoint/2010/main" val="24932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13683-B954-88CA-DEFC-BD17D9DE1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  <a:br>
              <a:rPr lang="en-GB" dirty="0"/>
            </a:br>
            <a:r>
              <a:rPr lang="en-GB" sz="800" dirty="0"/>
              <a:t>(releasing joints-stiffness calc-DF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EE1281-C9F5-464D-6AD9-FBE468F94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14868A-6F8F-73D8-6CC0-8ABEFBB184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49" t="4200" r="949" b="35270"/>
          <a:stretch/>
        </p:blipFill>
        <p:spPr>
          <a:xfrm>
            <a:off x="302900" y="892175"/>
            <a:ext cx="3983350" cy="12162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2D1C169-DF70-CFC2-D913-4757227429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5525" y="24420"/>
            <a:ext cx="1445525" cy="71535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0571A2C-5741-D91B-B970-ED76C2C1AB80}"/>
              </a:ext>
            </a:extLst>
          </p:cNvPr>
          <p:cNvCxnSpPr>
            <a:cxnSpLocks/>
          </p:cNvCxnSpPr>
          <p:nvPr/>
        </p:nvCxnSpPr>
        <p:spPr>
          <a:xfrm>
            <a:off x="1810475" y="1542028"/>
            <a:ext cx="0" cy="1524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E806DB2-5C22-7B2C-F78E-66B09984E2A0}"/>
              </a:ext>
            </a:extLst>
          </p:cNvPr>
          <p:cNvCxnSpPr>
            <a:cxnSpLocks/>
          </p:cNvCxnSpPr>
          <p:nvPr/>
        </p:nvCxnSpPr>
        <p:spPr>
          <a:xfrm>
            <a:off x="2982225" y="1542028"/>
            <a:ext cx="0" cy="1524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A67F0F-C840-67CF-F72F-BBC3FB776231}"/>
              </a:ext>
            </a:extLst>
          </p:cNvPr>
          <p:cNvCxnSpPr>
            <a:cxnSpLocks/>
          </p:cNvCxnSpPr>
          <p:nvPr/>
        </p:nvCxnSpPr>
        <p:spPr>
          <a:xfrm>
            <a:off x="3961325" y="1542028"/>
            <a:ext cx="0" cy="1524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8F62A-7606-4DCD-7476-9C570ABCF619}"/>
              </a:ext>
            </a:extLst>
          </p:cNvPr>
          <p:cNvCxnSpPr>
            <a:cxnSpLocks/>
          </p:cNvCxnSpPr>
          <p:nvPr/>
        </p:nvCxnSpPr>
        <p:spPr>
          <a:xfrm>
            <a:off x="456125" y="1542028"/>
            <a:ext cx="0" cy="1524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peech Bubble: Rectangle 11">
            <a:extLst>
              <a:ext uri="{FF2B5EF4-FFF2-40B4-BE49-F238E27FC236}">
                <a16:creationId xmlns:a16="http://schemas.microsoft.com/office/drawing/2014/main" id="{9AEE8EF3-58CF-72D2-F9A0-3EF269D50F06}"/>
              </a:ext>
            </a:extLst>
          </p:cNvPr>
          <p:cNvSpPr/>
          <p:nvPr/>
        </p:nvSpPr>
        <p:spPr>
          <a:xfrm>
            <a:off x="19051" y="784630"/>
            <a:ext cx="685800" cy="425040"/>
          </a:xfrm>
          <a:prstGeom prst="wedgeRectCallout">
            <a:avLst>
              <a:gd name="adj1" fmla="val 13452"/>
              <a:gd name="adj2" fmla="val 109733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oment at clamped end is always balanced (infinitely stiff BC)</a:t>
            </a:r>
          </a:p>
        </p:txBody>
      </p:sp>
      <p:sp>
        <p:nvSpPr>
          <p:cNvPr id="13" name="Speech Bubble: Rectangle 12">
            <a:extLst>
              <a:ext uri="{FF2B5EF4-FFF2-40B4-BE49-F238E27FC236}">
                <a16:creationId xmlns:a16="http://schemas.microsoft.com/office/drawing/2014/main" id="{DE0376C9-86CD-721E-5659-716CDE5ACF30}"/>
              </a:ext>
            </a:extLst>
          </p:cNvPr>
          <p:cNvSpPr/>
          <p:nvPr/>
        </p:nvSpPr>
        <p:spPr>
          <a:xfrm>
            <a:off x="3842298" y="784630"/>
            <a:ext cx="727802" cy="308460"/>
          </a:xfrm>
          <a:prstGeom prst="wedgeRectCallout">
            <a:avLst>
              <a:gd name="adj1" fmla="val -28153"/>
              <a:gd name="adj2" fmla="val 281739"/>
            </a:avLst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al moment must be zero for simply supported BC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AF73DE-A364-4631-F9AC-F2EFD973D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56961"/>
              </p:ext>
            </p:extLst>
          </p:nvPr>
        </p:nvGraphicFramePr>
        <p:xfrm>
          <a:off x="781809" y="1349375"/>
          <a:ext cx="70374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809" y="1349375"/>
                        <a:ext cx="703742" cy="2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3A89EF-711D-821A-7A28-17D9D0FE3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7599"/>
              </p:ext>
            </p:extLst>
          </p:nvPr>
        </p:nvGraphicFramePr>
        <p:xfrm>
          <a:off x="2095150" y="1349375"/>
          <a:ext cx="61316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5150" y="1349375"/>
                        <a:ext cx="613162" cy="216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434739-E4B5-BEBA-7AB9-78E187C31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36621"/>
              </p:ext>
            </p:extLst>
          </p:nvPr>
        </p:nvGraphicFramePr>
        <p:xfrm>
          <a:off x="3144291" y="1349375"/>
          <a:ext cx="654968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4291" y="1349375"/>
                        <a:ext cx="654968" cy="216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87B4155-411F-BE58-DC2F-2B4071EB2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36250"/>
              </p:ext>
            </p:extLst>
          </p:nvPr>
        </p:nvGraphicFramePr>
        <p:xfrm>
          <a:off x="3323918" y="1573358"/>
          <a:ext cx="295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3918" y="1573358"/>
                        <a:ext cx="295714" cy="90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A496FE-84C7-8DF8-F53B-F277D3359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95515"/>
              </p:ext>
            </p:extLst>
          </p:nvPr>
        </p:nvGraphicFramePr>
        <p:xfrm>
          <a:off x="956894" y="1575393"/>
          <a:ext cx="353572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6894" y="1575393"/>
                        <a:ext cx="353572" cy="9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9788ECB-00E2-0CCC-4090-723F28531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41888"/>
              </p:ext>
            </p:extLst>
          </p:nvPr>
        </p:nvGraphicFramePr>
        <p:xfrm>
          <a:off x="2227820" y="1573358"/>
          <a:ext cx="353572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077" imgH="177013" progId="Equation.DSMT4">
                  <p:embed/>
                </p:oleObj>
              </mc:Choice>
              <mc:Fallback>
                <p:oleObj name="Equation" r:id="rId13" imgW="698077" imgH="177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7820" y="1573358"/>
                        <a:ext cx="353572" cy="90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AF55C30-67C9-9170-53A7-0092564A1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35074"/>
              </p:ext>
            </p:extLst>
          </p:nvPr>
        </p:nvGraphicFramePr>
        <p:xfrm>
          <a:off x="391253" y="1887353"/>
          <a:ext cx="108000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1253" y="1887353"/>
                        <a:ext cx="108000" cy="9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F598D55-E798-FBB0-F5E0-F9BD5953C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936559"/>
              </p:ext>
            </p:extLst>
          </p:nvPr>
        </p:nvGraphicFramePr>
        <p:xfrm>
          <a:off x="1677106" y="1887353"/>
          <a:ext cx="122143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7106" y="1887353"/>
                        <a:ext cx="122143" cy="9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8184B81-9F75-6D0B-43D0-49E804565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56279"/>
              </p:ext>
            </p:extLst>
          </p:nvPr>
        </p:nvGraphicFramePr>
        <p:xfrm>
          <a:off x="1126100" y="1109102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6100" y="1109102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5017732-D341-7437-4E40-3266F7E5C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71158"/>
              </p:ext>
            </p:extLst>
          </p:nvPr>
        </p:nvGraphicFramePr>
        <p:xfrm>
          <a:off x="1809894" y="1102186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393480" progId="Equation.DSMT4">
                  <p:embed/>
                </p:oleObj>
              </mc:Choice>
              <mc:Fallback>
                <p:oleObj name="Equation" r:id="rId21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09894" y="1102186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7332C7D-4E27-5CAA-EAEA-E1F5A35BAF56}"/>
              </a:ext>
            </a:extLst>
          </p:cNvPr>
          <p:cNvCxnSpPr>
            <a:cxnSpLocks/>
            <a:endCxn id="21" idx="0"/>
          </p:cNvCxnSpPr>
          <p:nvPr/>
        </p:nvCxnSpPr>
        <p:spPr>
          <a:xfrm>
            <a:off x="1466850" y="1325102"/>
            <a:ext cx="271327" cy="562251"/>
          </a:xfrm>
          <a:prstGeom prst="straightConnector1">
            <a:avLst/>
          </a:prstGeom>
          <a:ln>
            <a:solidFill>
              <a:srgbClr val="FFFF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190CCDC-0D35-5F05-D8AA-AE8A674E8309}"/>
              </a:ext>
            </a:extLst>
          </p:cNvPr>
          <p:cNvCxnSpPr>
            <a:cxnSpLocks/>
            <a:stCxn id="23" idx="2"/>
            <a:endCxn id="29" idx="0"/>
          </p:cNvCxnSpPr>
          <p:nvPr/>
        </p:nvCxnSpPr>
        <p:spPr>
          <a:xfrm flipH="1">
            <a:off x="1891508" y="1318186"/>
            <a:ext cx="249353" cy="569167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BA97B3E-9A9D-402F-32DD-6B8F00FDF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226750"/>
              </p:ext>
            </p:extLst>
          </p:nvPr>
        </p:nvGraphicFramePr>
        <p:xfrm>
          <a:off x="1830437" y="1887353"/>
          <a:ext cx="122143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0437" y="1887353"/>
                        <a:ext cx="122143" cy="90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0360D39-F31E-3C7E-1620-1C30E1260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78527"/>
              </p:ext>
            </p:extLst>
          </p:nvPr>
        </p:nvGraphicFramePr>
        <p:xfrm>
          <a:off x="2481315" y="1104772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06360" imgH="393480" progId="Equation.DSMT4">
                  <p:embed/>
                </p:oleObj>
              </mc:Choice>
              <mc:Fallback>
                <p:oleObj name="Equation" r:id="rId25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81315" y="1104772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F44D84-4A5F-2A7A-8EEC-F8B7C71B7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41692"/>
              </p:ext>
            </p:extLst>
          </p:nvPr>
        </p:nvGraphicFramePr>
        <p:xfrm>
          <a:off x="3157625" y="1104772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06360" imgH="393480" progId="Equation.DSMT4">
                  <p:embed/>
                </p:oleObj>
              </mc:Choice>
              <mc:Fallback>
                <p:oleObj name="Equation" r:id="rId27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57625" y="1104772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00B87BC-FF07-6191-4ABE-97F1CC25B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09571"/>
              </p:ext>
            </p:extLst>
          </p:nvPr>
        </p:nvGraphicFramePr>
        <p:xfrm>
          <a:off x="2799626" y="1887353"/>
          <a:ext cx="16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177480" progId="Equation.DSMT4">
                  <p:embed/>
                </p:oleObj>
              </mc:Choice>
              <mc:Fallback>
                <p:oleObj name="Equation" r:id="rId29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99626" y="1887353"/>
                        <a:ext cx="160714" cy="90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F5F7D31-1109-F43B-259A-E8D127E50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28339"/>
              </p:ext>
            </p:extLst>
          </p:nvPr>
        </p:nvGraphicFramePr>
        <p:xfrm>
          <a:off x="3004677" y="1887353"/>
          <a:ext cx="154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177480" progId="Equation.DSMT4">
                  <p:embed/>
                </p:oleObj>
              </mc:Choice>
              <mc:Fallback>
                <p:oleObj name="Equation" r:id="rId3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004677" y="1887353"/>
                        <a:ext cx="154286" cy="90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B8E3A99-07E5-6911-8910-5BB3845BEE3A}"/>
              </a:ext>
            </a:extLst>
          </p:cNvPr>
          <p:cNvCxnSpPr>
            <a:cxnSpLocks/>
            <a:stCxn id="31" idx="2"/>
            <a:endCxn id="33" idx="0"/>
          </p:cNvCxnSpPr>
          <p:nvPr/>
        </p:nvCxnSpPr>
        <p:spPr>
          <a:xfrm>
            <a:off x="2812282" y="1320772"/>
            <a:ext cx="67701" cy="566581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9A89350-AA19-345D-8926-8A66226C4D73}"/>
              </a:ext>
            </a:extLst>
          </p:cNvPr>
          <p:cNvCxnSpPr>
            <a:cxnSpLocks/>
            <a:stCxn id="32" idx="2"/>
            <a:endCxn id="34" idx="0"/>
          </p:cNvCxnSpPr>
          <p:nvPr/>
        </p:nvCxnSpPr>
        <p:spPr>
          <a:xfrm flipH="1">
            <a:off x="3081820" y="1320772"/>
            <a:ext cx="406772" cy="566581"/>
          </a:xfrm>
          <a:prstGeom prst="straightConnector1">
            <a:avLst/>
          </a:prstGeom>
          <a:ln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461656F-1AA6-A9DD-BB67-E5D525A5C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02885"/>
              </p:ext>
            </p:extLst>
          </p:nvPr>
        </p:nvGraphicFramePr>
        <p:xfrm>
          <a:off x="486431" y="1580320"/>
          <a:ext cx="123428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37DC620-34F9-AB9E-5C82-55B39B37E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6431" y="1580320"/>
                        <a:ext cx="123428" cy="1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5CB2000-459F-EAC4-EEAA-D86543533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83611"/>
              </p:ext>
            </p:extLst>
          </p:nvPr>
        </p:nvGraphicFramePr>
        <p:xfrm>
          <a:off x="1664174" y="1580320"/>
          <a:ext cx="123428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F95DDC7-6EB3-D867-F113-8B8726F21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64174" y="1580320"/>
                        <a:ext cx="123428" cy="1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A4A729E-B752-FA63-0B0F-9D32B8394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37640"/>
              </p:ext>
            </p:extLst>
          </p:nvPr>
        </p:nvGraphicFramePr>
        <p:xfrm>
          <a:off x="1839225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480" imgH="177480" progId="Equation.DSMT4">
                  <p:embed/>
                </p:oleObj>
              </mc:Choice>
              <mc:Fallback>
                <p:oleObj name="Equation" r:id="rId37" imgW="3934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71E8FE4-5A4D-84DE-FB3A-5024A38F9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839225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04A8E14-E7B7-C85D-E8C3-98EC2B322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84562"/>
              </p:ext>
            </p:extLst>
          </p:nvPr>
        </p:nvGraphicFramePr>
        <p:xfrm>
          <a:off x="2722957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480" imgH="177480" progId="Equation.DSMT4">
                  <p:embed/>
                </p:oleObj>
              </mc:Choice>
              <mc:Fallback>
                <p:oleObj name="Equation" r:id="rId39" imgW="3934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ECCA374-9D20-7407-2C17-D0A010EAB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22957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69C0EBC-2F18-464C-5126-A0BD629E5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81192"/>
              </p:ext>
            </p:extLst>
          </p:nvPr>
        </p:nvGraphicFramePr>
        <p:xfrm>
          <a:off x="3003577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480" imgH="177480" progId="Equation.DSMT4">
                  <p:embed/>
                </p:oleObj>
              </mc:Choice>
              <mc:Fallback>
                <p:oleObj name="Equation" r:id="rId41" imgW="393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92106F2-E505-8DBE-6A14-2F434DFF7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03577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093346F-25F3-BF3D-0B6F-C06EB7E60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858003"/>
              </p:ext>
            </p:extLst>
          </p:nvPr>
        </p:nvGraphicFramePr>
        <p:xfrm>
          <a:off x="3696775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93480" imgH="177480" progId="Equation.DSMT4">
                  <p:embed/>
                </p:oleObj>
              </mc:Choice>
              <mc:Fallback>
                <p:oleObj name="Equation" r:id="rId43" imgW="3934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9A01748-5C71-60B5-3F6E-7806837FC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696775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peech Bubble: Rectangle 49">
            <a:extLst>
              <a:ext uri="{FF2B5EF4-FFF2-40B4-BE49-F238E27FC236}">
                <a16:creationId xmlns:a16="http://schemas.microsoft.com/office/drawing/2014/main" id="{FE86FB6A-A9D4-ED99-3910-BC43AB17570F}"/>
              </a:ext>
            </a:extLst>
          </p:cNvPr>
          <p:cNvSpPr/>
          <p:nvPr/>
        </p:nvSpPr>
        <p:spPr>
          <a:xfrm>
            <a:off x="1085851" y="2331032"/>
            <a:ext cx="466488" cy="308460"/>
          </a:xfrm>
          <a:prstGeom prst="wedgeRectCallout">
            <a:avLst>
              <a:gd name="adj1" fmla="val 85255"/>
              <a:gd name="adj2" fmla="val -159193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factor (DF)</a:t>
            </a:r>
          </a:p>
        </p:txBody>
      </p:sp>
      <p:sp>
        <p:nvSpPr>
          <p:cNvPr id="51" name="Speech Bubble: Rectangle 50">
            <a:extLst>
              <a:ext uri="{FF2B5EF4-FFF2-40B4-BE49-F238E27FC236}">
                <a16:creationId xmlns:a16="http://schemas.microsoft.com/office/drawing/2014/main" id="{6B46ACCE-10A1-0406-3AA0-D6B83AB81159}"/>
              </a:ext>
            </a:extLst>
          </p:cNvPr>
          <p:cNvSpPr/>
          <p:nvPr/>
        </p:nvSpPr>
        <p:spPr>
          <a:xfrm>
            <a:off x="2241824" y="2334686"/>
            <a:ext cx="466488" cy="308460"/>
          </a:xfrm>
          <a:prstGeom prst="wedgeRectCallout">
            <a:avLst>
              <a:gd name="adj1" fmla="val 85255"/>
              <a:gd name="adj2" fmla="val -159193"/>
            </a:avLst>
          </a:prstGeom>
          <a:solidFill>
            <a:srgbClr val="00B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factor (DF)</a:t>
            </a:r>
          </a:p>
        </p:txBody>
      </p:sp>
      <p:sp>
        <p:nvSpPr>
          <p:cNvPr id="52" name="Speech Bubble: Rectangle 51">
            <a:extLst>
              <a:ext uri="{FF2B5EF4-FFF2-40B4-BE49-F238E27FC236}">
                <a16:creationId xmlns:a16="http://schemas.microsoft.com/office/drawing/2014/main" id="{52E9DF42-23D1-BD1B-4778-3B1F6E7444E0}"/>
              </a:ext>
            </a:extLst>
          </p:cNvPr>
          <p:cNvSpPr/>
          <p:nvPr/>
        </p:nvSpPr>
        <p:spPr>
          <a:xfrm>
            <a:off x="3291005" y="2337536"/>
            <a:ext cx="466488" cy="308460"/>
          </a:xfrm>
          <a:prstGeom prst="wedgeRectCallout">
            <a:avLst>
              <a:gd name="adj1" fmla="val -84874"/>
              <a:gd name="adj2" fmla="val -167583"/>
            </a:avLst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factor (DF)</a:t>
            </a:r>
          </a:p>
        </p:txBody>
      </p:sp>
      <p:sp>
        <p:nvSpPr>
          <p:cNvPr id="53" name="Speech Bubble: Rectangle 52">
            <a:extLst>
              <a:ext uri="{FF2B5EF4-FFF2-40B4-BE49-F238E27FC236}">
                <a16:creationId xmlns:a16="http://schemas.microsoft.com/office/drawing/2014/main" id="{E4816C1A-203B-9CCE-0B91-412AE1CDC66F}"/>
              </a:ext>
            </a:extLst>
          </p:cNvPr>
          <p:cNvSpPr/>
          <p:nvPr/>
        </p:nvSpPr>
        <p:spPr>
          <a:xfrm>
            <a:off x="2241824" y="2337536"/>
            <a:ext cx="466488" cy="308460"/>
          </a:xfrm>
          <a:prstGeom prst="wedgeRectCallout">
            <a:avLst>
              <a:gd name="adj1" fmla="val -113845"/>
              <a:gd name="adj2" fmla="val -172244"/>
            </a:avLst>
          </a:prstGeom>
          <a:solidFill>
            <a:srgbClr val="00B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factor (DF)</a:t>
            </a:r>
          </a:p>
        </p:txBody>
      </p:sp>
      <p:sp>
        <p:nvSpPr>
          <p:cNvPr id="54" name="Speech Bubble: Rectangle 53">
            <a:extLst>
              <a:ext uri="{FF2B5EF4-FFF2-40B4-BE49-F238E27FC236}">
                <a16:creationId xmlns:a16="http://schemas.microsoft.com/office/drawing/2014/main" id="{DA0A3F63-3D2F-22CA-4F1E-2470F3D2A085}"/>
              </a:ext>
            </a:extLst>
          </p:cNvPr>
          <p:cNvSpPr/>
          <p:nvPr/>
        </p:nvSpPr>
        <p:spPr>
          <a:xfrm>
            <a:off x="1085851" y="2331032"/>
            <a:ext cx="466488" cy="308460"/>
          </a:xfrm>
          <a:prstGeom prst="wedgeRectCallout">
            <a:avLst>
              <a:gd name="adj1" fmla="val -169938"/>
              <a:gd name="adj2" fmla="val -166650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factor (DF)</a:t>
            </a:r>
          </a:p>
        </p:txBody>
      </p:sp>
    </p:spTree>
    <p:extLst>
      <p:ext uri="{BB962C8B-B14F-4D97-AF65-F5344CB8AC3E}">
        <p14:creationId xmlns:p14="http://schemas.microsoft.com/office/powerpoint/2010/main" val="55557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13683-B954-88CA-DEFC-BD17D9DE1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  <a:br>
              <a:rPr lang="en-GB" dirty="0"/>
            </a:br>
            <a:r>
              <a:rPr lang="en-GB" sz="800" dirty="0"/>
              <a:t>(calculate unbalanced moments &amp; distribute them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EE1281-C9F5-464D-6AD9-FBE468F94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14868A-6F8F-73D8-6CC0-8ABEFBB184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49" t="4200" r="949" b="35270"/>
          <a:stretch/>
        </p:blipFill>
        <p:spPr>
          <a:xfrm>
            <a:off x="302900" y="892175"/>
            <a:ext cx="3983350" cy="12162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2D1C169-DF70-CFC2-D913-4757227429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5525" y="24420"/>
            <a:ext cx="1445525" cy="71535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0571A2C-5741-D91B-B970-ED76C2C1AB80}"/>
              </a:ext>
            </a:extLst>
          </p:cNvPr>
          <p:cNvCxnSpPr>
            <a:cxnSpLocks/>
          </p:cNvCxnSpPr>
          <p:nvPr/>
        </p:nvCxnSpPr>
        <p:spPr>
          <a:xfrm>
            <a:off x="1810475" y="1542028"/>
            <a:ext cx="0" cy="1620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E806DB2-5C22-7B2C-F78E-66B09984E2A0}"/>
              </a:ext>
            </a:extLst>
          </p:cNvPr>
          <p:cNvCxnSpPr>
            <a:cxnSpLocks/>
          </p:cNvCxnSpPr>
          <p:nvPr/>
        </p:nvCxnSpPr>
        <p:spPr>
          <a:xfrm>
            <a:off x="2982225" y="1542028"/>
            <a:ext cx="0" cy="1620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A67F0F-C840-67CF-F72F-BBC3FB776231}"/>
              </a:ext>
            </a:extLst>
          </p:cNvPr>
          <p:cNvCxnSpPr>
            <a:cxnSpLocks/>
          </p:cNvCxnSpPr>
          <p:nvPr/>
        </p:nvCxnSpPr>
        <p:spPr>
          <a:xfrm>
            <a:off x="3961325" y="1542028"/>
            <a:ext cx="0" cy="1620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8F62A-7606-4DCD-7476-9C570ABCF619}"/>
              </a:ext>
            </a:extLst>
          </p:cNvPr>
          <p:cNvCxnSpPr>
            <a:cxnSpLocks/>
          </p:cNvCxnSpPr>
          <p:nvPr/>
        </p:nvCxnSpPr>
        <p:spPr>
          <a:xfrm>
            <a:off x="456125" y="1542028"/>
            <a:ext cx="0" cy="1620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AF73DE-A364-4631-F9AC-F2EFD973D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809" y="1349375"/>
          <a:ext cx="70374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7AF73DE-A364-4631-F9AC-F2EFD973D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809" y="1349375"/>
                        <a:ext cx="703742" cy="2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3A89EF-711D-821A-7A28-17D9D0FE3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150" y="1349375"/>
          <a:ext cx="61316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B3A89EF-711D-821A-7A28-17D9D0FE3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5150" y="1349375"/>
                        <a:ext cx="613162" cy="216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434739-E4B5-BEBA-7AB9-78E187C31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291" y="1349375"/>
          <a:ext cx="654968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3434739-E4B5-BEBA-7AB9-78E187C31B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4291" y="1349375"/>
                        <a:ext cx="654968" cy="216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87B4155-411F-BE58-DC2F-2B4071EB2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3918" y="1573358"/>
          <a:ext cx="295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87B4155-411F-BE58-DC2F-2B4071EB2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3918" y="1573358"/>
                        <a:ext cx="295714" cy="90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A496FE-84C7-8DF8-F53B-F277D3359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6894" y="1575393"/>
          <a:ext cx="353572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3A496FE-84C7-8DF8-F53B-F277D3359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6894" y="1575393"/>
                        <a:ext cx="353572" cy="9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9788ECB-00E2-0CCC-4090-723F28531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820" y="1573358"/>
          <a:ext cx="353572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077" imgH="177013" progId="Equation.DSMT4">
                  <p:embed/>
                </p:oleObj>
              </mc:Choice>
              <mc:Fallback>
                <p:oleObj name="Equation" r:id="rId13" imgW="698077" imgH="177013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9788ECB-00E2-0CCC-4090-723F2853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7820" y="1573358"/>
                        <a:ext cx="353572" cy="90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AF55C30-67C9-9170-53A7-0092564A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253" y="1887353"/>
          <a:ext cx="108000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AF55C30-67C9-9170-53A7-0092564A1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1253" y="1887353"/>
                        <a:ext cx="108000" cy="9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F598D55-E798-FBB0-F5E0-F9BD5953C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106" y="1887353"/>
          <a:ext cx="122143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F598D55-E798-FBB0-F5E0-F9BD5953C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7106" y="1887353"/>
                        <a:ext cx="122143" cy="9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8184B81-9F75-6D0B-43D0-49E80456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100" y="1109102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8184B81-9F75-6D0B-43D0-49E804565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6100" y="1109102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5017732-D341-7437-4E40-3266F7E5C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894" y="1102186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393480" progId="Equation.DSMT4">
                  <p:embed/>
                </p:oleObj>
              </mc:Choice>
              <mc:Fallback>
                <p:oleObj name="Equation" r:id="rId21" imgW="12063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5017732-D341-7437-4E40-3266F7E5C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09894" y="1102186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7332C7D-4E27-5CAA-EAEA-E1F5A35BAF56}"/>
              </a:ext>
            </a:extLst>
          </p:cNvPr>
          <p:cNvCxnSpPr>
            <a:cxnSpLocks/>
            <a:endCxn id="21" idx="0"/>
          </p:cNvCxnSpPr>
          <p:nvPr/>
        </p:nvCxnSpPr>
        <p:spPr>
          <a:xfrm>
            <a:off x="1466850" y="1325102"/>
            <a:ext cx="271327" cy="562251"/>
          </a:xfrm>
          <a:prstGeom prst="straightConnector1">
            <a:avLst/>
          </a:prstGeom>
          <a:ln>
            <a:solidFill>
              <a:srgbClr val="FFFF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190CCDC-0D35-5F05-D8AA-AE8A674E8309}"/>
              </a:ext>
            </a:extLst>
          </p:cNvPr>
          <p:cNvCxnSpPr>
            <a:cxnSpLocks/>
            <a:stCxn id="23" idx="2"/>
            <a:endCxn id="29" idx="0"/>
          </p:cNvCxnSpPr>
          <p:nvPr/>
        </p:nvCxnSpPr>
        <p:spPr>
          <a:xfrm flipH="1">
            <a:off x="1891508" y="1318186"/>
            <a:ext cx="249353" cy="569167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BA97B3E-9A9D-402F-32DD-6B8F00FDF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437" y="1887353"/>
          <a:ext cx="122143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BA97B3E-9A9D-402F-32DD-6B8F00FDF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0437" y="1887353"/>
                        <a:ext cx="122143" cy="90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0360D39-F31E-3C7E-1620-1C30E1260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315" y="1104772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06360" imgH="393480" progId="Equation.DSMT4">
                  <p:embed/>
                </p:oleObj>
              </mc:Choice>
              <mc:Fallback>
                <p:oleObj name="Equation" r:id="rId25" imgW="120636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0360D39-F31E-3C7E-1620-1C30E1260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81315" y="1104772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F44D84-4A5F-2A7A-8EEC-F8B7C71B7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7625" y="1104772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06360" imgH="393480" progId="Equation.DSMT4">
                  <p:embed/>
                </p:oleObj>
              </mc:Choice>
              <mc:Fallback>
                <p:oleObj name="Equation" r:id="rId27" imgW="120636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6F44D84-4A5F-2A7A-8EEC-F8B7C71B7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57625" y="1104772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00B87BC-FF07-6191-4ABE-97F1CC25B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9626" y="1887353"/>
          <a:ext cx="16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177480" progId="Equation.DSMT4">
                  <p:embed/>
                </p:oleObj>
              </mc:Choice>
              <mc:Fallback>
                <p:oleObj name="Equation" r:id="rId29" imgW="31716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00B87BC-FF07-6191-4ABE-97F1CC25B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99626" y="1887353"/>
                        <a:ext cx="160714" cy="90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F5F7D31-1109-F43B-259A-E8D127E50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4677" y="1887353"/>
          <a:ext cx="154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177480" progId="Equation.DSMT4">
                  <p:embed/>
                </p:oleObj>
              </mc:Choice>
              <mc:Fallback>
                <p:oleObj name="Equation" r:id="rId31" imgW="30456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F5F7D31-1109-F43B-259A-E8D127E5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004677" y="1887353"/>
                        <a:ext cx="154286" cy="90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B8E3A99-07E5-6911-8910-5BB3845BEE3A}"/>
              </a:ext>
            </a:extLst>
          </p:cNvPr>
          <p:cNvCxnSpPr>
            <a:cxnSpLocks/>
            <a:stCxn id="31" idx="2"/>
            <a:endCxn id="33" idx="0"/>
          </p:cNvCxnSpPr>
          <p:nvPr/>
        </p:nvCxnSpPr>
        <p:spPr>
          <a:xfrm>
            <a:off x="2812282" y="1320772"/>
            <a:ext cx="67701" cy="566581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9A89350-AA19-345D-8926-8A66226C4D73}"/>
              </a:ext>
            </a:extLst>
          </p:cNvPr>
          <p:cNvCxnSpPr>
            <a:cxnSpLocks/>
            <a:stCxn id="32" idx="2"/>
            <a:endCxn id="34" idx="0"/>
          </p:cNvCxnSpPr>
          <p:nvPr/>
        </p:nvCxnSpPr>
        <p:spPr>
          <a:xfrm flipH="1">
            <a:off x="3081820" y="1320772"/>
            <a:ext cx="406772" cy="566581"/>
          </a:xfrm>
          <a:prstGeom prst="straightConnector1">
            <a:avLst/>
          </a:prstGeom>
          <a:ln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461656F-1AA6-A9DD-BB67-E5D525A5C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31" y="1580320"/>
          <a:ext cx="123428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B461656F-1AA6-A9DD-BB67-E5D525A5C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6431" y="1580320"/>
                        <a:ext cx="123428" cy="1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5CB2000-459F-EAC4-EEAA-D86543533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4174" y="1580320"/>
          <a:ext cx="123428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85CB2000-459F-EAC4-EEAA-D86543533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64174" y="1580320"/>
                        <a:ext cx="123428" cy="1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A4A729E-B752-FA63-0B0F-9D32B8394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225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480" imgH="177480" progId="Equation.DSMT4">
                  <p:embed/>
                </p:oleObj>
              </mc:Choice>
              <mc:Fallback>
                <p:oleObj name="Equation" r:id="rId37" imgW="39348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AA4A729E-B752-FA63-0B0F-9D32B8394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839225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04A8E14-E7B7-C85D-E8C3-98EC2B322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2957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480" imgH="177480" progId="Equation.DSMT4">
                  <p:embed/>
                </p:oleObj>
              </mc:Choice>
              <mc:Fallback>
                <p:oleObj name="Equation" r:id="rId39" imgW="39348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04A8E14-E7B7-C85D-E8C3-98EC2B322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22957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69C0EBC-2F18-464C-5126-A0BD629E5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77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480" imgH="177480" progId="Equation.DSMT4">
                  <p:embed/>
                </p:oleObj>
              </mc:Choice>
              <mc:Fallback>
                <p:oleObj name="Equation" r:id="rId41" imgW="39348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869C0EBC-2F18-464C-5126-A0BD629E5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03577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093346F-25F3-BF3D-0B6F-C06EB7E60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6775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93480" imgH="177480" progId="Equation.DSMT4">
                  <p:embed/>
                </p:oleObj>
              </mc:Choice>
              <mc:Fallback>
                <p:oleObj name="Equation" r:id="rId43" imgW="39348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093346F-25F3-BF3D-0B6F-C06EB7E60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696775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E16D4E-8CFE-EAA7-B275-2B5F1BCA6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16977"/>
              </p:ext>
            </p:extLst>
          </p:nvPr>
        </p:nvGraphicFramePr>
        <p:xfrm>
          <a:off x="1527245" y="2066195"/>
          <a:ext cx="52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28520" imgH="177480" progId="Equation.DSMT4">
                  <p:embed/>
                </p:oleObj>
              </mc:Choice>
              <mc:Fallback>
                <p:oleObj name="Equation" r:id="rId45" imgW="1028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527245" y="2066195"/>
                        <a:ext cx="520714" cy="90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0DEC4F-103E-1F19-5C64-D00FA73FD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04573"/>
              </p:ext>
            </p:extLst>
          </p:nvPr>
        </p:nvGraphicFramePr>
        <p:xfrm>
          <a:off x="2744368" y="2072990"/>
          <a:ext cx="475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39600" imgH="177480" progId="Equation.DSMT4">
                  <p:embed/>
                </p:oleObj>
              </mc:Choice>
              <mc:Fallback>
                <p:oleObj name="Equation" r:id="rId47" imgW="939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744368" y="2072990"/>
                        <a:ext cx="475714" cy="90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0A205A8-8D8F-0BF4-A34B-A45BCA6FF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190798"/>
              </p:ext>
            </p:extLst>
          </p:nvPr>
        </p:nvGraphicFramePr>
        <p:xfrm>
          <a:off x="1585010" y="238784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93480" imgH="177480" progId="Equation.DSMT4">
                  <p:embed/>
                </p:oleObj>
              </mc:Choice>
              <mc:Fallback>
                <p:oleObj name="Equation" r:id="rId49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585010" y="238784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B704E5-0DA9-BDAD-7E1E-9C71F68D0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41249"/>
              </p:ext>
            </p:extLst>
          </p:nvPr>
        </p:nvGraphicFramePr>
        <p:xfrm>
          <a:off x="1847850" y="238784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93480" imgH="177480" progId="Equation.DSMT4">
                  <p:embed/>
                </p:oleObj>
              </mc:Choice>
              <mc:Fallback>
                <p:oleObj name="Equation" r:id="rId51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847850" y="238784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B5CBDFA-1C3C-4451-FCC8-31A3D5F3B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75299"/>
              </p:ext>
            </p:extLst>
          </p:nvPr>
        </p:nvGraphicFramePr>
        <p:xfrm>
          <a:off x="3009183" y="2255809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93480" imgH="177480" progId="Equation.DSMT4">
                  <p:embed/>
                </p:oleObj>
              </mc:Choice>
              <mc:Fallback>
                <p:oleObj name="Equation" r:id="rId53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009183" y="2255809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1542272-5CF3-3461-FB83-296208CF1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5343"/>
              </p:ext>
            </p:extLst>
          </p:nvPr>
        </p:nvGraphicFramePr>
        <p:xfrm>
          <a:off x="3880968" y="2081359"/>
          <a:ext cx="16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17160" imgH="177480" progId="Equation.DSMT4">
                  <p:embed/>
                </p:oleObj>
              </mc:Choice>
              <mc:Fallback>
                <p:oleObj name="Equation" r:id="rId5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880968" y="2081359"/>
                        <a:ext cx="160714" cy="90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3E2F567-EBDF-0ECA-CC14-509BBF25A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65588"/>
              </p:ext>
            </p:extLst>
          </p:nvPr>
        </p:nvGraphicFramePr>
        <p:xfrm>
          <a:off x="3723469" y="2185690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93480" imgH="177480" progId="Equation.DSMT4">
                  <p:embed/>
                </p:oleObj>
              </mc:Choice>
              <mc:Fallback>
                <p:oleObj name="Equation" r:id="rId57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723469" y="2185690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3FA0451-76A9-0F38-8DA1-3179BD3D4DA2}"/>
              </a:ext>
            </a:extLst>
          </p:cNvPr>
          <p:cNvCxnSpPr>
            <a:cxnSpLocks/>
            <a:stCxn id="37" idx="1"/>
            <a:endCxn id="30" idx="3"/>
          </p:cNvCxnSpPr>
          <p:nvPr/>
        </p:nvCxnSpPr>
        <p:spPr>
          <a:xfrm flipH="1">
            <a:off x="3208469" y="2230690"/>
            <a:ext cx="515000" cy="70119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389A186C-6523-D85D-7767-ACCD34753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07793"/>
              </p:ext>
            </p:extLst>
          </p:nvPr>
        </p:nvGraphicFramePr>
        <p:xfrm>
          <a:off x="3009183" y="238784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93480" imgH="177480" progId="Equation.DSMT4">
                  <p:embed/>
                </p:oleObj>
              </mc:Choice>
              <mc:Fallback>
                <p:oleObj name="Equation" r:id="rId59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009183" y="238784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E0B5A829-AA47-179A-39DA-22E5D8831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03189"/>
              </p:ext>
            </p:extLst>
          </p:nvPr>
        </p:nvGraphicFramePr>
        <p:xfrm>
          <a:off x="2737624" y="238784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93480" imgH="177480" progId="Equation.DSMT4">
                  <p:embed/>
                </p:oleObj>
              </mc:Choice>
              <mc:Fallback>
                <p:oleObj name="Equation" r:id="rId61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2737624" y="238784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7D400701-971D-00ED-5BEE-5EBFF9558B0B}"/>
              </a:ext>
            </a:extLst>
          </p:cNvPr>
          <p:cNvCxnSpPr>
            <a:cxnSpLocks/>
          </p:cNvCxnSpPr>
          <p:nvPr/>
        </p:nvCxnSpPr>
        <p:spPr>
          <a:xfrm flipH="1">
            <a:off x="1431147" y="24923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B07EF4B0-FED7-AA3F-1B0D-218DEE6BC7E4}"/>
              </a:ext>
            </a:extLst>
          </p:cNvPr>
          <p:cNvCxnSpPr>
            <a:cxnSpLocks/>
          </p:cNvCxnSpPr>
          <p:nvPr/>
        </p:nvCxnSpPr>
        <p:spPr>
          <a:xfrm flipH="1">
            <a:off x="2642825" y="24923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C3FC4434-1ECD-BF17-EB61-6C2E4372C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40557"/>
              </p:ext>
            </p:extLst>
          </p:nvPr>
        </p:nvGraphicFramePr>
        <p:xfrm>
          <a:off x="1847850" y="2517341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393480" imgH="177480" progId="Equation.DSMT4">
                  <p:embed/>
                </p:oleObj>
              </mc:Choice>
              <mc:Fallback>
                <p:oleObj name="Equation" r:id="rId63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847850" y="2517341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7A79E603-DE0C-257E-A8B3-50ADC0169E67}"/>
              </a:ext>
            </a:extLst>
          </p:cNvPr>
          <p:cNvCxnSpPr>
            <a:cxnSpLocks/>
            <a:stCxn id="51" idx="1"/>
            <a:endCxn id="55" idx="3"/>
          </p:cNvCxnSpPr>
          <p:nvPr/>
        </p:nvCxnSpPr>
        <p:spPr>
          <a:xfrm flipH="1">
            <a:off x="2047136" y="2432845"/>
            <a:ext cx="690488" cy="12949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A67825D-B0AE-ECA6-F360-75BA05E3D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22938"/>
              </p:ext>
            </p:extLst>
          </p:nvPr>
        </p:nvGraphicFramePr>
        <p:xfrm>
          <a:off x="2772580" y="2517341"/>
          <a:ext cx="129375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28600" imgH="177480" progId="Equation.DSMT4">
                  <p:embed/>
                </p:oleObj>
              </mc:Choice>
              <mc:Fallback>
                <p:oleObj name="Equation" r:id="rId65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2772580" y="2517341"/>
                        <a:ext cx="129375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F85296F-E388-86A7-23AA-553E9A80F8E0}"/>
              </a:ext>
            </a:extLst>
          </p:cNvPr>
          <p:cNvCxnSpPr>
            <a:cxnSpLocks/>
            <a:stCxn id="27" idx="3"/>
            <a:endCxn id="59" idx="1"/>
          </p:cNvCxnSpPr>
          <p:nvPr/>
        </p:nvCxnSpPr>
        <p:spPr>
          <a:xfrm>
            <a:off x="2047136" y="2432845"/>
            <a:ext cx="725444" cy="12949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43F5120-9736-591A-E65B-17138392D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052480"/>
              </p:ext>
            </p:extLst>
          </p:nvPr>
        </p:nvGraphicFramePr>
        <p:xfrm>
          <a:off x="476250" y="2517341"/>
          <a:ext cx="16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17160" imgH="177480" progId="Equation.DSMT4">
                  <p:embed/>
                </p:oleObj>
              </mc:Choice>
              <mc:Fallback>
                <p:oleObj name="Equation" r:id="rId67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476250" y="2517341"/>
                        <a:ext cx="160714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998FC2A-0E33-67A6-F74F-01BE165840A1}"/>
              </a:ext>
            </a:extLst>
          </p:cNvPr>
          <p:cNvCxnSpPr>
            <a:cxnSpLocks/>
            <a:stCxn id="24" idx="1"/>
            <a:endCxn id="63" idx="3"/>
          </p:cNvCxnSpPr>
          <p:nvPr/>
        </p:nvCxnSpPr>
        <p:spPr>
          <a:xfrm flipH="1">
            <a:off x="636964" y="2432845"/>
            <a:ext cx="948046" cy="12949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DD340105-EFA4-156C-2D54-FAAA2DF06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14205"/>
              </p:ext>
            </p:extLst>
          </p:nvPr>
        </p:nvGraphicFramePr>
        <p:xfrm>
          <a:off x="1604485" y="2619375"/>
          <a:ext cx="160337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17160" imgH="177480" progId="Equation.DSMT4">
                  <p:embed/>
                </p:oleObj>
              </mc:Choice>
              <mc:Fallback>
                <p:oleObj name="Equation" r:id="rId69" imgW="3171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0A205A8-8D8F-0BF4-A34B-A45BCA6FF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1604485" y="2619375"/>
                        <a:ext cx="160337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6303047F-9D5F-687F-6E1B-D4373CDC5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87444"/>
              </p:ext>
            </p:extLst>
          </p:nvPr>
        </p:nvGraphicFramePr>
        <p:xfrm>
          <a:off x="1870499" y="2619375"/>
          <a:ext cx="153988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04560" imgH="177480" progId="Equation.DSMT4">
                  <p:embed/>
                </p:oleObj>
              </mc:Choice>
              <mc:Fallback>
                <p:oleObj name="Equation" r:id="rId71" imgW="30456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DB704E5-0DA9-BDAD-7E1E-9C71F68D0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870499" y="2619375"/>
                        <a:ext cx="153988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C6EF707-D4E2-CB2A-1E53-2FDE1FF00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20484"/>
              </p:ext>
            </p:extLst>
          </p:nvPr>
        </p:nvGraphicFramePr>
        <p:xfrm>
          <a:off x="3012782" y="2619375"/>
          <a:ext cx="192088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380880" imgH="177480" progId="Equation.DSMT4">
                  <p:embed/>
                </p:oleObj>
              </mc:Choice>
              <mc:Fallback>
                <p:oleObj name="Equation" r:id="rId73" imgW="38088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389A186C-6523-D85D-7767-ACCD34753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3012782" y="2619375"/>
                        <a:ext cx="192088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54543765-BA17-1E90-99AB-1AACA6A0C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94376"/>
              </p:ext>
            </p:extLst>
          </p:nvPr>
        </p:nvGraphicFramePr>
        <p:xfrm>
          <a:off x="2737624" y="261947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393480" imgH="177480" progId="Equation.DSMT4">
                  <p:embed/>
                </p:oleObj>
              </mc:Choice>
              <mc:Fallback>
                <p:oleObj name="Equation" r:id="rId75" imgW="39348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E0B5A829-AA47-179A-39DA-22E5D8831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2737624" y="261947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BF9794EF-AE5C-70BF-70FF-CB0349765E32}"/>
              </a:ext>
            </a:extLst>
          </p:cNvPr>
          <p:cNvCxnSpPr>
            <a:cxnSpLocks/>
          </p:cNvCxnSpPr>
          <p:nvPr/>
        </p:nvCxnSpPr>
        <p:spPr>
          <a:xfrm flipH="1">
            <a:off x="1438669" y="27324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8121BB06-EA0B-A0C2-6B27-09ECF7F2F119}"/>
              </a:ext>
            </a:extLst>
          </p:cNvPr>
          <p:cNvCxnSpPr>
            <a:cxnSpLocks/>
          </p:cNvCxnSpPr>
          <p:nvPr/>
        </p:nvCxnSpPr>
        <p:spPr>
          <a:xfrm flipH="1">
            <a:off x="2650347" y="27324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D32FDCDE-7F19-9259-EC88-A45ABD871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261845"/>
              </p:ext>
            </p:extLst>
          </p:nvPr>
        </p:nvGraphicFramePr>
        <p:xfrm>
          <a:off x="476250" y="2748991"/>
          <a:ext cx="154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304560" imgH="177480" progId="Equation.DSMT4">
                  <p:embed/>
                </p:oleObj>
              </mc:Choice>
              <mc:Fallback>
                <p:oleObj name="Equation" r:id="rId77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476250" y="2748991"/>
                        <a:ext cx="154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1DCA479A-9EAE-8A31-0477-79BA57449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96896"/>
              </p:ext>
            </p:extLst>
          </p:nvPr>
        </p:nvGraphicFramePr>
        <p:xfrm>
          <a:off x="2756910" y="2748317"/>
          <a:ext cx="16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317160" imgH="177480" progId="Equation.DSMT4">
                  <p:embed/>
                </p:oleObj>
              </mc:Choice>
              <mc:Fallback>
                <p:oleObj name="Equation" r:id="rId79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2756910" y="2748317"/>
                        <a:ext cx="160714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90D0CDAB-FE8F-0728-F546-E27ED89DB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51934"/>
              </p:ext>
            </p:extLst>
          </p:nvPr>
        </p:nvGraphicFramePr>
        <p:xfrm>
          <a:off x="1847850" y="2747700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393480" imgH="177480" progId="Equation.DSMT4">
                  <p:embed/>
                </p:oleObj>
              </mc:Choice>
              <mc:Fallback>
                <p:oleObj name="Equation" r:id="rId81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1847850" y="2747700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D8F6C26-4A55-34E0-5C21-C4C0BED20976}"/>
              </a:ext>
            </a:extLst>
          </p:cNvPr>
          <p:cNvCxnSpPr>
            <a:cxnSpLocks/>
            <a:stCxn id="68" idx="3"/>
            <a:endCxn id="74" idx="1"/>
          </p:cNvCxnSpPr>
          <p:nvPr/>
        </p:nvCxnSpPr>
        <p:spPr>
          <a:xfrm>
            <a:off x="2024487" y="2664619"/>
            <a:ext cx="732423" cy="128698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62FD0ED9-3E14-0354-B07F-05F6BA2F0B2D}"/>
              </a:ext>
            </a:extLst>
          </p:cNvPr>
          <p:cNvCxnSpPr>
            <a:cxnSpLocks/>
            <a:stCxn id="70" idx="1"/>
            <a:endCxn id="75" idx="3"/>
          </p:cNvCxnSpPr>
          <p:nvPr/>
        </p:nvCxnSpPr>
        <p:spPr>
          <a:xfrm flipH="1">
            <a:off x="2047136" y="2664475"/>
            <a:ext cx="690488" cy="128225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9B53EDF6-A4BB-1605-5A88-0FA9B6F6DFCF}"/>
              </a:ext>
            </a:extLst>
          </p:cNvPr>
          <p:cNvCxnSpPr>
            <a:cxnSpLocks/>
            <a:stCxn id="67" idx="1"/>
            <a:endCxn id="73" idx="3"/>
          </p:cNvCxnSpPr>
          <p:nvPr/>
        </p:nvCxnSpPr>
        <p:spPr>
          <a:xfrm flipH="1">
            <a:off x="630536" y="2664619"/>
            <a:ext cx="973949" cy="129372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94DB9161-A3AD-38D5-E44A-D5AA0F586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55546"/>
              </p:ext>
            </p:extLst>
          </p:nvPr>
        </p:nvGraphicFramePr>
        <p:xfrm>
          <a:off x="1604485" y="2859087"/>
          <a:ext cx="160337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317160" imgH="177480" progId="Equation.DSMT4">
                  <p:embed/>
                </p:oleObj>
              </mc:Choice>
              <mc:Fallback>
                <p:oleObj name="Equation" r:id="rId83" imgW="31716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DD340105-EFA4-156C-2D54-FAAA2DF06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1604485" y="2859087"/>
                        <a:ext cx="160337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6A5E1EDC-06F5-B517-C388-819185E0A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47292"/>
              </p:ext>
            </p:extLst>
          </p:nvPr>
        </p:nvGraphicFramePr>
        <p:xfrm>
          <a:off x="1867324" y="2859088"/>
          <a:ext cx="160338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317160" imgH="177480" progId="Equation.DSMT4">
                  <p:embed/>
                </p:oleObj>
              </mc:Choice>
              <mc:Fallback>
                <p:oleObj name="Equation" r:id="rId85" imgW="3171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6303047F-9D5F-687F-6E1B-D4373CDC5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1867324" y="2859088"/>
                        <a:ext cx="160338" cy="9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36980742-AF33-F696-6DE8-ACD71EB7E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38955"/>
              </p:ext>
            </p:extLst>
          </p:nvPr>
        </p:nvGraphicFramePr>
        <p:xfrm>
          <a:off x="3009607" y="2859088"/>
          <a:ext cx="198438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393480" imgH="177480" progId="Equation.DSMT4">
                  <p:embed/>
                </p:oleObj>
              </mc:Choice>
              <mc:Fallback>
                <p:oleObj name="Equation" r:id="rId87" imgW="393480" imgH="1774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C6EF707-D4E2-CB2A-1E53-2FDE1FF00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3009607" y="2859088"/>
                        <a:ext cx="198438" cy="9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EE7C9D52-0363-4FD2-1F35-2FD87D3EB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32827"/>
              </p:ext>
            </p:extLst>
          </p:nvPr>
        </p:nvGraphicFramePr>
        <p:xfrm>
          <a:off x="2737624" y="2859187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393480" imgH="177480" progId="Equation.DSMT4">
                  <p:embed/>
                </p:oleObj>
              </mc:Choice>
              <mc:Fallback>
                <p:oleObj name="Equation" r:id="rId89" imgW="393480" imgH="1774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54543765-BA17-1E90-99AB-1AACA6A0C9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2737624" y="2859187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E40D9AC-346F-8B17-70B6-F8F64B8B049C}"/>
              </a:ext>
            </a:extLst>
          </p:cNvPr>
          <p:cNvCxnSpPr>
            <a:cxnSpLocks/>
          </p:cNvCxnSpPr>
          <p:nvPr/>
        </p:nvCxnSpPr>
        <p:spPr>
          <a:xfrm flipH="1">
            <a:off x="1422278" y="29725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0172E260-4C1E-A091-E5E7-E9B065F5B4AF}"/>
              </a:ext>
            </a:extLst>
          </p:cNvPr>
          <p:cNvCxnSpPr>
            <a:cxnSpLocks/>
          </p:cNvCxnSpPr>
          <p:nvPr/>
        </p:nvCxnSpPr>
        <p:spPr>
          <a:xfrm flipH="1">
            <a:off x="2633956" y="29725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2C18E61F-D29B-0A07-DBA9-6C9AFCB82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14570"/>
              </p:ext>
            </p:extLst>
          </p:nvPr>
        </p:nvGraphicFramePr>
        <p:xfrm>
          <a:off x="476250" y="3011975"/>
          <a:ext cx="154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304560" imgH="177480" progId="Equation.DSMT4">
                  <p:embed/>
                </p:oleObj>
              </mc:Choice>
              <mc:Fallback>
                <p:oleObj name="Equation" r:id="rId9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476250" y="3011975"/>
                        <a:ext cx="154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4467AAC9-F24D-410D-B417-7F116665C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40145"/>
              </p:ext>
            </p:extLst>
          </p:nvPr>
        </p:nvGraphicFramePr>
        <p:xfrm>
          <a:off x="1847850" y="301197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393480" imgH="177480" progId="Equation.DSMT4">
                  <p:embed/>
                </p:oleObj>
              </mc:Choice>
              <mc:Fallback>
                <p:oleObj name="Equation" r:id="rId93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4"/>
                      <a:stretch>
                        <a:fillRect/>
                      </a:stretch>
                    </p:blipFill>
                    <p:spPr>
                      <a:xfrm>
                        <a:off x="1847850" y="301197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A0D843B1-3A03-D3A1-0C77-115437DB9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32591"/>
              </p:ext>
            </p:extLst>
          </p:nvPr>
        </p:nvGraphicFramePr>
        <p:xfrm>
          <a:off x="2760124" y="3011975"/>
          <a:ext cx="154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304560" imgH="177480" progId="Equation.DSMT4">
                  <p:embed/>
                </p:oleObj>
              </mc:Choice>
              <mc:Fallback>
                <p:oleObj name="Equation" r:id="rId9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2760124" y="3011975"/>
                        <a:ext cx="154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B67E1E54-CAFA-AB7A-00AF-945E2925EB51}"/>
              </a:ext>
            </a:extLst>
          </p:cNvPr>
          <p:cNvCxnSpPr>
            <a:cxnSpLocks/>
            <a:stCxn id="88" idx="1"/>
            <a:endCxn id="92" idx="3"/>
          </p:cNvCxnSpPr>
          <p:nvPr/>
        </p:nvCxnSpPr>
        <p:spPr>
          <a:xfrm flipH="1">
            <a:off x="2047136" y="2904187"/>
            <a:ext cx="690488" cy="152788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8CCCAC7-A924-EDEF-7318-9CBA25266629}"/>
              </a:ext>
            </a:extLst>
          </p:cNvPr>
          <p:cNvCxnSpPr>
            <a:cxnSpLocks/>
            <a:stCxn id="85" idx="1"/>
            <a:endCxn id="91" idx="3"/>
          </p:cNvCxnSpPr>
          <p:nvPr/>
        </p:nvCxnSpPr>
        <p:spPr>
          <a:xfrm flipH="1">
            <a:off x="630536" y="2904331"/>
            <a:ext cx="973949" cy="152644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94DACB5-A2C3-62CA-3CCC-A70A164FA47C}"/>
              </a:ext>
            </a:extLst>
          </p:cNvPr>
          <p:cNvCxnSpPr>
            <a:cxnSpLocks/>
            <a:stCxn id="86" idx="3"/>
            <a:endCxn id="93" idx="1"/>
          </p:cNvCxnSpPr>
          <p:nvPr/>
        </p:nvCxnSpPr>
        <p:spPr>
          <a:xfrm>
            <a:off x="2027662" y="2904331"/>
            <a:ext cx="732462" cy="152644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39C88238-DA3C-811A-3DC4-E1D338335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88568"/>
              </p:ext>
            </p:extLst>
          </p:nvPr>
        </p:nvGraphicFramePr>
        <p:xfrm>
          <a:off x="1592886" y="3132259"/>
          <a:ext cx="160337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317160" imgH="177480" progId="Equation.DSMT4">
                  <p:embed/>
                </p:oleObj>
              </mc:Choice>
              <mc:Fallback>
                <p:oleObj name="Equation" r:id="rId97" imgW="317160" imgH="17748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94DB9161-A3AD-38D5-E44A-D5AA0F586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1592886" y="3132259"/>
                        <a:ext cx="160337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15AF3FA8-FA51-7F76-B179-C5C496791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84447"/>
              </p:ext>
            </p:extLst>
          </p:nvPr>
        </p:nvGraphicFramePr>
        <p:xfrm>
          <a:off x="1858963" y="3132138"/>
          <a:ext cx="153987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304560" imgH="177480" progId="Equation.DSMT4">
                  <p:embed/>
                </p:oleObj>
              </mc:Choice>
              <mc:Fallback>
                <p:oleObj name="Equation" r:id="rId99" imgW="304560" imgH="17748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6A5E1EDC-06F5-B517-C388-819185E0A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1858963" y="3132138"/>
                        <a:ext cx="153987" cy="9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6A35D1E3-83E0-D064-E4B4-A837A4892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20108"/>
              </p:ext>
            </p:extLst>
          </p:nvPr>
        </p:nvGraphicFramePr>
        <p:xfrm>
          <a:off x="2998008" y="3132260"/>
          <a:ext cx="198438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1" imgW="393480" imgH="177480" progId="Equation.DSMT4">
                  <p:embed/>
                </p:oleObj>
              </mc:Choice>
              <mc:Fallback>
                <p:oleObj name="Equation" r:id="rId101" imgW="393480" imgH="17748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36980742-AF33-F696-6DE8-ACD71EB7E5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2998008" y="3132260"/>
                        <a:ext cx="198438" cy="9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421AC08F-D561-F4E4-D6C0-8D923A92A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40938"/>
              </p:ext>
            </p:extLst>
          </p:nvPr>
        </p:nvGraphicFramePr>
        <p:xfrm>
          <a:off x="2726025" y="3132359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3" imgW="393480" imgH="177480" progId="Equation.DSMT4">
                  <p:embed/>
                </p:oleObj>
              </mc:Choice>
              <mc:Fallback>
                <p:oleObj name="Equation" r:id="rId103" imgW="39348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EE7C9D52-0363-4FD2-1F35-2FD87D3EB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2726025" y="3132359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97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13683-B954-88CA-DEFC-BD17D9DE1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  <a:br>
              <a:rPr lang="en-GB" dirty="0"/>
            </a:br>
            <a:r>
              <a:rPr lang="en-GB" sz="800" dirty="0"/>
              <a:t>(sum up moment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EE1281-C9F5-464D-6AD9-FBE468F94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14868A-6F8F-73D8-6CC0-8ABEFBB184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49" t="4200" r="949" b="35270"/>
          <a:stretch/>
        </p:blipFill>
        <p:spPr>
          <a:xfrm>
            <a:off x="302900" y="892175"/>
            <a:ext cx="3983350" cy="12162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2D1C169-DF70-CFC2-D913-4757227429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5525" y="24420"/>
            <a:ext cx="1445525" cy="71535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0571A2C-5741-D91B-B970-ED76C2C1AB80}"/>
              </a:ext>
            </a:extLst>
          </p:cNvPr>
          <p:cNvCxnSpPr>
            <a:cxnSpLocks/>
          </p:cNvCxnSpPr>
          <p:nvPr/>
        </p:nvCxnSpPr>
        <p:spPr>
          <a:xfrm>
            <a:off x="1810475" y="1542028"/>
            <a:ext cx="0" cy="1620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E806DB2-5C22-7B2C-F78E-66B09984E2A0}"/>
              </a:ext>
            </a:extLst>
          </p:cNvPr>
          <p:cNvCxnSpPr>
            <a:cxnSpLocks/>
          </p:cNvCxnSpPr>
          <p:nvPr/>
        </p:nvCxnSpPr>
        <p:spPr>
          <a:xfrm>
            <a:off x="2982225" y="1542028"/>
            <a:ext cx="0" cy="1620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A67F0F-C840-67CF-F72F-BBC3FB776231}"/>
              </a:ext>
            </a:extLst>
          </p:cNvPr>
          <p:cNvCxnSpPr>
            <a:cxnSpLocks/>
          </p:cNvCxnSpPr>
          <p:nvPr/>
        </p:nvCxnSpPr>
        <p:spPr>
          <a:xfrm>
            <a:off x="3961325" y="1542028"/>
            <a:ext cx="0" cy="1620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8F62A-7606-4DCD-7476-9C570ABCF619}"/>
              </a:ext>
            </a:extLst>
          </p:cNvPr>
          <p:cNvCxnSpPr>
            <a:cxnSpLocks/>
          </p:cNvCxnSpPr>
          <p:nvPr/>
        </p:nvCxnSpPr>
        <p:spPr>
          <a:xfrm>
            <a:off x="456125" y="1542028"/>
            <a:ext cx="0" cy="1620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AF73DE-A364-4631-F9AC-F2EFD973D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809" y="1349375"/>
          <a:ext cx="70374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7AF73DE-A364-4631-F9AC-F2EFD973D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809" y="1349375"/>
                        <a:ext cx="703742" cy="2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3A89EF-711D-821A-7A28-17D9D0FE3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150" y="1349375"/>
          <a:ext cx="613162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B3A89EF-711D-821A-7A28-17D9D0FE3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5150" y="1349375"/>
                        <a:ext cx="613162" cy="216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434739-E4B5-BEBA-7AB9-78E187C31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291" y="1349375"/>
          <a:ext cx="654968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3434739-E4B5-BEBA-7AB9-78E187C31B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4291" y="1349375"/>
                        <a:ext cx="654968" cy="216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87B4155-411F-BE58-DC2F-2B4071EB2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3918" y="1573358"/>
          <a:ext cx="295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87B4155-411F-BE58-DC2F-2B4071EB2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3918" y="1573358"/>
                        <a:ext cx="295714" cy="90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A496FE-84C7-8DF8-F53B-F277D3359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6894" y="1575393"/>
          <a:ext cx="353572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3A496FE-84C7-8DF8-F53B-F277D3359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6894" y="1575393"/>
                        <a:ext cx="353572" cy="9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9788ECB-00E2-0CCC-4090-723F28531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820" y="1573358"/>
          <a:ext cx="353572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077" imgH="177013" progId="Equation.DSMT4">
                  <p:embed/>
                </p:oleObj>
              </mc:Choice>
              <mc:Fallback>
                <p:oleObj name="Equation" r:id="rId13" imgW="698077" imgH="177013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9788ECB-00E2-0CCC-4090-723F2853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7820" y="1573358"/>
                        <a:ext cx="353572" cy="90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AF55C30-67C9-9170-53A7-0092564A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253" y="1887353"/>
          <a:ext cx="108000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AF55C30-67C9-9170-53A7-0092564A1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1253" y="1887353"/>
                        <a:ext cx="108000" cy="9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F598D55-E798-FBB0-F5E0-F9BD5953C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106" y="1887353"/>
          <a:ext cx="122143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F598D55-E798-FBB0-F5E0-F9BD5953C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7106" y="1887353"/>
                        <a:ext cx="122143" cy="9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8184B81-9F75-6D0B-43D0-49E80456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100" y="1109102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8184B81-9F75-6D0B-43D0-49E804565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6100" y="1109102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5017732-D341-7437-4E40-3266F7E5C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894" y="1102186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393480" progId="Equation.DSMT4">
                  <p:embed/>
                </p:oleObj>
              </mc:Choice>
              <mc:Fallback>
                <p:oleObj name="Equation" r:id="rId21" imgW="12063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5017732-D341-7437-4E40-3266F7E5C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09894" y="1102186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7332C7D-4E27-5CAA-EAEA-E1F5A35BAF56}"/>
              </a:ext>
            </a:extLst>
          </p:cNvPr>
          <p:cNvCxnSpPr>
            <a:cxnSpLocks/>
            <a:endCxn id="21" idx="0"/>
          </p:cNvCxnSpPr>
          <p:nvPr/>
        </p:nvCxnSpPr>
        <p:spPr>
          <a:xfrm>
            <a:off x="1466850" y="1325102"/>
            <a:ext cx="271327" cy="562251"/>
          </a:xfrm>
          <a:prstGeom prst="straightConnector1">
            <a:avLst/>
          </a:prstGeom>
          <a:ln>
            <a:solidFill>
              <a:srgbClr val="FFFF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190CCDC-0D35-5F05-D8AA-AE8A674E8309}"/>
              </a:ext>
            </a:extLst>
          </p:cNvPr>
          <p:cNvCxnSpPr>
            <a:cxnSpLocks/>
            <a:stCxn id="23" idx="2"/>
            <a:endCxn id="29" idx="0"/>
          </p:cNvCxnSpPr>
          <p:nvPr/>
        </p:nvCxnSpPr>
        <p:spPr>
          <a:xfrm flipH="1">
            <a:off x="1891508" y="1318186"/>
            <a:ext cx="249353" cy="569167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BA97B3E-9A9D-402F-32DD-6B8F00FDF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437" y="1887353"/>
          <a:ext cx="122143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BA97B3E-9A9D-402F-32DD-6B8F00FDF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0437" y="1887353"/>
                        <a:ext cx="122143" cy="90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0360D39-F31E-3C7E-1620-1C30E1260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315" y="1104772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06360" imgH="393480" progId="Equation.DSMT4">
                  <p:embed/>
                </p:oleObj>
              </mc:Choice>
              <mc:Fallback>
                <p:oleObj name="Equation" r:id="rId25" imgW="120636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0360D39-F31E-3C7E-1620-1C30E1260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81315" y="1104772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F44D84-4A5F-2A7A-8EEC-F8B7C71B7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7625" y="1104772"/>
          <a:ext cx="661935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06360" imgH="393480" progId="Equation.DSMT4">
                  <p:embed/>
                </p:oleObj>
              </mc:Choice>
              <mc:Fallback>
                <p:oleObj name="Equation" r:id="rId27" imgW="120636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6F44D84-4A5F-2A7A-8EEC-F8B7C71B7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57625" y="1104772"/>
                        <a:ext cx="661935" cy="216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00B87BC-FF07-6191-4ABE-97F1CC25B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9626" y="1887353"/>
          <a:ext cx="16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177480" progId="Equation.DSMT4">
                  <p:embed/>
                </p:oleObj>
              </mc:Choice>
              <mc:Fallback>
                <p:oleObj name="Equation" r:id="rId29" imgW="31716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00B87BC-FF07-6191-4ABE-97F1CC25B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99626" y="1887353"/>
                        <a:ext cx="160714" cy="90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F5F7D31-1109-F43B-259A-E8D127E50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4677" y="1887353"/>
          <a:ext cx="154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177480" progId="Equation.DSMT4">
                  <p:embed/>
                </p:oleObj>
              </mc:Choice>
              <mc:Fallback>
                <p:oleObj name="Equation" r:id="rId31" imgW="30456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F5F7D31-1109-F43B-259A-E8D127E5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004677" y="1887353"/>
                        <a:ext cx="154286" cy="90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B8E3A99-07E5-6911-8910-5BB3845BEE3A}"/>
              </a:ext>
            </a:extLst>
          </p:cNvPr>
          <p:cNvCxnSpPr>
            <a:cxnSpLocks/>
            <a:stCxn id="31" idx="2"/>
            <a:endCxn id="33" idx="0"/>
          </p:cNvCxnSpPr>
          <p:nvPr/>
        </p:nvCxnSpPr>
        <p:spPr>
          <a:xfrm>
            <a:off x="2812282" y="1320772"/>
            <a:ext cx="67701" cy="566581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9A89350-AA19-345D-8926-8A66226C4D73}"/>
              </a:ext>
            </a:extLst>
          </p:cNvPr>
          <p:cNvCxnSpPr>
            <a:cxnSpLocks/>
            <a:stCxn id="32" idx="2"/>
            <a:endCxn id="34" idx="0"/>
          </p:cNvCxnSpPr>
          <p:nvPr/>
        </p:nvCxnSpPr>
        <p:spPr>
          <a:xfrm flipH="1">
            <a:off x="3081820" y="1320772"/>
            <a:ext cx="406772" cy="566581"/>
          </a:xfrm>
          <a:prstGeom prst="straightConnector1">
            <a:avLst/>
          </a:prstGeom>
          <a:ln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461656F-1AA6-A9DD-BB67-E5D525A5C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31" y="1580320"/>
          <a:ext cx="123428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B461656F-1AA6-A9DD-BB67-E5D525A5C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6431" y="1580320"/>
                        <a:ext cx="123428" cy="1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5CB2000-459F-EAC4-EEAA-D86543533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4174" y="1580320"/>
          <a:ext cx="123428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85CB2000-459F-EAC4-EEAA-D86543533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64174" y="1580320"/>
                        <a:ext cx="123428" cy="1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A4A729E-B752-FA63-0B0F-9D32B8394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225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480" imgH="177480" progId="Equation.DSMT4">
                  <p:embed/>
                </p:oleObj>
              </mc:Choice>
              <mc:Fallback>
                <p:oleObj name="Equation" r:id="rId37" imgW="39348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AA4A729E-B752-FA63-0B0F-9D32B8394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839225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04A8E14-E7B7-C85D-E8C3-98EC2B322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2957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480" imgH="177480" progId="Equation.DSMT4">
                  <p:embed/>
                </p:oleObj>
              </mc:Choice>
              <mc:Fallback>
                <p:oleObj name="Equation" r:id="rId39" imgW="39348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04A8E14-E7B7-C85D-E8C3-98EC2B322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22957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69C0EBC-2F18-464C-5126-A0BD629E5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77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480" imgH="177480" progId="Equation.DSMT4">
                  <p:embed/>
                </p:oleObj>
              </mc:Choice>
              <mc:Fallback>
                <p:oleObj name="Equation" r:id="rId41" imgW="39348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869C0EBC-2F18-464C-5126-A0BD629E5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03577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093346F-25F3-BF3D-0B6F-C06EB7E60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6775" y="1580320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93480" imgH="177480" progId="Equation.DSMT4">
                  <p:embed/>
                </p:oleObj>
              </mc:Choice>
              <mc:Fallback>
                <p:oleObj name="Equation" r:id="rId43" imgW="39348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093346F-25F3-BF3D-0B6F-C06EB7E60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696775" y="1580320"/>
                        <a:ext cx="239143" cy="108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E16D4E-8CFE-EAA7-B275-2B5F1BCA6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245" y="2066195"/>
          <a:ext cx="52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28520" imgH="177480" progId="Equation.DSMT4">
                  <p:embed/>
                </p:oleObj>
              </mc:Choice>
              <mc:Fallback>
                <p:oleObj name="Equation" r:id="rId45" imgW="10285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E16D4E-8CFE-EAA7-B275-2B5F1BCA68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527245" y="2066195"/>
                        <a:ext cx="520714" cy="90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0DEC4F-103E-1F19-5C64-D00FA73FD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368" y="2072990"/>
          <a:ext cx="475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39600" imgH="177480" progId="Equation.DSMT4">
                  <p:embed/>
                </p:oleObj>
              </mc:Choice>
              <mc:Fallback>
                <p:oleObj name="Equation" r:id="rId47" imgW="9396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C0DEC4F-103E-1F19-5C64-D00FA73FD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744368" y="2072990"/>
                        <a:ext cx="475714" cy="90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0A205A8-8D8F-0BF4-A34B-A45BCA6FF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010" y="238784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93480" imgH="177480" progId="Equation.DSMT4">
                  <p:embed/>
                </p:oleObj>
              </mc:Choice>
              <mc:Fallback>
                <p:oleObj name="Equation" r:id="rId49" imgW="393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0A205A8-8D8F-0BF4-A34B-A45BCA6FF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585010" y="238784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B704E5-0DA9-BDAD-7E1E-9C71F68D0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238784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93480" imgH="177480" progId="Equation.DSMT4">
                  <p:embed/>
                </p:oleObj>
              </mc:Choice>
              <mc:Fallback>
                <p:oleObj name="Equation" r:id="rId51" imgW="39348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DB704E5-0DA9-BDAD-7E1E-9C71F68D0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847850" y="238784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B5CBDFA-1C3C-4451-FCC8-31A3D5F3B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183" y="2255809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93480" imgH="177480" progId="Equation.DSMT4">
                  <p:embed/>
                </p:oleObj>
              </mc:Choice>
              <mc:Fallback>
                <p:oleObj name="Equation" r:id="rId53" imgW="3934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5CBDFA-1C3C-4451-FCC8-31A3D5F3B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009183" y="2255809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1542272-5CF3-3461-FB83-296208CF1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0968" y="2081359"/>
          <a:ext cx="16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17160" imgH="177480" progId="Equation.DSMT4">
                  <p:embed/>
                </p:oleObj>
              </mc:Choice>
              <mc:Fallback>
                <p:oleObj name="Equation" r:id="rId55" imgW="31716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61542272-5CF3-3461-FB83-296208CF1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880968" y="2081359"/>
                        <a:ext cx="160714" cy="90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3E2F567-EBDF-0ECA-CC14-509BBF25A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3469" y="2185690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93480" imgH="177480" progId="Equation.DSMT4">
                  <p:embed/>
                </p:oleObj>
              </mc:Choice>
              <mc:Fallback>
                <p:oleObj name="Equation" r:id="rId57" imgW="39348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3E2F567-EBDF-0ECA-CC14-509BBF25AC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723469" y="2185690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3FA0451-76A9-0F38-8DA1-3179BD3D4DA2}"/>
              </a:ext>
            </a:extLst>
          </p:cNvPr>
          <p:cNvCxnSpPr>
            <a:cxnSpLocks/>
            <a:stCxn id="37" idx="1"/>
            <a:endCxn id="30" idx="3"/>
          </p:cNvCxnSpPr>
          <p:nvPr/>
        </p:nvCxnSpPr>
        <p:spPr>
          <a:xfrm flipH="1">
            <a:off x="3208469" y="2230690"/>
            <a:ext cx="515000" cy="70119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389A186C-6523-D85D-7767-ACCD34753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183" y="238784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93480" imgH="177480" progId="Equation.DSMT4">
                  <p:embed/>
                </p:oleObj>
              </mc:Choice>
              <mc:Fallback>
                <p:oleObj name="Equation" r:id="rId59" imgW="39348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389A186C-6523-D85D-7767-ACCD34753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009183" y="238784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E0B5A829-AA47-179A-39DA-22E5D8831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7624" y="238784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93480" imgH="177480" progId="Equation.DSMT4">
                  <p:embed/>
                </p:oleObj>
              </mc:Choice>
              <mc:Fallback>
                <p:oleObj name="Equation" r:id="rId61" imgW="39348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E0B5A829-AA47-179A-39DA-22E5D8831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2737624" y="238784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7D400701-971D-00ED-5BEE-5EBFF9558B0B}"/>
              </a:ext>
            </a:extLst>
          </p:cNvPr>
          <p:cNvCxnSpPr>
            <a:cxnSpLocks/>
          </p:cNvCxnSpPr>
          <p:nvPr/>
        </p:nvCxnSpPr>
        <p:spPr>
          <a:xfrm flipH="1">
            <a:off x="1431147" y="24923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B07EF4B0-FED7-AA3F-1B0D-218DEE6BC7E4}"/>
              </a:ext>
            </a:extLst>
          </p:cNvPr>
          <p:cNvCxnSpPr>
            <a:cxnSpLocks/>
          </p:cNvCxnSpPr>
          <p:nvPr/>
        </p:nvCxnSpPr>
        <p:spPr>
          <a:xfrm flipH="1">
            <a:off x="2642825" y="24923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C3FC4434-1ECD-BF17-EB61-6C2E4372C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2517341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393480" imgH="177480" progId="Equation.DSMT4">
                  <p:embed/>
                </p:oleObj>
              </mc:Choice>
              <mc:Fallback>
                <p:oleObj name="Equation" r:id="rId63" imgW="39348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C3FC4434-1ECD-BF17-EB61-6C2E4372C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847850" y="2517341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7A79E603-DE0C-257E-A8B3-50ADC0169E67}"/>
              </a:ext>
            </a:extLst>
          </p:cNvPr>
          <p:cNvCxnSpPr>
            <a:cxnSpLocks/>
            <a:stCxn id="51" idx="1"/>
            <a:endCxn id="55" idx="3"/>
          </p:cNvCxnSpPr>
          <p:nvPr/>
        </p:nvCxnSpPr>
        <p:spPr>
          <a:xfrm flipH="1">
            <a:off x="2047136" y="2432845"/>
            <a:ext cx="690488" cy="12949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A67825D-B0AE-ECA6-F360-75BA05E3D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2580" y="2517341"/>
          <a:ext cx="129375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28600" imgH="177480" progId="Equation.DSMT4">
                  <p:embed/>
                </p:oleObj>
              </mc:Choice>
              <mc:Fallback>
                <p:oleObj name="Equation" r:id="rId65" imgW="22860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1A67825D-B0AE-ECA6-F360-75BA05E3D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2772580" y="2517341"/>
                        <a:ext cx="129375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F85296F-E388-86A7-23AA-553E9A80F8E0}"/>
              </a:ext>
            </a:extLst>
          </p:cNvPr>
          <p:cNvCxnSpPr>
            <a:cxnSpLocks/>
            <a:stCxn id="27" idx="3"/>
            <a:endCxn id="59" idx="1"/>
          </p:cNvCxnSpPr>
          <p:nvPr/>
        </p:nvCxnSpPr>
        <p:spPr>
          <a:xfrm>
            <a:off x="2047136" y="2432845"/>
            <a:ext cx="725444" cy="12949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43F5120-9736-591A-E65B-17138392D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2517341"/>
          <a:ext cx="16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17160" imgH="177480" progId="Equation.DSMT4">
                  <p:embed/>
                </p:oleObj>
              </mc:Choice>
              <mc:Fallback>
                <p:oleObj name="Equation" r:id="rId67" imgW="31716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643F5120-9736-591A-E65B-17138392D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476250" y="2517341"/>
                        <a:ext cx="160714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998FC2A-0E33-67A6-F74F-01BE165840A1}"/>
              </a:ext>
            </a:extLst>
          </p:cNvPr>
          <p:cNvCxnSpPr>
            <a:cxnSpLocks/>
            <a:stCxn id="24" idx="1"/>
            <a:endCxn id="63" idx="3"/>
          </p:cNvCxnSpPr>
          <p:nvPr/>
        </p:nvCxnSpPr>
        <p:spPr>
          <a:xfrm flipH="1">
            <a:off x="636964" y="2432845"/>
            <a:ext cx="948046" cy="12949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DD340105-EFA4-156C-2D54-FAAA2DF06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485" y="2619375"/>
          <a:ext cx="160337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17160" imgH="177480" progId="Equation.DSMT4">
                  <p:embed/>
                </p:oleObj>
              </mc:Choice>
              <mc:Fallback>
                <p:oleObj name="Equation" r:id="rId69" imgW="31716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DD340105-EFA4-156C-2D54-FAAA2DF06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1604485" y="2619375"/>
                        <a:ext cx="160337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6303047F-9D5F-687F-6E1B-D4373CDC5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499" y="2619375"/>
          <a:ext cx="153988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04560" imgH="177480" progId="Equation.DSMT4">
                  <p:embed/>
                </p:oleObj>
              </mc:Choice>
              <mc:Fallback>
                <p:oleObj name="Equation" r:id="rId71" imgW="3045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6303047F-9D5F-687F-6E1B-D4373CDC5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870499" y="2619375"/>
                        <a:ext cx="153988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C6EF707-D4E2-CB2A-1E53-2FDE1FF00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2782" y="2619375"/>
          <a:ext cx="192088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380880" imgH="177480" progId="Equation.DSMT4">
                  <p:embed/>
                </p:oleObj>
              </mc:Choice>
              <mc:Fallback>
                <p:oleObj name="Equation" r:id="rId73" imgW="380880" imgH="1774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C6EF707-D4E2-CB2A-1E53-2FDE1FF00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3012782" y="2619375"/>
                        <a:ext cx="192088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54543765-BA17-1E90-99AB-1AACA6A0C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7624" y="261947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393480" imgH="177480" progId="Equation.DSMT4">
                  <p:embed/>
                </p:oleObj>
              </mc:Choice>
              <mc:Fallback>
                <p:oleObj name="Equation" r:id="rId75" imgW="393480" imgH="1774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54543765-BA17-1E90-99AB-1AACA6A0C9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2737624" y="261947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BF9794EF-AE5C-70BF-70FF-CB0349765E32}"/>
              </a:ext>
            </a:extLst>
          </p:cNvPr>
          <p:cNvCxnSpPr>
            <a:cxnSpLocks/>
          </p:cNvCxnSpPr>
          <p:nvPr/>
        </p:nvCxnSpPr>
        <p:spPr>
          <a:xfrm flipH="1">
            <a:off x="1438669" y="27324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8121BB06-EA0B-A0C2-6B27-09ECF7F2F119}"/>
              </a:ext>
            </a:extLst>
          </p:cNvPr>
          <p:cNvCxnSpPr>
            <a:cxnSpLocks/>
          </p:cNvCxnSpPr>
          <p:nvPr/>
        </p:nvCxnSpPr>
        <p:spPr>
          <a:xfrm flipH="1">
            <a:off x="2650347" y="27324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D32FDCDE-7F19-9259-EC88-A45ABD871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2748991"/>
          <a:ext cx="154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304560" imgH="177480" progId="Equation.DSMT4">
                  <p:embed/>
                </p:oleObj>
              </mc:Choice>
              <mc:Fallback>
                <p:oleObj name="Equation" r:id="rId77" imgW="304560" imgH="1774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D32FDCDE-7F19-9259-EC88-A45ABD871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476250" y="2748991"/>
                        <a:ext cx="154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1DCA479A-9EAE-8A31-0477-79BA57449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6910" y="2748317"/>
          <a:ext cx="160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317160" imgH="177480" progId="Equation.DSMT4">
                  <p:embed/>
                </p:oleObj>
              </mc:Choice>
              <mc:Fallback>
                <p:oleObj name="Equation" r:id="rId79" imgW="317160" imgH="1774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DCA479A-9EAE-8A31-0477-79BA57449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2756910" y="2748317"/>
                        <a:ext cx="160714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90D0CDAB-FE8F-0728-F546-E27ED89DB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2747700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393480" imgH="177480" progId="Equation.DSMT4">
                  <p:embed/>
                </p:oleObj>
              </mc:Choice>
              <mc:Fallback>
                <p:oleObj name="Equation" r:id="rId81" imgW="393480" imgH="1774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90D0CDAB-FE8F-0728-F546-E27ED89DB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1847850" y="2747700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D8F6C26-4A55-34E0-5C21-C4C0BED20976}"/>
              </a:ext>
            </a:extLst>
          </p:cNvPr>
          <p:cNvCxnSpPr>
            <a:cxnSpLocks/>
            <a:stCxn id="68" idx="3"/>
            <a:endCxn id="74" idx="1"/>
          </p:cNvCxnSpPr>
          <p:nvPr/>
        </p:nvCxnSpPr>
        <p:spPr>
          <a:xfrm>
            <a:off x="2024487" y="2664619"/>
            <a:ext cx="732423" cy="128698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62FD0ED9-3E14-0354-B07F-05F6BA2F0B2D}"/>
              </a:ext>
            </a:extLst>
          </p:cNvPr>
          <p:cNvCxnSpPr>
            <a:cxnSpLocks/>
            <a:stCxn id="70" idx="1"/>
            <a:endCxn id="75" idx="3"/>
          </p:cNvCxnSpPr>
          <p:nvPr/>
        </p:nvCxnSpPr>
        <p:spPr>
          <a:xfrm flipH="1">
            <a:off x="2047136" y="2664475"/>
            <a:ext cx="690488" cy="128225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9B53EDF6-A4BB-1605-5A88-0FA9B6F6DFCF}"/>
              </a:ext>
            </a:extLst>
          </p:cNvPr>
          <p:cNvCxnSpPr>
            <a:cxnSpLocks/>
            <a:stCxn id="67" idx="1"/>
            <a:endCxn id="73" idx="3"/>
          </p:cNvCxnSpPr>
          <p:nvPr/>
        </p:nvCxnSpPr>
        <p:spPr>
          <a:xfrm flipH="1">
            <a:off x="630536" y="2664619"/>
            <a:ext cx="973949" cy="129372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94DB9161-A3AD-38D5-E44A-D5AA0F586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485" y="2859087"/>
          <a:ext cx="160337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317160" imgH="177480" progId="Equation.DSMT4">
                  <p:embed/>
                </p:oleObj>
              </mc:Choice>
              <mc:Fallback>
                <p:oleObj name="Equation" r:id="rId83" imgW="317160" imgH="17748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94DB9161-A3AD-38D5-E44A-D5AA0F586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1604485" y="2859087"/>
                        <a:ext cx="160337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6A5E1EDC-06F5-B517-C388-819185E0A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7324" y="2859088"/>
          <a:ext cx="160338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317160" imgH="177480" progId="Equation.DSMT4">
                  <p:embed/>
                </p:oleObj>
              </mc:Choice>
              <mc:Fallback>
                <p:oleObj name="Equation" r:id="rId85" imgW="317160" imgH="17748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6A5E1EDC-06F5-B517-C388-819185E0A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1867324" y="2859088"/>
                        <a:ext cx="160338" cy="9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36980742-AF33-F696-6DE8-ACD71EB7E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607" y="2859088"/>
          <a:ext cx="198438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393480" imgH="177480" progId="Equation.DSMT4">
                  <p:embed/>
                </p:oleObj>
              </mc:Choice>
              <mc:Fallback>
                <p:oleObj name="Equation" r:id="rId87" imgW="393480" imgH="17748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36980742-AF33-F696-6DE8-ACD71EB7E5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3009607" y="2859088"/>
                        <a:ext cx="198438" cy="9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EE7C9D52-0363-4FD2-1F35-2FD87D3EB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7624" y="2859187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393480" imgH="177480" progId="Equation.DSMT4">
                  <p:embed/>
                </p:oleObj>
              </mc:Choice>
              <mc:Fallback>
                <p:oleObj name="Equation" r:id="rId89" imgW="39348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EE7C9D52-0363-4FD2-1F35-2FD87D3EB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2737624" y="2859187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E40D9AC-346F-8B17-70B6-F8F64B8B049C}"/>
              </a:ext>
            </a:extLst>
          </p:cNvPr>
          <p:cNvCxnSpPr>
            <a:cxnSpLocks/>
          </p:cNvCxnSpPr>
          <p:nvPr/>
        </p:nvCxnSpPr>
        <p:spPr>
          <a:xfrm flipH="1">
            <a:off x="1422278" y="29725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0172E260-4C1E-A091-E5E7-E9B065F5B4AF}"/>
              </a:ext>
            </a:extLst>
          </p:cNvPr>
          <p:cNvCxnSpPr>
            <a:cxnSpLocks/>
          </p:cNvCxnSpPr>
          <p:nvPr/>
        </p:nvCxnSpPr>
        <p:spPr>
          <a:xfrm flipH="1">
            <a:off x="2633956" y="2972575"/>
            <a:ext cx="72150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2C18E61F-D29B-0A07-DBA9-6C9AFCB82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3011975"/>
          <a:ext cx="154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304560" imgH="177480" progId="Equation.DSMT4">
                  <p:embed/>
                </p:oleObj>
              </mc:Choice>
              <mc:Fallback>
                <p:oleObj name="Equation" r:id="rId91" imgW="304560" imgH="17748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2C18E61F-D29B-0A07-DBA9-6C9AFCB82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476250" y="3011975"/>
                        <a:ext cx="154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4467AAC9-F24D-410D-B417-7F116665C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3011975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393480" imgH="177480" progId="Equation.DSMT4">
                  <p:embed/>
                </p:oleObj>
              </mc:Choice>
              <mc:Fallback>
                <p:oleObj name="Equation" r:id="rId93" imgW="393480" imgH="17748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4467AAC9-F24D-410D-B417-7F116665C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4"/>
                      <a:stretch>
                        <a:fillRect/>
                      </a:stretch>
                    </p:blipFill>
                    <p:spPr>
                      <a:xfrm>
                        <a:off x="1847850" y="3011975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A0D843B1-3A03-D3A1-0C77-115437DB9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0124" y="3011975"/>
          <a:ext cx="154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304560" imgH="177480" progId="Equation.DSMT4">
                  <p:embed/>
                </p:oleObj>
              </mc:Choice>
              <mc:Fallback>
                <p:oleObj name="Equation" r:id="rId95" imgW="304560" imgH="17748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A0D843B1-3A03-D3A1-0C77-115437DB9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2760124" y="3011975"/>
                        <a:ext cx="154286" cy="9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B67E1E54-CAFA-AB7A-00AF-945E2925EB51}"/>
              </a:ext>
            </a:extLst>
          </p:cNvPr>
          <p:cNvCxnSpPr>
            <a:cxnSpLocks/>
            <a:stCxn id="88" idx="1"/>
            <a:endCxn id="92" idx="3"/>
          </p:cNvCxnSpPr>
          <p:nvPr/>
        </p:nvCxnSpPr>
        <p:spPr>
          <a:xfrm flipH="1">
            <a:off x="2047136" y="2904187"/>
            <a:ext cx="690488" cy="152788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8CCCAC7-A924-EDEF-7318-9CBA25266629}"/>
              </a:ext>
            </a:extLst>
          </p:cNvPr>
          <p:cNvCxnSpPr>
            <a:cxnSpLocks/>
            <a:stCxn id="85" idx="1"/>
            <a:endCxn id="91" idx="3"/>
          </p:cNvCxnSpPr>
          <p:nvPr/>
        </p:nvCxnSpPr>
        <p:spPr>
          <a:xfrm flipH="1">
            <a:off x="630536" y="2904331"/>
            <a:ext cx="973949" cy="152644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94DACB5-A2C3-62CA-3CCC-A70A164FA47C}"/>
              </a:ext>
            </a:extLst>
          </p:cNvPr>
          <p:cNvCxnSpPr>
            <a:cxnSpLocks/>
            <a:stCxn id="86" idx="3"/>
            <a:endCxn id="93" idx="1"/>
          </p:cNvCxnSpPr>
          <p:nvPr/>
        </p:nvCxnSpPr>
        <p:spPr>
          <a:xfrm>
            <a:off x="2027662" y="2904331"/>
            <a:ext cx="732462" cy="152644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39C88238-DA3C-811A-3DC4-E1D338335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886" y="3132259"/>
          <a:ext cx="160337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317160" imgH="177480" progId="Equation.DSMT4">
                  <p:embed/>
                </p:oleObj>
              </mc:Choice>
              <mc:Fallback>
                <p:oleObj name="Equation" r:id="rId97" imgW="317160" imgH="17748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39C88238-DA3C-811A-3DC4-E1D3383359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1592886" y="3132259"/>
                        <a:ext cx="160337" cy="904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15AF3FA8-FA51-7F76-B179-C5C496791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3132138"/>
          <a:ext cx="153987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304560" imgH="177480" progId="Equation.DSMT4">
                  <p:embed/>
                </p:oleObj>
              </mc:Choice>
              <mc:Fallback>
                <p:oleObj name="Equation" r:id="rId99" imgW="304560" imgH="177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15AF3FA8-FA51-7F76-B179-C5C496791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1858963" y="3132138"/>
                        <a:ext cx="153987" cy="9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6A35D1E3-83E0-D064-E4B4-A837A4892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8008" y="3132260"/>
          <a:ext cx="198438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1" imgW="393480" imgH="177480" progId="Equation.DSMT4">
                  <p:embed/>
                </p:oleObj>
              </mc:Choice>
              <mc:Fallback>
                <p:oleObj name="Equation" r:id="rId101" imgW="393480" imgH="17748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6A35D1E3-83E0-D064-E4B4-A837A4892D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2998008" y="3132260"/>
                        <a:ext cx="198438" cy="904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421AC08F-D561-F4E4-D6C0-8D923A92A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6025" y="3132359"/>
          <a:ext cx="199286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3" imgW="393480" imgH="177480" progId="Equation.DSMT4">
                  <p:embed/>
                </p:oleObj>
              </mc:Choice>
              <mc:Fallback>
                <p:oleObj name="Equation" r:id="rId103" imgW="393480" imgH="17748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421AC08F-D561-F4E4-D6C0-8D923A92A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2726025" y="3132359"/>
                        <a:ext cx="199286" cy="9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63D257B0-B659-8C60-EDA3-12F20C0A569F}"/>
              </a:ext>
            </a:extLst>
          </p:cNvPr>
          <p:cNvSpPr/>
          <p:nvPr/>
        </p:nvSpPr>
        <p:spPr>
          <a:xfrm>
            <a:off x="445253" y="1591693"/>
            <a:ext cx="221015" cy="1619991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A1A467-4BEE-4227-FED1-D4400E7AD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75605"/>
              </p:ext>
            </p:extLst>
          </p:nvPr>
        </p:nvGraphicFramePr>
        <p:xfrm>
          <a:off x="183642" y="3230710"/>
          <a:ext cx="965251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5" imgW="1815840" imgH="406080" progId="Equation.DSMT4">
                  <p:embed/>
                </p:oleObj>
              </mc:Choice>
              <mc:Fallback>
                <p:oleObj name="Equation" r:id="rId105" imgW="1815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6"/>
                      <a:stretch>
                        <a:fillRect/>
                      </a:stretch>
                    </p:blipFill>
                    <p:spPr>
                      <a:xfrm>
                        <a:off x="183642" y="3230710"/>
                        <a:ext cx="965251" cy="2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0AB99F7-16BC-6EF2-AA42-1368D7B27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87937"/>
              </p:ext>
            </p:extLst>
          </p:nvPr>
        </p:nvGraphicFramePr>
        <p:xfrm>
          <a:off x="1351324" y="3281110"/>
          <a:ext cx="4160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7" imgW="825480" imgH="228600" progId="Equation.DSMT4">
                  <p:embed/>
                </p:oleObj>
              </mc:Choice>
              <mc:Fallback>
                <p:oleObj name="Equation" r:id="rId10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8"/>
                      <a:stretch>
                        <a:fillRect/>
                      </a:stretch>
                    </p:blipFill>
                    <p:spPr>
                      <a:xfrm>
                        <a:off x="1351324" y="3281110"/>
                        <a:ext cx="4160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19C84C3-D34F-2932-24A4-73513E41C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51451"/>
              </p:ext>
            </p:extLst>
          </p:nvPr>
        </p:nvGraphicFramePr>
        <p:xfrm>
          <a:off x="1844896" y="3281110"/>
          <a:ext cx="4224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9" imgW="838080" imgH="228600" progId="Equation.DSMT4">
                  <p:embed/>
                </p:oleObj>
              </mc:Choice>
              <mc:Fallback>
                <p:oleObj name="Equation" r:id="rId109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0"/>
                      <a:stretch>
                        <a:fillRect/>
                      </a:stretch>
                    </p:blipFill>
                    <p:spPr>
                      <a:xfrm>
                        <a:off x="1844896" y="3281110"/>
                        <a:ext cx="4224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2A3D160-64CB-F34B-7BBF-4788ECF13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82470"/>
              </p:ext>
            </p:extLst>
          </p:nvPr>
        </p:nvGraphicFramePr>
        <p:xfrm>
          <a:off x="2537948" y="3281110"/>
          <a:ext cx="4160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1" imgW="825480" imgH="228600" progId="Equation.DSMT4">
                  <p:embed/>
                </p:oleObj>
              </mc:Choice>
              <mc:Fallback>
                <p:oleObj name="Equation" r:id="rId111" imgW="8254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0AB99F7-16BC-6EF2-AA42-1368D7B27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2537948" y="3281110"/>
                        <a:ext cx="4160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30A996C-8D6E-421E-7209-F3810CA8B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75563"/>
              </p:ext>
            </p:extLst>
          </p:nvPr>
        </p:nvGraphicFramePr>
        <p:xfrm>
          <a:off x="3031520" y="3281110"/>
          <a:ext cx="4224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3" imgW="838080" imgH="228600" progId="Equation.DSMT4">
                  <p:embed/>
                </p:oleObj>
              </mc:Choice>
              <mc:Fallback>
                <p:oleObj name="Equation" r:id="rId113" imgW="83808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19C84C3-D34F-2932-24A4-73513E41C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3031520" y="3281110"/>
                        <a:ext cx="4224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AFE589F-32DD-637B-D12A-E4F104410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39964"/>
              </p:ext>
            </p:extLst>
          </p:nvPr>
        </p:nvGraphicFramePr>
        <p:xfrm>
          <a:off x="3799259" y="3281110"/>
          <a:ext cx="2880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5" imgW="571320" imgH="228600" progId="Equation.DSMT4">
                  <p:embed/>
                </p:oleObj>
              </mc:Choice>
              <mc:Fallback>
                <p:oleObj name="Equation" r:id="rId11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6"/>
                      <a:stretch>
                        <a:fillRect/>
                      </a:stretch>
                    </p:blipFill>
                    <p:spPr>
                      <a:xfrm>
                        <a:off x="3799259" y="3281110"/>
                        <a:ext cx="2880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3F28F136-C437-55DA-1965-867BC1B3FBDF}"/>
              </a:ext>
            </a:extLst>
          </p:cNvPr>
          <p:cNvSpPr/>
          <p:nvPr/>
        </p:nvSpPr>
        <p:spPr>
          <a:xfrm>
            <a:off x="1561932" y="1591693"/>
            <a:ext cx="221015" cy="1619991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531AA8DF-B0CC-A3F2-48FA-862CB8A735FD}"/>
              </a:ext>
            </a:extLst>
          </p:cNvPr>
          <p:cNvSpPr/>
          <p:nvPr/>
        </p:nvSpPr>
        <p:spPr>
          <a:xfrm>
            <a:off x="1845177" y="1591693"/>
            <a:ext cx="221015" cy="1619991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589BD720-C1DD-DCBD-3483-450F13C3B028}"/>
              </a:ext>
            </a:extLst>
          </p:cNvPr>
          <p:cNvSpPr/>
          <p:nvPr/>
        </p:nvSpPr>
        <p:spPr>
          <a:xfrm>
            <a:off x="2731428" y="1591693"/>
            <a:ext cx="221015" cy="1619991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4B1D8B42-2C87-9CCB-0956-2DD5DFF046B8}"/>
              </a:ext>
            </a:extLst>
          </p:cNvPr>
          <p:cNvSpPr/>
          <p:nvPr/>
        </p:nvSpPr>
        <p:spPr>
          <a:xfrm>
            <a:off x="3005108" y="1591693"/>
            <a:ext cx="221015" cy="1619991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64203124-E98F-59D1-A0DD-21716116A5BF}"/>
              </a:ext>
            </a:extLst>
          </p:cNvPr>
          <p:cNvSpPr/>
          <p:nvPr/>
        </p:nvSpPr>
        <p:spPr>
          <a:xfrm>
            <a:off x="3816346" y="1591693"/>
            <a:ext cx="221015" cy="1619991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749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7" grpId="0" animBg="1"/>
      <p:bldP spid="58" grpId="0" animBg="1"/>
      <p:bldP spid="61" grpId="0" animBg="1"/>
      <p:bldP spid="62" grpId="0" animBg="1"/>
      <p:bldP spid="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197817D-3D92-BB84-5436-10F781D4B9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998" t="4200" r="32852" b="35126"/>
          <a:stretch/>
        </p:blipFill>
        <p:spPr>
          <a:xfrm>
            <a:off x="1898551" y="844725"/>
            <a:ext cx="889771" cy="94908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E18C1FB-7AAE-C8E2-E800-6B6F40663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050" y="206375"/>
            <a:ext cx="2664971" cy="657970"/>
          </a:xfrm>
        </p:spPr>
        <p:txBody>
          <a:bodyPr/>
          <a:lstStyle/>
          <a:p>
            <a:r>
              <a:rPr lang="en-GB" dirty="0"/>
              <a:t>Reaction at support lo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BEC49-0B3E-279D-2C5F-96B999336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9F1D23-F882-F326-1D35-814E92DB82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18" t="23161" r="64756" b="35270"/>
          <a:stretch/>
        </p:blipFill>
        <p:spPr>
          <a:xfrm>
            <a:off x="551581" y="1157888"/>
            <a:ext cx="889770" cy="6096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E1FEC46-B1EC-B237-B3B3-A54E23976F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147" t="4200" r="2827" b="35270"/>
          <a:stretch/>
        </p:blipFill>
        <p:spPr>
          <a:xfrm>
            <a:off x="3236531" y="844725"/>
            <a:ext cx="948019" cy="945763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6E398FB-A54F-6037-046A-A6A126194ED7}"/>
              </a:ext>
            </a:extLst>
          </p:cNvPr>
          <p:cNvCxnSpPr>
            <a:cxnSpLocks/>
          </p:cNvCxnSpPr>
          <p:nvPr/>
        </p:nvCxnSpPr>
        <p:spPr>
          <a:xfrm flipV="1">
            <a:off x="445772" y="1159262"/>
            <a:ext cx="0" cy="4572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E8D532-E186-A902-629E-2171256B7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98751"/>
              </p:ext>
            </p:extLst>
          </p:nvPr>
        </p:nvGraphicFramePr>
        <p:xfrm>
          <a:off x="345772" y="914188"/>
          <a:ext cx="200000" cy="1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772" y="914188"/>
                        <a:ext cx="200000" cy="18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17F59CA3-6D9F-552B-D239-2C22EA9F0883}"/>
              </a:ext>
            </a:extLst>
          </p:cNvPr>
          <p:cNvSpPr/>
          <p:nvPr/>
        </p:nvSpPr>
        <p:spPr>
          <a:xfrm rot="20353513">
            <a:off x="298793" y="1281520"/>
            <a:ext cx="254123" cy="255936"/>
          </a:xfrm>
          <a:custGeom>
            <a:avLst/>
            <a:gdLst>
              <a:gd name="connsiteX0" fmla="*/ 101184 w 254123"/>
              <a:gd name="connsiteY0" fmla="*/ 255936 h 255936"/>
              <a:gd name="connsiteX1" fmla="*/ 9169 w 254123"/>
              <a:gd name="connsiteY1" fmla="*/ 175423 h 255936"/>
              <a:gd name="connsiteX2" fmla="*/ 9169 w 254123"/>
              <a:gd name="connsiteY2" fmla="*/ 175423 h 255936"/>
              <a:gd name="connsiteX3" fmla="*/ 3418 w 254123"/>
              <a:gd name="connsiteY3" fmla="*/ 138042 h 255936"/>
              <a:gd name="connsiteX4" fmla="*/ 3418 w 254123"/>
              <a:gd name="connsiteY4" fmla="*/ 109287 h 255936"/>
              <a:gd name="connsiteX5" fmla="*/ 46550 w 254123"/>
              <a:gd name="connsiteY5" fmla="*/ 51778 h 255936"/>
              <a:gd name="connsiteX6" fmla="*/ 138565 w 254123"/>
              <a:gd name="connsiteY6" fmla="*/ 19 h 255936"/>
              <a:gd name="connsiteX7" fmla="*/ 242082 w 254123"/>
              <a:gd name="connsiteY7" fmla="*/ 57529 h 255936"/>
              <a:gd name="connsiteX8" fmla="*/ 247833 w 254123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4123" h="255936">
                <a:moveTo>
                  <a:pt x="101184" y="255936"/>
                </a:moveTo>
                <a:lnTo>
                  <a:pt x="9169" y="175423"/>
                </a:lnTo>
                <a:lnTo>
                  <a:pt x="9169" y="175423"/>
                </a:lnTo>
                <a:cubicBezTo>
                  <a:pt x="8210" y="169193"/>
                  <a:pt x="4376" y="149065"/>
                  <a:pt x="3418" y="138042"/>
                </a:cubicBezTo>
                <a:cubicBezTo>
                  <a:pt x="2460" y="127019"/>
                  <a:pt x="-3771" y="123664"/>
                  <a:pt x="3418" y="109287"/>
                </a:cubicBezTo>
                <a:cubicBezTo>
                  <a:pt x="10607" y="94910"/>
                  <a:pt x="24026" y="69989"/>
                  <a:pt x="46550" y="51778"/>
                </a:cubicBezTo>
                <a:cubicBezTo>
                  <a:pt x="69074" y="33567"/>
                  <a:pt x="105976" y="-940"/>
                  <a:pt x="138565" y="19"/>
                </a:cubicBezTo>
                <a:cubicBezTo>
                  <a:pt x="171154" y="977"/>
                  <a:pt x="223871" y="32129"/>
                  <a:pt x="242082" y="57529"/>
                </a:cubicBezTo>
                <a:cubicBezTo>
                  <a:pt x="260293" y="82929"/>
                  <a:pt x="254063" y="117674"/>
                  <a:pt x="247833" y="152419"/>
                </a:cubicBezTo>
              </a:path>
            </a:pathLst>
          </a:custGeom>
          <a:noFill/>
          <a:ln w="9525"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0099DC-E556-3CA0-3679-E224CB2B4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6100"/>
              </p:ext>
            </p:extLst>
          </p:nvPr>
        </p:nvGraphicFramePr>
        <p:xfrm>
          <a:off x="172536" y="1377688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36" y="1377688"/>
                        <a:ext cx="239143" cy="1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E1CDC03E-82A6-FDFA-E9DF-6B4235D735C8}"/>
              </a:ext>
            </a:extLst>
          </p:cNvPr>
          <p:cNvSpPr/>
          <p:nvPr/>
        </p:nvSpPr>
        <p:spPr>
          <a:xfrm rot="20353513">
            <a:off x="1326080" y="1281520"/>
            <a:ext cx="254123" cy="255936"/>
          </a:xfrm>
          <a:custGeom>
            <a:avLst/>
            <a:gdLst>
              <a:gd name="connsiteX0" fmla="*/ 101184 w 254123"/>
              <a:gd name="connsiteY0" fmla="*/ 255936 h 255936"/>
              <a:gd name="connsiteX1" fmla="*/ 9169 w 254123"/>
              <a:gd name="connsiteY1" fmla="*/ 175423 h 255936"/>
              <a:gd name="connsiteX2" fmla="*/ 9169 w 254123"/>
              <a:gd name="connsiteY2" fmla="*/ 175423 h 255936"/>
              <a:gd name="connsiteX3" fmla="*/ 3418 w 254123"/>
              <a:gd name="connsiteY3" fmla="*/ 138042 h 255936"/>
              <a:gd name="connsiteX4" fmla="*/ 3418 w 254123"/>
              <a:gd name="connsiteY4" fmla="*/ 109287 h 255936"/>
              <a:gd name="connsiteX5" fmla="*/ 46550 w 254123"/>
              <a:gd name="connsiteY5" fmla="*/ 51778 h 255936"/>
              <a:gd name="connsiteX6" fmla="*/ 138565 w 254123"/>
              <a:gd name="connsiteY6" fmla="*/ 19 h 255936"/>
              <a:gd name="connsiteX7" fmla="*/ 242082 w 254123"/>
              <a:gd name="connsiteY7" fmla="*/ 57529 h 255936"/>
              <a:gd name="connsiteX8" fmla="*/ 247833 w 254123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4123" h="255936">
                <a:moveTo>
                  <a:pt x="101184" y="255936"/>
                </a:moveTo>
                <a:lnTo>
                  <a:pt x="9169" y="175423"/>
                </a:lnTo>
                <a:lnTo>
                  <a:pt x="9169" y="175423"/>
                </a:lnTo>
                <a:cubicBezTo>
                  <a:pt x="8210" y="169193"/>
                  <a:pt x="4376" y="149065"/>
                  <a:pt x="3418" y="138042"/>
                </a:cubicBezTo>
                <a:cubicBezTo>
                  <a:pt x="2460" y="127019"/>
                  <a:pt x="-3771" y="123664"/>
                  <a:pt x="3418" y="109287"/>
                </a:cubicBezTo>
                <a:cubicBezTo>
                  <a:pt x="10607" y="94910"/>
                  <a:pt x="24026" y="69989"/>
                  <a:pt x="46550" y="51778"/>
                </a:cubicBezTo>
                <a:cubicBezTo>
                  <a:pt x="69074" y="33567"/>
                  <a:pt x="105976" y="-940"/>
                  <a:pt x="138565" y="19"/>
                </a:cubicBezTo>
                <a:cubicBezTo>
                  <a:pt x="171154" y="977"/>
                  <a:pt x="223871" y="32129"/>
                  <a:pt x="242082" y="57529"/>
                </a:cubicBezTo>
                <a:cubicBezTo>
                  <a:pt x="260293" y="82929"/>
                  <a:pt x="254063" y="117674"/>
                  <a:pt x="247833" y="152419"/>
                </a:cubicBezTo>
              </a:path>
            </a:pathLst>
          </a:custGeom>
          <a:noFill/>
          <a:ln w="9525"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6A7AB3A-8878-3F41-E83D-9F10DE54D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39181"/>
              </p:ext>
            </p:extLst>
          </p:nvPr>
        </p:nvGraphicFramePr>
        <p:xfrm>
          <a:off x="1212923" y="1355487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2923" y="1355487"/>
                        <a:ext cx="239143" cy="1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D38DFFD-C60E-C661-9BAA-E73C9F2C13D4}"/>
              </a:ext>
            </a:extLst>
          </p:cNvPr>
          <p:cNvCxnSpPr>
            <a:cxnSpLocks/>
          </p:cNvCxnSpPr>
          <p:nvPr/>
        </p:nvCxnSpPr>
        <p:spPr>
          <a:xfrm flipV="1">
            <a:off x="1491901" y="1159262"/>
            <a:ext cx="0" cy="4572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681FFDA-5947-5152-3DCE-AD23D38E4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65641"/>
              </p:ext>
            </p:extLst>
          </p:nvPr>
        </p:nvGraphicFramePr>
        <p:xfrm>
          <a:off x="1396901" y="914188"/>
          <a:ext cx="190000" cy="1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6901" y="914188"/>
                        <a:ext cx="190000" cy="18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DAA779E-681E-AA34-6657-4DC795797327}"/>
              </a:ext>
            </a:extLst>
          </p:cNvPr>
          <p:cNvCxnSpPr>
            <a:cxnSpLocks/>
          </p:cNvCxnSpPr>
          <p:nvPr/>
        </p:nvCxnSpPr>
        <p:spPr>
          <a:xfrm flipV="1">
            <a:off x="1798551" y="1159262"/>
            <a:ext cx="0" cy="4572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7218EEF-14A2-064C-B4DA-B65675BD7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83621"/>
              </p:ext>
            </p:extLst>
          </p:nvPr>
        </p:nvGraphicFramePr>
        <p:xfrm>
          <a:off x="1698551" y="914188"/>
          <a:ext cx="200000" cy="1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BE8D532-E186-A902-629E-2171256B7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8551" y="914188"/>
                        <a:ext cx="200000" cy="18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1E253E40-5FD8-C868-CD1D-6BD973CE1F6B}"/>
              </a:ext>
            </a:extLst>
          </p:cNvPr>
          <p:cNvSpPr/>
          <p:nvPr/>
        </p:nvSpPr>
        <p:spPr>
          <a:xfrm rot="20353513">
            <a:off x="1720008" y="1281520"/>
            <a:ext cx="254123" cy="255936"/>
          </a:xfrm>
          <a:custGeom>
            <a:avLst/>
            <a:gdLst>
              <a:gd name="connsiteX0" fmla="*/ 101184 w 254123"/>
              <a:gd name="connsiteY0" fmla="*/ 255936 h 255936"/>
              <a:gd name="connsiteX1" fmla="*/ 9169 w 254123"/>
              <a:gd name="connsiteY1" fmla="*/ 175423 h 255936"/>
              <a:gd name="connsiteX2" fmla="*/ 9169 w 254123"/>
              <a:gd name="connsiteY2" fmla="*/ 175423 h 255936"/>
              <a:gd name="connsiteX3" fmla="*/ 3418 w 254123"/>
              <a:gd name="connsiteY3" fmla="*/ 138042 h 255936"/>
              <a:gd name="connsiteX4" fmla="*/ 3418 w 254123"/>
              <a:gd name="connsiteY4" fmla="*/ 109287 h 255936"/>
              <a:gd name="connsiteX5" fmla="*/ 46550 w 254123"/>
              <a:gd name="connsiteY5" fmla="*/ 51778 h 255936"/>
              <a:gd name="connsiteX6" fmla="*/ 138565 w 254123"/>
              <a:gd name="connsiteY6" fmla="*/ 19 h 255936"/>
              <a:gd name="connsiteX7" fmla="*/ 242082 w 254123"/>
              <a:gd name="connsiteY7" fmla="*/ 57529 h 255936"/>
              <a:gd name="connsiteX8" fmla="*/ 247833 w 254123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4123" h="255936">
                <a:moveTo>
                  <a:pt x="101184" y="255936"/>
                </a:moveTo>
                <a:lnTo>
                  <a:pt x="9169" y="175423"/>
                </a:lnTo>
                <a:lnTo>
                  <a:pt x="9169" y="175423"/>
                </a:lnTo>
                <a:cubicBezTo>
                  <a:pt x="8210" y="169193"/>
                  <a:pt x="4376" y="149065"/>
                  <a:pt x="3418" y="138042"/>
                </a:cubicBezTo>
                <a:cubicBezTo>
                  <a:pt x="2460" y="127019"/>
                  <a:pt x="-3771" y="123664"/>
                  <a:pt x="3418" y="109287"/>
                </a:cubicBezTo>
                <a:cubicBezTo>
                  <a:pt x="10607" y="94910"/>
                  <a:pt x="24026" y="69989"/>
                  <a:pt x="46550" y="51778"/>
                </a:cubicBezTo>
                <a:cubicBezTo>
                  <a:pt x="69074" y="33567"/>
                  <a:pt x="105976" y="-940"/>
                  <a:pt x="138565" y="19"/>
                </a:cubicBezTo>
                <a:cubicBezTo>
                  <a:pt x="171154" y="977"/>
                  <a:pt x="223871" y="32129"/>
                  <a:pt x="242082" y="57529"/>
                </a:cubicBezTo>
                <a:cubicBezTo>
                  <a:pt x="260293" y="82929"/>
                  <a:pt x="254063" y="117674"/>
                  <a:pt x="247833" y="152419"/>
                </a:cubicBezTo>
              </a:path>
            </a:pathLst>
          </a:custGeom>
          <a:noFill/>
          <a:ln w="9525"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3D1E8F3-6381-7619-0E04-F1A99A71D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234"/>
              </p:ext>
            </p:extLst>
          </p:nvPr>
        </p:nvGraphicFramePr>
        <p:xfrm>
          <a:off x="1659408" y="1377688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A0099DC-E556-3CA0-3679-E224CB2B4F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9408" y="1377688"/>
                        <a:ext cx="239143" cy="1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6162706-EE75-EEB5-C614-7A0B9A5EF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50"/>
              </p:ext>
            </p:extLst>
          </p:nvPr>
        </p:nvGraphicFramePr>
        <p:xfrm>
          <a:off x="2736751" y="914188"/>
          <a:ext cx="190000" cy="1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7218EEF-14A2-064C-B4DA-B65675BD7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36751" y="914188"/>
                        <a:ext cx="190000" cy="18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BFB0B169-BDD5-43CB-E847-3DA40EA1763B}"/>
              </a:ext>
            </a:extLst>
          </p:cNvPr>
          <p:cNvSpPr/>
          <p:nvPr/>
        </p:nvSpPr>
        <p:spPr>
          <a:xfrm rot="20353513">
            <a:off x="2644951" y="1297993"/>
            <a:ext cx="254123" cy="255936"/>
          </a:xfrm>
          <a:custGeom>
            <a:avLst/>
            <a:gdLst>
              <a:gd name="connsiteX0" fmla="*/ 101184 w 254123"/>
              <a:gd name="connsiteY0" fmla="*/ 255936 h 255936"/>
              <a:gd name="connsiteX1" fmla="*/ 9169 w 254123"/>
              <a:gd name="connsiteY1" fmla="*/ 175423 h 255936"/>
              <a:gd name="connsiteX2" fmla="*/ 9169 w 254123"/>
              <a:gd name="connsiteY2" fmla="*/ 175423 h 255936"/>
              <a:gd name="connsiteX3" fmla="*/ 3418 w 254123"/>
              <a:gd name="connsiteY3" fmla="*/ 138042 h 255936"/>
              <a:gd name="connsiteX4" fmla="*/ 3418 w 254123"/>
              <a:gd name="connsiteY4" fmla="*/ 109287 h 255936"/>
              <a:gd name="connsiteX5" fmla="*/ 46550 w 254123"/>
              <a:gd name="connsiteY5" fmla="*/ 51778 h 255936"/>
              <a:gd name="connsiteX6" fmla="*/ 138565 w 254123"/>
              <a:gd name="connsiteY6" fmla="*/ 19 h 255936"/>
              <a:gd name="connsiteX7" fmla="*/ 242082 w 254123"/>
              <a:gd name="connsiteY7" fmla="*/ 57529 h 255936"/>
              <a:gd name="connsiteX8" fmla="*/ 247833 w 254123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4123" h="255936">
                <a:moveTo>
                  <a:pt x="101184" y="255936"/>
                </a:moveTo>
                <a:lnTo>
                  <a:pt x="9169" y="175423"/>
                </a:lnTo>
                <a:lnTo>
                  <a:pt x="9169" y="175423"/>
                </a:lnTo>
                <a:cubicBezTo>
                  <a:pt x="8210" y="169193"/>
                  <a:pt x="4376" y="149065"/>
                  <a:pt x="3418" y="138042"/>
                </a:cubicBezTo>
                <a:cubicBezTo>
                  <a:pt x="2460" y="127019"/>
                  <a:pt x="-3771" y="123664"/>
                  <a:pt x="3418" y="109287"/>
                </a:cubicBezTo>
                <a:cubicBezTo>
                  <a:pt x="10607" y="94910"/>
                  <a:pt x="24026" y="69989"/>
                  <a:pt x="46550" y="51778"/>
                </a:cubicBezTo>
                <a:cubicBezTo>
                  <a:pt x="69074" y="33567"/>
                  <a:pt x="105976" y="-940"/>
                  <a:pt x="138565" y="19"/>
                </a:cubicBezTo>
                <a:cubicBezTo>
                  <a:pt x="171154" y="977"/>
                  <a:pt x="223871" y="32129"/>
                  <a:pt x="242082" y="57529"/>
                </a:cubicBezTo>
                <a:cubicBezTo>
                  <a:pt x="260293" y="82929"/>
                  <a:pt x="254063" y="117674"/>
                  <a:pt x="247833" y="152419"/>
                </a:cubicBezTo>
              </a:path>
            </a:pathLst>
          </a:custGeom>
          <a:noFill/>
          <a:ln w="9525"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E8E1211-67B0-DB74-024E-0685AAD34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39826"/>
              </p:ext>
            </p:extLst>
          </p:nvPr>
        </p:nvGraphicFramePr>
        <p:xfrm>
          <a:off x="2584351" y="1377688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3D1E8F3-6381-7619-0E04-F1A99A71D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84351" y="1377688"/>
                        <a:ext cx="239143" cy="1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C8A135E-9959-EE7D-B6A7-582A9758B732}"/>
              </a:ext>
            </a:extLst>
          </p:cNvPr>
          <p:cNvCxnSpPr>
            <a:cxnSpLocks/>
          </p:cNvCxnSpPr>
          <p:nvPr/>
        </p:nvCxnSpPr>
        <p:spPr>
          <a:xfrm flipV="1">
            <a:off x="2831751" y="1180888"/>
            <a:ext cx="0" cy="4572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F350878-0A9F-380E-5759-0DACEF222D24}"/>
              </a:ext>
            </a:extLst>
          </p:cNvPr>
          <p:cNvCxnSpPr>
            <a:cxnSpLocks/>
          </p:cNvCxnSpPr>
          <p:nvPr/>
        </p:nvCxnSpPr>
        <p:spPr>
          <a:xfrm flipV="1">
            <a:off x="3170151" y="1159262"/>
            <a:ext cx="0" cy="4572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D569F8F-A773-53E9-2F07-B633D88E2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98056"/>
              </p:ext>
            </p:extLst>
          </p:nvPr>
        </p:nvGraphicFramePr>
        <p:xfrm>
          <a:off x="3070151" y="914188"/>
          <a:ext cx="200000" cy="1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7218EEF-14A2-064C-B4DA-B65675BD7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70151" y="914188"/>
                        <a:ext cx="200000" cy="180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20C84F51-8131-8961-1014-1F45DBE8E341}"/>
              </a:ext>
            </a:extLst>
          </p:cNvPr>
          <p:cNvSpPr/>
          <p:nvPr/>
        </p:nvSpPr>
        <p:spPr>
          <a:xfrm rot="20353513">
            <a:off x="3102151" y="1281520"/>
            <a:ext cx="254123" cy="255936"/>
          </a:xfrm>
          <a:custGeom>
            <a:avLst/>
            <a:gdLst>
              <a:gd name="connsiteX0" fmla="*/ 101184 w 254123"/>
              <a:gd name="connsiteY0" fmla="*/ 255936 h 255936"/>
              <a:gd name="connsiteX1" fmla="*/ 9169 w 254123"/>
              <a:gd name="connsiteY1" fmla="*/ 175423 h 255936"/>
              <a:gd name="connsiteX2" fmla="*/ 9169 w 254123"/>
              <a:gd name="connsiteY2" fmla="*/ 175423 h 255936"/>
              <a:gd name="connsiteX3" fmla="*/ 3418 w 254123"/>
              <a:gd name="connsiteY3" fmla="*/ 138042 h 255936"/>
              <a:gd name="connsiteX4" fmla="*/ 3418 w 254123"/>
              <a:gd name="connsiteY4" fmla="*/ 109287 h 255936"/>
              <a:gd name="connsiteX5" fmla="*/ 46550 w 254123"/>
              <a:gd name="connsiteY5" fmla="*/ 51778 h 255936"/>
              <a:gd name="connsiteX6" fmla="*/ 138565 w 254123"/>
              <a:gd name="connsiteY6" fmla="*/ 19 h 255936"/>
              <a:gd name="connsiteX7" fmla="*/ 242082 w 254123"/>
              <a:gd name="connsiteY7" fmla="*/ 57529 h 255936"/>
              <a:gd name="connsiteX8" fmla="*/ 247833 w 254123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4123" h="255936">
                <a:moveTo>
                  <a:pt x="101184" y="255936"/>
                </a:moveTo>
                <a:lnTo>
                  <a:pt x="9169" y="175423"/>
                </a:lnTo>
                <a:lnTo>
                  <a:pt x="9169" y="175423"/>
                </a:lnTo>
                <a:cubicBezTo>
                  <a:pt x="8210" y="169193"/>
                  <a:pt x="4376" y="149065"/>
                  <a:pt x="3418" y="138042"/>
                </a:cubicBezTo>
                <a:cubicBezTo>
                  <a:pt x="2460" y="127019"/>
                  <a:pt x="-3771" y="123664"/>
                  <a:pt x="3418" y="109287"/>
                </a:cubicBezTo>
                <a:cubicBezTo>
                  <a:pt x="10607" y="94910"/>
                  <a:pt x="24026" y="69989"/>
                  <a:pt x="46550" y="51778"/>
                </a:cubicBezTo>
                <a:cubicBezTo>
                  <a:pt x="69074" y="33567"/>
                  <a:pt x="105976" y="-940"/>
                  <a:pt x="138565" y="19"/>
                </a:cubicBezTo>
                <a:cubicBezTo>
                  <a:pt x="171154" y="977"/>
                  <a:pt x="223871" y="32129"/>
                  <a:pt x="242082" y="57529"/>
                </a:cubicBezTo>
                <a:cubicBezTo>
                  <a:pt x="260293" y="82929"/>
                  <a:pt x="254063" y="117674"/>
                  <a:pt x="247833" y="152419"/>
                </a:cubicBezTo>
              </a:path>
            </a:pathLst>
          </a:custGeom>
          <a:noFill/>
          <a:ln w="9525"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3235312-9F54-2C73-0525-E7F6C7D71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43691"/>
              </p:ext>
            </p:extLst>
          </p:nvPr>
        </p:nvGraphicFramePr>
        <p:xfrm>
          <a:off x="3041551" y="1377688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3D1E8F3-6381-7619-0E04-F1A99A71D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1551" y="1377688"/>
                        <a:ext cx="239143" cy="1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D9A2AE1-735F-5B61-7713-5284A40A3FE1}"/>
              </a:ext>
            </a:extLst>
          </p:cNvPr>
          <p:cNvCxnSpPr>
            <a:cxnSpLocks/>
          </p:cNvCxnSpPr>
          <p:nvPr/>
        </p:nvCxnSpPr>
        <p:spPr>
          <a:xfrm flipV="1">
            <a:off x="1677194" y="1652454"/>
            <a:ext cx="0" cy="457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161065B-3F7B-1D20-0900-827DB1C8AACD}"/>
              </a:ext>
            </a:extLst>
          </p:cNvPr>
          <p:cNvCxnSpPr>
            <a:cxnSpLocks/>
          </p:cNvCxnSpPr>
          <p:nvPr/>
        </p:nvCxnSpPr>
        <p:spPr>
          <a:xfrm flipV="1">
            <a:off x="2972594" y="1652454"/>
            <a:ext cx="0" cy="457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5FBD240-BBFF-A907-6480-1B101466C4C0}"/>
              </a:ext>
            </a:extLst>
          </p:cNvPr>
          <p:cNvCxnSpPr>
            <a:cxnSpLocks/>
          </p:cNvCxnSpPr>
          <p:nvPr/>
        </p:nvCxnSpPr>
        <p:spPr>
          <a:xfrm flipV="1">
            <a:off x="3975100" y="1654175"/>
            <a:ext cx="0" cy="457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9B6CA3C-C681-9817-CF3A-DBD2E2A2870D}"/>
              </a:ext>
            </a:extLst>
          </p:cNvPr>
          <p:cNvCxnSpPr>
            <a:cxnSpLocks/>
          </p:cNvCxnSpPr>
          <p:nvPr/>
        </p:nvCxnSpPr>
        <p:spPr>
          <a:xfrm flipV="1">
            <a:off x="454819" y="1652454"/>
            <a:ext cx="0" cy="457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E5B77B5-A9F6-48E3-5993-0D01A0361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29790"/>
              </p:ext>
            </p:extLst>
          </p:nvPr>
        </p:nvGraphicFramePr>
        <p:xfrm>
          <a:off x="39688" y="2121694"/>
          <a:ext cx="830262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228600" progId="Equation.DSMT4">
                  <p:embed/>
                </p:oleObj>
              </mc:Choice>
              <mc:Fallback>
                <p:oleObj name="Equation" r:id="rId2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688" y="2121694"/>
                        <a:ext cx="830262" cy="1793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7FCC609-2521-AEB4-498A-1AD68CEBA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36718"/>
              </p:ext>
            </p:extLst>
          </p:nvPr>
        </p:nvGraphicFramePr>
        <p:xfrm>
          <a:off x="1136650" y="2121694"/>
          <a:ext cx="1081088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3880" imgH="253800" progId="Equation.DSMT4">
                  <p:embed/>
                </p:oleObj>
              </mc:Choice>
              <mc:Fallback>
                <p:oleObj name="Equation" r:id="rId25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36650" y="2121694"/>
                        <a:ext cx="1081088" cy="1793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20025D9-DC43-C856-5293-C5A40C514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32633"/>
              </p:ext>
            </p:extLst>
          </p:nvPr>
        </p:nvGraphicFramePr>
        <p:xfrm>
          <a:off x="2422525" y="2121694"/>
          <a:ext cx="1100138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49080" imgH="253800" progId="Equation.DSMT4">
                  <p:embed/>
                </p:oleObj>
              </mc:Choice>
              <mc:Fallback>
                <p:oleObj name="Equation" r:id="rId27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22525" y="2121694"/>
                        <a:ext cx="1100138" cy="1793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8F27AAD-B5A9-42AF-50E5-C6CB7E805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045497"/>
              </p:ext>
            </p:extLst>
          </p:nvPr>
        </p:nvGraphicFramePr>
        <p:xfrm>
          <a:off x="3575050" y="2123414"/>
          <a:ext cx="8001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15920" imgH="228600" progId="Equation.DSMT4">
                  <p:embed/>
                </p:oleObj>
              </mc:Choice>
              <mc:Fallback>
                <p:oleObj name="Equation" r:id="rId29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75050" y="2123414"/>
                        <a:ext cx="800100" cy="1793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F1583DE6-16AC-B2F5-8773-AFCB43DC95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5525" y="24420"/>
            <a:ext cx="1445525" cy="715355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34CFEDE-C7C9-0895-A604-9455A9D3C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46066"/>
              </p:ext>
            </p:extLst>
          </p:nvPr>
        </p:nvGraphicFramePr>
        <p:xfrm>
          <a:off x="13357" y="2356118"/>
          <a:ext cx="11088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55520" imgH="634680" progId="Equation.DSMT4">
                  <p:embed/>
                </p:oleObj>
              </mc:Choice>
              <mc:Fallback>
                <p:oleObj name="Equation" r:id="rId31" imgW="1955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357" y="2356118"/>
                        <a:ext cx="1108800" cy="360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C3EBB6C-A9A4-88F9-3457-B84BB72DF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80824"/>
              </p:ext>
            </p:extLst>
          </p:nvPr>
        </p:nvGraphicFramePr>
        <p:xfrm>
          <a:off x="13357" y="2741549"/>
          <a:ext cx="615293" cy="27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920" imgH="457200" progId="Equation.DSMT4">
                  <p:embed/>
                </p:oleObj>
              </mc:Choice>
              <mc:Fallback>
                <p:oleObj name="Equation" r:id="rId33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357" y="2741549"/>
                        <a:ext cx="615293" cy="27688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AB44BDC-71D7-DC33-AD20-819C7D12B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60930"/>
              </p:ext>
            </p:extLst>
          </p:nvPr>
        </p:nvGraphicFramePr>
        <p:xfrm>
          <a:off x="1527744" y="2351652"/>
          <a:ext cx="1376363" cy="35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38280" imgH="634680" progId="Equation.DSMT4">
                  <p:embed/>
                </p:oleObj>
              </mc:Choice>
              <mc:Fallback>
                <p:oleObj name="Equation" r:id="rId35" imgW="2438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27744" y="2351652"/>
                        <a:ext cx="1376363" cy="35842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7A80F8D-1C3D-045F-AF77-1579B39A7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0458"/>
              </p:ext>
            </p:extLst>
          </p:nvPr>
        </p:nvGraphicFramePr>
        <p:xfrm>
          <a:off x="1527744" y="2741549"/>
          <a:ext cx="799881" cy="27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20480" imgH="457200" progId="Equation.DSMT4">
                  <p:embed/>
                </p:oleObj>
              </mc:Choice>
              <mc:Fallback>
                <p:oleObj name="Equation" r:id="rId37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527744" y="2741549"/>
                        <a:ext cx="799881" cy="27688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0E689FC-614A-26A3-C9F6-D3164B276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30537"/>
              </p:ext>
            </p:extLst>
          </p:nvPr>
        </p:nvGraphicFramePr>
        <p:xfrm>
          <a:off x="3229212" y="2348085"/>
          <a:ext cx="866775" cy="34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87240" imgH="634680" progId="Equation.DSMT4">
                  <p:embed/>
                </p:oleObj>
              </mc:Choice>
              <mc:Fallback>
                <p:oleObj name="Equation" r:id="rId39" imgW="1587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229212" y="2348085"/>
                        <a:ext cx="866775" cy="34671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E1109E6-B6BC-59DF-6BD3-7502C5A2B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02899"/>
              </p:ext>
            </p:extLst>
          </p:nvPr>
        </p:nvGraphicFramePr>
        <p:xfrm>
          <a:off x="3232830" y="2731080"/>
          <a:ext cx="638366" cy="27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54080" imgH="457200" progId="Equation.DSMT4">
                  <p:embed/>
                </p:oleObj>
              </mc:Choice>
              <mc:Fallback>
                <p:oleObj name="Equation" r:id="rId41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232830" y="2731080"/>
                        <a:ext cx="638366" cy="27688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83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23" grpId="0" animBg="1"/>
      <p:bldP spid="26" grpId="0" animBg="1"/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49F1D23-F882-F326-1D35-814E92DB82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18" t="23161" r="64756" b="35270"/>
          <a:stretch/>
        </p:blipFill>
        <p:spPr>
          <a:xfrm>
            <a:off x="551581" y="1157888"/>
            <a:ext cx="889770" cy="6096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197817D-3D92-BB84-5436-10F781D4B9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998" t="4200" r="32852" b="35126"/>
          <a:stretch/>
        </p:blipFill>
        <p:spPr>
          <a:xfrm>
            <a:off x="1898551" y="844725"/>
            <a:ext cx="889771" cy="94908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E18C1FB-7AAE-C8E2-E800-6B6F40663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050" y="206375"/>
            <a:ext cx="2664971" cy="657970"/>
          </a:xfrm>
        </p:spPr>
        <p:txBody>
          <a:bodyPr/>
          <a:lstStyle/>
          <a:p>
            <a:r>
              <a:rPr lang="en-GB" dirty="0"/>
              <a:t>Reaction at support lo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BEC49-0B3E-279D-2C5F-96B999336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E1FEC46-B1EC-B237-B3B3-A54E23976F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147" t="4200" r="2827" b="35270"/>
          <a:stretch/>
        </p:blipFill>
        <p:spPr>
          <a:xfrm>
            <a:off x="3236531" y="844725"/>
            <a:ext cx="948019" cy="945763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6E398FB-A54F-6037-046A-A6A126194ED7}"/>
              </a:ext>
            </a:extLst>
          </p:cNvPr>
          <p:cNvCxnSpPr>
            <a:cxnSpLocks/>
          </p:cNvCxnSpPr>
          <p:nvPr/>
        </p:nvCxnSpPr>
        <p:spPr>
          <a:xfrm flipV="1">
            <a:off x="445772" y="1159262"/>
            <a:ext cx="0" cy="4572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17F59CA3-6D9F-552B-D239-2C22EA9F0883}"/>
              </a:ext>
            </a:extLst>
          </p:cNvPr>
          <p:cNvSpPr/>
          <p:nvPr/>
        </p:nvSpPr>
        <p:spPr>
          <a:xfrm rot="20353513">
            <a:off x="298793" y="1281520"/>
            <a:ext cx="254123" cy="255936"/>
          </a:xfrm>
          <a:custGeom>
            <a:avLst/>
            <a:gdLst>
              <a:gd name="connsiteX0" fmla="*/ 101184 w 254123"/>
              <a:gd name="connsiteY0" fmla="*/ 255936 h 255936"/>
              <a:gd name="connsiteX1" fmla="*/ 9169 w 254123"/>
              <a:gd name="connsiteY1" fmla="*/ 175423 h 255936"/>
              <a:gd name="connsiteX2" fmla="*/ 9169 w 254123"/>
              <a:gd name="connsiteY2" fmla="*/ 175423 h 255936"/>
              <a:gd name="connsiteX3" fmla="*/ 3418 w 254123"/>
              <a:gd name="connsiteY3" fmla="*/ 138042 h 255936"/>
              <a:gd name="connsiteX4" fmla="*/ 3418 w 254123"/>
              <a:gd name="connsiteY4" fmla="*/ 109287 h 255936"/>
              <a:gd name="connsiteX5" fmla="*/ 46550 w 254123"/>
              <a:gd name="connsiteY5" fmla="*/ 51778 h 255936"/>
              <a:gd name="connsiteX6" fmla="*/ 138565 w 254123"/>
              <a:gd name="connsiteY6" fmla="*/ 19 h 255936"/>
              <a:gd name="connsiteX7" fmla="*/ 242082 w 254123"/>
              <a:gd name="connsiteY7" fmla="*/ 57529 h 255936"/>
              <a:gd name="connsiteX8" fmla="*/ 247833 w 254123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4123" h="255936">
                <a:moveTo>
                  <a:pt x="101184" y="255936"/>
                </a:moveTo>
                <a:lnTo>
                  <a:pt x="9169" y="175423"/>
                </a:lnTo>
                <a:lnTo>
                  <a:pt x="9169" y="175423"/>
                </a:lnTo>
                <a:cubicBezTo>
                  <a:pt x="8210" y="169193"/>
                  <a:pt x="4376" y="149065"/>
                  <a:pt x="3418" y="138042"/>
                </a:cubicBezTo>
                <a:cubicBezTo>
                  <a:pt x="2460" y="127019"/>
                  <a:pt x="-3771" y="123664"/>
                  <a:pt x="3418" y="109287"/>
                </a:cubicBezTo>
                <a:cubicBezTo>
                  <a:pt x="10607" y="94910"/>
                  <a:pt x="24026" y="69989"/>
                  <a:pt x="46550" y="51778"/>
                </a:cubicBezTo>
                <a:cubicBezTo>
                  <a:pt x="69074" y="33567"/>
                  <a:pt x="105976" y="-940"/>
                  <a:pt x="138565" y="19"/>
                </a:cubicBezTo>
                <a:cubicBezTo>
                  <a:pt x="171154" y="977"/>
                  <a:pt x="223871" y="32129"/>
                  <a:pt x="242082" y="57529"/>
                </a:cubicBezTo>
                <a:cubicBezTo>
                  <a:pt x="260293" y="82929"/>
                  <a:pt x="254063" y="117674"/>
                  <a:pt x="247833" y="152419"/>
                </a:cubicBezTo>
              </a:path>
            </a:pathLst>
          </a:custGeom>
          <a:noFill/>
          <a:ln w="9525"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0099DC-E556-3CA0-3679-E224CB2B4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536" y="1377688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A0099DC-E556-3CA0-3679-E224CB2B4F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36" y="1377688"/>
                        <a:ext cx="239143" cy="1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DAA779E-681E-AA34-6657-4DC795797327}"/>
              </a:ext>
            </a:extLst>
          </p:cNvPr>
          <p:cNvCxnSpPr>
            <a:cxnSpLocks/>
          </p:cNvCxnSpPr>
          <p:nvPr/>
        </p:nvCxnSpPr>
        <p:spPr>
          <a:xfrm flipV="1">
            <a:off x="1798551" y="1159262"/>
            <a:ext cx="0" cy="4572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7218EEF-14A2-064C-B4DA-B65675BD7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84989"/>
              </p:ext>
            </p:extLst>
          </p:nvPr>
        </p:nvGraphicFramePr>
        <p:xfrm>
          <a:off x="1689604" y="1012106"/>
          <a:ext cx="234000" cy="11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7218EEF-14A2-064C-B4DA-B65675BD7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9604" y="1012106"/>
                        <a:ext cx="234000" cy="11314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1E253E40-5FD8-C868-CD1D-6BD973CE1F6B}"/>
              </a:ext>
            </a:extLst>
          </p:cNvPr>
          <p:cNvSpPr/>
          <p:nvPr/>
        </p:nvSpPr>
        <p:spPr>
          <a:xfrm rot="20353513">
            <a:off x="1720008" y="1281520"/>
            <a:ext cx="254123" cy="255936"/>
          </a:xfrm>
          <a:custGeom>
            <a:avLst/>
            <a:gdLst>
              <a:gd name="connsiteX0" fmla="*/ 101184 w 254123"/>
              <a:gd name="connsiteY0" fmla="*/ 255936 h 255936"/>
              <a:gd name="connsiteX1" fmla="*/ 9169 w 254123"/>
              <a:gd name="connsiteY1" fmla="*/ 175423 h 255936"/>
              <a:gd name="connsiteX2" fmla="*/ 9169 w 254123"/>
              <a:gd name="connsiteY2" fmla="*/ 175423 h 255936"/>
              <a:gd name="connsiteX3" fmla="*/ 3418 w 254123"/>
              <a:gd name="connsiteY3" fmla="*/ 138042 h 255936"/>
              <a:gd name="connsiteX4" fmla="*/ 3418 w 254123"/>
              <a:gd name="connsiteY4" fmla="*/ 109287 h 255936"/>
              <a:gd name="connsiteX5" fmla="*/ 46550 w 254123"/>
              <a:gd name="connsiteY5" fmla="*/ 51778 h 255936"/>
              <a:gd name="connsiteX6" fmla="*/ 138565 w 254123"/>
              <a:gd name="connsiteY6" fmla="*/ 19 h 255936"/>
              <a:gd name="connsiteX7" fmla="*/ 242082 w 254123"/>
              <a:gd name="connsiteY7" fmla="*/ 57529 h 255936"/>
              <a:gd name="connsiteX8" fmla="*/ 247833 w 254123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4123" h="255936">
                <a:moveTo>
                  <a:pt x="101184" y="255936"/>
                </a:moveTo>
                <a:lnTo>
                  <a:pt x="9169" y="175423"/>
                </a:lnTo>
                <a:lnTo>
                  <a:pt x="9169" y="175423"/>
                </a:lnTo>
                <a:cubicBezTo>
                  <a:pt x="8210" y="169193"/>
                  <a:pt x="4376" y="149065"/>
                  <a:pt x="3418" y="138042"/>
                </a:cubicBezTo>
                <a:cubicBezTo>
                  <a:pt x="2460" y="127019"/>
                  <a:pt x="-3771" y="123664"/>
                  <a:pt x="3418" y="109287"/>
                </a:cubicBezTo>
                <a:cubicBezTo>
                  <a:pt x="10607" y="94910"/>
                  <a:pt x="24026" y="69989"/>
                  <a:pt x="46550" y="51778"/>
                </a:cubicBezTo>
                <a:cubicBezTo>
                  <a:pt x="69074" y="33567"/>
                  <a:pt x="105976" y="-940"/>
                  <a:pt x="138565" y="19"/>
                </a:cubicBezTo>
                <a:cubicBezTo>
                  <a:pt x="171154" y="977"/>
                  <a:pt x="223871" y="32129"/>
                  <a:pt x="242082" y="57529"/>
                </a:cubicBezTo>
                <a:cubicBezTo>
                  <a:pt x="260293" y="82929"/>
                  <a:pt x="254063" y="117674"/>
                  <a:pt x="247833" y="152419"/>
                </a:cubicBezTo>
              </a:path>
            </a:pathLst>
          </a:custGeom>
          <a:noFill/>
          <a:ln w="9525"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3D1E8F3-6381-7619-0E04-F1A99A71D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9408" y="1377688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3D1E8F3-6381-7619-0E04-F1A99A71D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9408" y="1377688"/>
                        <a:ext cx="239143" cy="1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F350878-0A9F-380E-5759-0DACEF222D24}"/>
              </a:ext>
            </a:extLst>
          </p:cNvPr>
          <p:cNvCxnSpPr>
            <a:cxnSpLocks/>
          </p:cNvCxnSpPr>
          <p:nvPr/>
        </p:nvCxnSpPr>
        <p:spPr>
          <a:xfrm flipV="1">
            <a:off x="3170151" y="1159262"/>
            <a:ext cx="0" cy="4572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D569F8F-A773-53E9-2F07-B633D88E2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43692"/>
              </p:ext>
            </p:extLst>
          </p:nvPr>
        </p:nvGraphicFramePr>
        <p:xfrm>
          <a:off x="3040981" y="1016531"/>
          <a:ext cx="239686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D569F8F-A773-53E9-2F07-B633D88E2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0981" y="1016531"/>
                        <a:ext cx="239686" cy="111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20C84F51-8131-8961-1014-1F45DBE8E341}"/>
              </a:ext>
            </a:extLst>
          </p:cNvPr>
          <p:cNvSpPr/>
          <p:nvPr/>
        </p:nvSpPr>
        <p:spPr>
          <a:xfrm rot="20353513">
            <a:off x="3102151" y="1281520"/>
            <a:ext cx="254123" cy="255936"/>
          </a:xfrm>
          <a:custGeom>
            <a:avLst/>
            <a:gdLst>
              <a:gd name="connsiteX0" fmla="*/ 101184 w 254123"/>
              <a:gd name="connsiteY0" fmla="*/ 255936 h 255936"/>
              <a:gd name="connsiteX1" fmla="*/ 9169 w 254123"/>
              <a:gd name="connsiteY1" fmla="*/ 175423 h 255936"/>
              <a:gd name="connsiteX2" fmla="*/ 9169 w 254123"/>
              <a:gd name="connsiteY2" fmla="*/ 175423 h 255936"/>
              <a:gd name="connsiteX3" fmla="*/ 3418 w 254123"/>
              <a:gd name="connsiteY3" fmla="*/ 138042 h 255936"/>
              <a:gd name="connsiteX4" fmla="*/ 3418 w 254123"/>
              <a:gd name="connsiteY4" fmla="*/ 109287 h 255936"/>
              <a:gd name="connsiteX5" fmla="*/ 46550 w 254123"/>
              <a:gd name="connsiteY5" fmla="*/ 51778 h 255936"/>
              <a:gd name="connsiteX6" fmla="*/ 138565 w 254123"/>
              <a:gd name="connsiteY6" fmla="*/ 19 h 255936"/>
              <a:gd name="connsiteX7" fmla="*/ 242082 w 254123"/>
              <a:gd name="connsiteY7" fmla="*/ 57529 h 255936"/>
              <a:gd name="connsiteX8" fmla="*/ 247833 w 254123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4123" h="255936">
                <a:moveTo>
                  <a:pt x="101184" y="255936"/>
                </a:moveTo>
                <a:lnTo>
                  <a:pt x="9169" y="175423"/>
                </a:lnTo>
                <a:lnTo>
                  <a:pt x="9169" y="175423"/>
                </a:lnTo>
                <a:cubicBezTo>
                  <a:pt x="8210" y="169193"/>
                  <a:pt x="4376" y="149065"/>
                  <a:pt x="3418" y="138042"/>
                </a:cubicBezTo>
                <a:cubicBezTo>
                  <a:pt x="2460" y="127019"/>
                  <a:pt x="-3771" y="123664"/>
                  <a:pt x="3418" y="109287"/>
                </a:cubicBezTo>
                <a:cubicBezTo>
                  <a:pt x="10607" y="94910"/>
                  <a:pt x="24026" y="69989"/>
                  <a:pt x="46550" y="51778"/>
                </a:cubicBezTo>
                <a:cubicBezTo>
                  <a:pt x="69074" y="33567"/>
                  <a:pt x="105976" y="-940"/>
                  <a:pt x="138565" y="19"/>
                </a:cubicBezTo>
                <a:cubicBezTo>
                  <a:pt x="171154" y="977"/>
                  <a:pt x="223871" y="32129"/>
                  <a:pt x="242082" y="57529"/>
                </a:cubicBezTo>
                <a:cubicBezTo>
                  <a:pt x="260293" y="82929"/>
                  <a:pt x="254063" y="117674"/>
                  <a:pt x="247833" y="152419"/>
                </a:cubicBezTo>
              </a:path>
            </a:pathLst>
          </a:custGeom>
          <a:noFill/>
          <a:ln w="9525"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3235312-9F54-2C73-0525-E7F6C7D71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551" y="1377688"/>
          <a:ext cx="239143" cy="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3235312-9F54-2C73-0525-E7F6C7D71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1551" y="1377688"/>
                        <a:ext cx="239143" cy="1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E5B77B5-A9F6-48E3-5993-0D01A0361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26168"/>
              </p:ext>
            </p:extLst>
          </p:nvPr>
        </p:nvGraphicFramePr>
        <p:xfrm>
          <a:off x="361039" y="1008752"/>
          <a:ext cx="227050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E5B77B5-A9F6-48E3-5993-0D01A0361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039" y="1008752"/>
                        <a:ext cx="227050" cy="111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F1583DE6-16AC-B2F5-8773-AFCB43DC95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5525" y="24420"/>
            <a:ext cx="1445525" cy="7153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Freeform: Shape 2">
            <a:extLst>
              <a:ext uri="{FF2B5EF4-FFF2-40B4-BE49-F238E27FC236}">
                <a16:creationId xmlns:a16="http://schemas.microsoft.com/office/drawing/2014/main" id="{834F0BA2-32B7-6AEB-C039-0739FE6052CE}"/>
              </a:ext>
            </a:extLst>
          </p:cNvPr>
          <p:cNvSpPr/>
          <p:nvPr/>
        </p:nvSpPr>
        <p:spPr>
          <a:xfrm rot="2195461" flipH="1">
            <a:off x="812698" y="1286639"/>
            <a:ext cx="256040" cy="255936"/>
          </a:xfrm>
          <a:custGeom>
            <a:avLst/>
            <a:gdLst>
              <a:gd name="connsiteX0" fmla="*/ 101947 w 256040"/>
              <a:gd name="connsiteY0" fmla="*/ 255936 h 255936"/>
              <a:gd name="connsiteX1" fmla="*/ 9238 w 256040"/>
              <a:gd name="connsiteY1" fmla="*/ 175423 h 255936"/>
              <a:gd name="connsiteX2" fmla="*/ 9238 w 256040"/>
              <a:gd name="connsiteY2" fmla="*/ 175423 h 255936"/>
              <a:gd name="connsiteX3" fmla="*/ 3443 w 256040"/>
              <a:gd name="connsiteY3" fmla="*/ 138042 h 255936"/>
              <a:gd name="connsiteX4" fmla="*/ 3443 w 256040"/>
              <a:gd name="connsiteY4" fmla="*/ 109287 h 255936"/>
              <a:gd name="connsiteX5" fmla="*/ 46901 w 256040"/>
              <a:gd name="connsiteY5" fmla="*/ 51778 h 255936"/>
              <a:gd name="connsiteX6" fmla="*/ 139610 w 256040"/>
              <a:gd name="connsiteY6" fmla="*/ 19 h 255936"/>
              <a:gd name="connsiteX7" fmla="*/ 243908 w 256040"/>
              <a:gd name="connsiteY7" fmla="*/ 57529 h 255936"/>
              <a:gd name="connsiteX8" fmla="*/ 249702 w 256040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6040" h="255936" extrusionOk="0">
                <a:moveTo>
                  <a:pt x="101947" y="255936"/>
                </a:moveTo>
                <a:cubicBezTo>
                  <a:pt x="64756" y="242777"/>
                  <a:pt x="49874" y="191384"/>
                  <a:pt x="9238" y="175423"/>
                </a:cubicBezTo>
                <a:lnTo>
                  <a:pt x="9238" y="175423"/>
                </a:lnTo>
                <a:cubicBezTo>
                  <a:pt x="10879" y="169709"/>
                  <a:pt x="4036" y="147467"/>
                  <a:pt x="3443" y="138042"/>
                </a:cubicBezTo>
                <a:cubicBezTo>
                  <a:pt x="1197" y="126045"/>
                  <a:pt x="-4044" y="124164"/>
                  <a:pt x="3443" y="109287"/>
                </a:cubicBezTo>
                <a:cubicBezTo>
                  <a:pt x="10718" y="97299"/>
                  <a:pt x="23073" y="66337"/>
                  <a:pt x="46901" y="51778"/>
                </a:cubicBezTo>
                <a:cubicBezTo>
                  <a:pt x="71249" y="27446"/>
                  <a:pt x="100031" y="-5362"/>
                  <a:pt x="139610" y="19"/>
                </a:cubicBezTo>
                <a:cubicBezTo>
                  <a:pt x="174053" y="-1640"/>
                  <a:pt x="224950" y="32664"/>
                  <a:pt x="243908" y="57529"/>
                </a:cubicBezTo>
                <a:cubicBezTo>
                  <a:pt x="272065" y="84677"/>
                  <a:pt x="251644" y="124846"/>
                  <a:pt x="249702" y="152419"/>
                </a:cubicBezTo>
              </a:path>
            </a:pathLst>
          </a:custGeom>
          <a:noFill/>
          <a:ln w="25400">
            <a:solidFill>
              <a:srgbClr val="0070C0"/>
            </a:solidFill>
            <a:prstDash val="sysDash"/>
            <a:tailEnd type="triangle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101184 w 254123"/>
                      <a:gd name="connsiteY0" fmla="*/ 255936 h 255936"/>
                      <a:gd name="connsiteX1" fmla="*/ 9169 w 254123"/>
                      <a:gd name="connsiteY1" fmla="*/ 175423 h 255936"/>
                      <a:gd name="connsiteX2" fmla="*/ 9169 w 254123"/>
                      <a:gd name="connsiteY2" fmla="*/ 175423 h 255936"/>
                      <a:gd name="connsiteX3" fmla="*/ 3418 w 254123"/>
                      <a:gd name="connsiteY3" fmla="*/ 138042 h 255936"/>
                      <a:gd name="connsiteX4" fmla="*/ 3418 w 254123"/>
                      <a:gd name="connsiteY4" fmla="*/ 109287 h 255936"/>
                      <a:gd name="connsiteX5" fmla="*/ 46550 w 254123"/>
                      <a:gd name="connsiteY5" fmla="*/ 51778 h 255936"/>
                      <a:gd name="connsiteX6" fmla="*/ 138565 w 254123"/>
                      <a:gd name="connsiteY6" fmla="*/ 19 h 255936"/>
                      <a:gd name="connsiteX7" fmla="*/ 242082 w 254123"/>
                      <a:gd name="connsiteY7" fmla="*/ 57529 h 255936"/>
                      <a:gd name="connsiteX8" fmla="*/ 247833 w 254123"/>
                      <a:gd name="connsiteY8" fmla="*/ 152419 h 2559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123" h="255936">
                        <a:moveTo>
                          <a:pt x="101184" y="255936"/>
                        </a:moveTo>
                        <a:lnTo>
                          <a:pt x="9169" y="175423"/>
                        </a:lnTo>
                        <a:lnTo>
                          <a:pt x="9169" y="175423"/>
                        </a:lnTo>
                        <a:cubicBezTo>
                          <a:pt x="8210" y="169193"/>
                          <a:pt x="4376" y="149065"/>
                          <a:pt x="3418" y="138042"/>
                        </a:cubicBezTo>
                        <a:cubicBezTo>
                          <a:pt x="2460" y="127019"/>
                          <a:pt x="-3771" y="123664"/>
                          <a:pt x="3418" y="109287"/>
                        </a:cubicBezTo>
                        <a:cubicBezTo>
                          <a:pt x="10607" y="94910"/>
                          <a:pt x="24026" y="69989"/>
                          <a:pt x="46550" y="51778"/>
                        </a:cubicBezTo>
                        <a:cubicBezTo>
                          <a:pt x="69074" y="33567"/>
                          <a:pt x="105976" y="-940"/>
                          <a:pt x="138565" y="19"/>
                        </a:cubicBezTo>
                        <a:cubicBezTo>
                          <a:pt x="171154" y="977"/>
                          <a:pt x="223871" y="32129"/>
                          <a:pt x="242082" y="57529"/>
                        </a:cubicBezTo>
                        <a:cubicBezTo>
                          <a:pt x="260293" y="82929"/>
                          <a:pt x="254063" y="117674"/>
                          <a:pt x="247833" y="152419"/>
                        </a:cubicBezTo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BB0170B-711B-2304-3A6F-D2E1F6CF768B}"/>
              </a:ext>
            </a:extLst>
          </p:cNvPr>
          <p:cNvCxnSpPr>
            <a:cxnSpLocks/>
          </p:cNvCxnSpPr>
          <p:nvPr/>
        </p:nvCxnSpPr>
        <p:spPr>
          <a:xfrm flipV="1">
            <a:off x="1085850" y="1159262"/>
            <a:ext cx="0" cy="457200"/>
          </a:xfrm>
          <a:prstGeom prst="straightConnector1">
            <a:avLst/>
          </a:prstGeom>
          <a:ln w="25400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5F595BD-7E56-246B-942F-CE72590AE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5554"/>
              </p:ext>
            </p:extLst>
          </p:nvPr>
        </p:nvGraphicFramePr>
        <p:xfrm>
          <a:off x="974201" y="982038"/>
          <a:ext cx="234000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4201" y="982038"/>
                        <a:ext cx="234000" cy="144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3BCA3F7-3AD3-1CAC-6F07-CC448DDF9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99115"/>
              </p:ext>
            </p:extLst>
          </p:nvPr>
        </p:nvGraphicFramePr>
        <p:xfrm>
          <a:off x="686090" y="1353961"/>
          <a:ext cx="279000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6090" y="1353961"/>
                        <a:ext cx="279000" cy="144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2B377D36-E767-D365-94DB-18CA85D9D74F}"/>
                  </a:ext>
                </a:extLst>
              </p14:cNvPr>
              <p14:cNvContentPartPr/>
              <p14:nvPr/>
            </p14:nvContentPartPr>
            <p14:xfrm>
              <a:off x="546521" y="1847130"/>
              <a:ext cx="360" cy="4680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2B377D36-E767-D365-94DB-18CA85D9D74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37881" y="1838130"/>
                <a:ext cx="18000" cy="64440"/>
              </a:xfrm>
              <a:prstGeom prst="rect">
                <a:avLst/>
              </a:prstGeom>
            </p:spPr>
          </p:pic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3B58744B-7054-AE62-5187-D21FBBA1649A}"/>
              </a:ext>
            </a:extLst>
          </p:cNvPr>
          <p:cNvGrpSpPr/>
          <p:nvPr/>
        </p:nvGrpSpPr>
        <p:grpSpPr>
          <a:xfrm>
            <a:off x="555521" y="1806450"/>
            <a:ext cx="529560" cy="96480"/>
            <a:chOff x="555521" y="1806450"/>
            <a:chExt cx="529560" cy="9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0907C5A-1A75-8899-CAFE-A0A4B5A54496}"/>
                    </a:ext>
                  </a:extLst>
                </p14:cNvPr>
                <p14:cNvContentPartPr/>
                <p14:nvPr/>
              </p14:nvContentPartPr>
              <p14:xfrm>
                <a:off x="555521" y="1871610"/>
                <a:ext cx="307800" cy="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0907C5A-1A75-8899-CAFE-A0A4B5A54496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46521" y="1862610"/>
                  <a:ext cx="3254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C3DA6FB-3C4F-DB9A-B756-EC4AA7F158CF}"/>
                    </a:ext>
                  </a:extLst>
                </p14:cNvPr>
                <p14:cNvContentPartPr/>
                <p14:nvPr/>
              </p14:nvContentPartPr>
              <p14:xfrm>
                <a:off x="777281" y="1834170"/>
                <a:ext cx="90000" cy="687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C3DA6FB-3C4F-DB9A-B756-EC4AA7F158C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68281" y="1825530"/>
                  <a:ext cx="1076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A600AE8-21BE-CF69-E3EC-C7FE782111C8}"/>
                    </a:ext>
                  </a:extLst>
                </p14:cNvPr>
                <p14:cNvContentPartPr/>
                <p14:nvPr/>
              </p14:nvContentPartPr>
              <p14:xfrm>
                <a:off x="909041" y="1806450"/>
                <a:ext cx="176040" cy="651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A600AE8-21BE-CF69-E3EC-C7FE782111C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900401" y="1797450"/>
                  <a:ext cx="193680" cy="828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B916F6B1-542C-9E41-6B5D-974B17626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9165"/>
              </p:ext>
            </p:extLst>
          </p:nvPr>
        </p:nvGraphicFramePr>
        <p:xfrm>
          <a:off x="4514850" y="2943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14850" y="29432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14C347-4896-BB00-FF41-2DEBD4A92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66756"/>
              </p:ext>
            </p:extLst>
          </p:nvPr>
        </p:nvGraphicFramePr>
        <p:xfrm>
          <a:off x="304839" y="1952129"/>
          <a:ext cx="1111998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65080" imgH="457200" progId="Equation.DSMT4">
                  <p:embed/>
                </p:oleObj>
              </mc:Choice>
              <mc:Fallback>
                <p:oleObj name="Equation" r:id="rId29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4839" y="1952129"/>
                        <a:ext cx="1111998" cy="2880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5C92036-B290-6DBA-7D96-DEDE65A3E654}"/>
              </a:ext>
            </a:extLst>
          </p:cNvPr>
          <p:cNvSpPr/>
          <p:nvPr/>
        </p:nvSpPr>
        <p:spPr>
          <a:xfrm rot="2195461" flipH="1">
            <a:off x="2006707" y="1272976"/>
            <a:ext cx="256040" cy="255936"/>
          </a:xfrm>
          <a:custGeom>
            <a:avLst/>
            <a:gdLst>
              <a:gd name="connsiteX0" fmla="*/ 101947 w 256040"/>
              <a:gd name="connsiteY0" fmla="*/ 255936 h 255936"/>
              <a:gd name="connsiteX1" fmla="*/ 9238 w 256040"/>
              <a:gd name="connsiteY1" fmla="*/ 175423 h 255936"/>
              <a:gd name="connsiteX2" fmla="*/ 9238 w 256040"/>
              <a:gd name="connsiteY2" fmla="*/ 175423 h 255936"/>
              <a:gd name="connsiteX3" fmla="*/ 3443 w 256040"/>
              <a:gd name="connsiteY3" fmla="*/ 138042 h 255936"/>
              <a:gd name="connsiteX4" fmla="*/ 3443 w 256040"/>
              <a:gd name="connsiteY4" fmla="*/ 109287 h 255936"/>
              <a:gd name="connsiteX5" fmla="*/ 46901 w 256040"/>
              <a:gd name="connsiteY5" fmla="*/ 51778 h 255936"/>
              <a:gd name="connsiteX6" fmla="*/ 139610 w 256040"/>
              <a:gd name="connsiteY6" fmla="*/ 19 h 255936"/>
              <a:gd name="connsiteX7" fmla="*/ 243908 w 256040"/>
              <a:gd name="connsiteY7" fmla="*/ 57529 h 255936"/>
              <a:gd name="connsiteX8" fmla="*/ 249702 w 256040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6040" h="255936" extrusionOk="0">
                <a:moveTo>
                  <a:pt x="101947" y="255936"/>
                </a:moveTo>
                <a:cubicBezTo>
                  <a:pt x="64756" y="242777"/>
                  <a:pt x="49874" y="191384"/>
                  <a:pt x="9238" y="175423"/>
                </a:cubicBezTo>
                <a:lnTo>
                  <a:pt x="9238" y="175423"/>
                </a:lnTo>
                <a:cubicBezTo>
                  <a:pt x="10879" y="169709"/>
                  <a:pt x="4036" y="147467"/>
                  <a:pt x="3443" y="138042"/>
                </a:cubicBezTo>
                <a:cubicBezTo>
                  <a:pt x="1197" y="126045"/>
                  <a:pt x="-4044" y="124164"/>
                  <a:pt x="3443" y="109287"/>
                </a:cubicBezTo>
                <a:cubicBezTo>
                  <a:pt x="10718" y="97299"/>
                  <a:pt x="23073" y="66337"/>
                  <a:pt x="46901" y="51778"/>
                </a:cubicBezTo>
                <a:cubicBezTo>
                  <a:pt x="71249" y="27446"/>
                  <a:pt x="100031" y="-5362"/>
                  <a:pt x="139610" y="19"/>
                </a:cubicBezTo>
                <a:cubicBezTo>
                  <a:pt x="174053" y="-1640"/>
                  <a:pt x="224950" y="32664"/>
                  <a:pt x="243908" y="57529"/>
                </a:cubicBezTo>
                <a:cubicBezTo>
                  <a:pt x="272065" y="84677"/>
                  <a:pt x="251644" y="124846"/>
                  <a:pt x="249702" y="152419"/>
                </a:cubicBezTo>
              </a:path>
            </a:pathLst>
          </a:custGeom>
          <a:noFill/>
          <a:ln w="25400">
            <a:solidFill>
              <a:srgbClr val="0070C0"/>
            </a:solidFill>
            <a:prstDash val="sysDash"/>
            <a:tailEnd type="triangle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101184 w 254123"/>
                      <a:gd name="connsiteY0" fmla="*/ 255936 h 255936"/>
                      <a:gd name="connsiteX1" fmla="*/ 9169 w 254123"/>
                      <a:gd name="connsiteY1" fmla="*/ 175423 h 255936"/>
                      <a:gd name="connsiteX2" fmla="*/ 9169 w 254123"/>
                      <a:gd name="connsiteY2" fmla="*/ 175423 h 255936"/>
                      <a:gd name="connsiteX3" fmla="*/ 3418 w 254123"/>
                      <a:gd name="connsiteY3" fmla="*/ 138042 h 255936"/>
                      <a:gd name="connsiteX4" fmla="*/ 3418 w 254123"/>
                      <a:gd name="connsiteY4" fmla="*/ 109287 h 255936"/>
                      <a:gd name="connsiteX5" fmla="*/ 46550 w 254123"/>
                      <a:gd name="connsiteY5" fmla="*/ 51778 h 255936"/>
                      <a:gd name="connsiteX6" fmla="*/ 138565 w 254123"/>
                      <a:gd name="connsiteY6" fmla="*/ 19 h 255936"/>
                      <a:gd name="connsiteX7" fmla="*/ 242082 w 254123"/>
                      <a:gd name="connsiteY7" fmla="*/ 57529 h 255936"/>
                      <a:gd name="connsiteX8" fmla="*/ 247833 w 254123"/>
                      <a:gd name="connsiteY8" fmla="*/ 152419 h 2559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123" h="255936">
                        <a:moveTo>
                          <a:pt x="101184" y="255936"/>
                        </a:moveTo>
                        <a:lnTo>
                          <a:pt x="9169" y="175423"/>
                        </a:lnTo>
                        <a:lnTo>
                          <a:pt x="9169" y="175423"/>
                        </a:lnTo>
                        <a:cubicBezTo>
                          <a:pt x="8210" y="169193"/>
                          <a:pt x="4376" y="149065"/>
                          <a:pt x="3418" y="138042"/>
                        </a:cubicBezTo>
                        <a:cubicBezTo>
                          <a:pt x="2460" y="127019"/>
                          <a:pt x="-3771" y="123664"/>
                          <a:pt x="3418" y="109287"/>
                        </a:cubicBezTo>
                        <a:cubicBezTo>
                          <a:pt x="10607" y="94910"/>
                          <a:pt x="24026" y="69989"/>
                          <a:pt x="46550" y="51778"/>
                        </a:cubicBezTo>
                        <a:cubicBezTo>
                          <a:pt x="69074" y="33567"/>
                          <a:pt x="105976" y="-940"/>
                          <a:pt x="138565" y="19"/>
                        </a:cubicBezTo>
                        <a:cubicBezTo>
                          <a:pt x="171154" y="977"/>
                          <a:pt x="223871" y="32129"/>
                          <a:pt x="242082" y="57529"/>
                        </a:cubicBezTo>
                        <a:cubicBezTo>
                          <a:pt x="260293" y="82929"/>
                          <a:pt x="254063" y="117674"/>
                          <a:pt x="247833" y="152419"/>
                        </a:cubicBezTo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A3988AD-4735-0AA5-84F4-4A1D5BA8AD09}"/>
              </a:ext>
            </a:extLst>
          </p:cNvPr>
          <p:cNvCxnSpPr>
            <a:cxnSpLocks/>
          </p:cNvCxnSpPr>
          <p:nvPr/>
        </p:nvCxnSpPr>
        <p:spPr>
          <a:xfrm flipV="1">
            <a:off x="2279859" y="1145599"/>
            <a:ext cx="0" cy="457200"/>
          </a:xfrm>
          <a:prstGeom prst="straightConnector1">
            <a:avLst/>
          </a:prstGeom>
          <a:ln w="25400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7E7A9F2-D50A-9762-9DFB-2A3AC67CC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21961"/>
              </p:ext>
            </p:extLst>
          </p:nvPr>
        </p:nvGraphicFramePr>
        <p:xfrm>
          <a:off x="2168210" y="968375"/>
          <a:ext cx="234000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5F595BD-7E56-246B-942F-CE72590AE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68210" y="968375"/>
                        <a:ext cx="234000" cy="144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837AFFC-56BF-471F-921F-82F2D34A5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174929"/>
              </p:ext>
            </p:extLst>
          </p:nvPr>
        </p:nvGraphicFramePr>
        <p:xfrm>
          <a:off x="1980831" y="1366904"/>
          <a:ext cx="279000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3BCA3F7-3AD3-1CAC-6F07-CC448DDF9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80831" y="1366904"/>
                        <a:ext cx="279000" cy="144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1F8E838-AB3B-A807-50FC-E86D6DB0B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25087"/>
              </p:ext>
            </p:extLst>
          </p:nvPr>
        </p:nvGraphicFramePr>
        <p:xfrm>
          <a:off x="1780062" y="1952129"/>
          <a:ext cx="111737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7680" imgH="685800" progId="Equation.DSMT4">
                  <p:embed/>
                </p:oleObj>
              </mc:Choice>
              <mc:Fallback>
                <p:oleObj name="Equation" r:id="rId31" imgW="1777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780062" y="1952129"/>
                        <a:ext cx="1117373" cy="4320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D3E26F65-6158-C551-CFC1-5DBEB16EE0D6}"/>
              </a:ext>
            </a:extLst>
          </p:cNvPr>
          <p:cNvGrpSpPr/>
          <p:nvPr/>
        </p:nvGrpSpPr>
        <p:grpSpPr>
          <a:xfrm>
            <a:off x="1907953" y="1814616"/>
            <a:ext cx="529560" cy="96480"/>
            <a:chOff x="555521" y="1806450"/>
            <a:chExt cx="529560" cy="9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86F4979-5D62-4068-2528-5683325ADE83}"/>
                    </a:ext>
                  </a:extLst>
                </p14:cNvPr>
                <p14:cNvContentPartPr/>
                <p14:nvPr/>
              </p14:nvContentPartPr>
              <p14:xfrm>
                <a:off x="555521" y="1871610"/>
                <a:ext cx="307800" cy="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0907C5A-1A75-8899-CAFE-A0A4B5A54496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46521" y="1862610"/>
                  <a:ext cx="3254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9F0B0D1-F168-081D-6B9A-9E7362F05C50}"/>
                    </a:ext>
                  </a:extLst>
                </p14:cNvPr>
                <p14:cNvContentPartPr/>
                <p14:nvPr/>
              </p14:nvContentPartPr>
              <p14:xfrm>
                <a:off x="777281" y="1834170"/>
                <a:ext cx="90000" cy="687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C3DA6FB-3C4F-DB9A-B756-EC4AA7F158C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68281" y="1825530"/>
                  <a:ext cx="1076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FA9D2CD-A8B3-5764-C8A9-62BC27D2536D}"/>
                    </a:ext>
                  </a:extLst>
                </p14:cNvPr>
                <p14:cNvContentPartPr/>
                <p14:nvPr/>
              </p14:nvContentPartPr>
              <p14:xfrm>
                <a:off x="909041" y="1806450"/>
                <a:ext cx="176040" cy="651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A600AE8-21BE-CF69-E3EC-C7FE782111C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900401" y="1797450"/>
                  <a:ext cx="193680" cy="828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D511E530-BA52-EF9E-6397-EBB33BBEA897}"/>
              </a:ext>
            </a:extLst>
          </p:cNvPr>
          <p:cNvSpPr/>
          <p:nvPr/>
        </p:nvSpPr>
        <p:spPr>
          <a:xfrm rot="2195461" flipH="1">
            <a:off x="2405568" y="1272976"/>
            <a:ext cx="256040" cy="255936"/>
          </a:xfrm>
          <a:custGeom>
            <a:avLst/>
            <a:gdLst>
              <a:gd name="connsiteX0" fmla="*/ 101947 w 256040"/>
              <a:gd name="connsiteY0" fmla="*/ 255936 h 255936"/>
              <a:gd name="connsiteX1" fmla="*/ 9238 w 256040"/>
              <a:gd name="connsiteY1" fmla="*/ 175423 h 255936"/>
              <a:gd name="connsiteX2" fmla="*/ 9238 w 256040"/>
              <a:gd name="connsiteY2" fmla="*/ 175423 h 255936"/>
              <a:gd name="connsiteX3" fmla="*/ 3443 w 256040"/>
              <a:gd name="connsiteY3" fmla="*/ 138042 h 255936"/>
              <a:gd name="connsiteX4" fmla="*/ 3443 w 256040"/>
              <a:gd name="connsiteY4" fmla="*/ 109287 h 255936"/>
              <a:gd name="connsiteX5" fmla="*/ 46901 w 256040"/>
              <a:gd name="connsiteY5" fmla="*/ 51778 h 255936"/>
              <a:gd name="connsiteX6" fmla="*/ 139610 w 256040"/>
              <a:gd name="connsiteY6" fmla="*/ 19 h 255936"/>
              <a:gd name="connsiteX7" fmla="*/ 243908 w 256040"/>
              <a:gd name="connsiteY7" fmla="*/ 57529 h 255936"/>
              <a:gd name="connsiteX8" fmla="*/ 249702 w 256040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6040" h="255936" extrusionOk="0">
                <a:moveTo>
                  <a:pt x="101947" y="255936"/>
                </a:moveTo>
                <a:cubicBezTo>
                  <a:pt x="64756" y="242777"/>
                  <a:pt x="49874" y="191384"/>
                  <a:pt x="9238" y="175423"/>
                </a:cubicBezTo>
                <a:lnTo>
                  <a:pt x="9238" y="175423"/>
                </a:lnTo>
                <a:cubicBezTo>
                  <a:pt x="10879" y="169709"/>
                  <a:pt x="4036" y="147467"/>
                  <a:pt x="3443" y="138042"/>
                </a:cubicBezTo>
                <a:cubicBezTo>
                  <a:pt x="1197" y="126045"/>
                  <a:pt x="-4044" y="124164"/>
                  <a:pt x="3443" y="109287"/>
                </a:cubicBezTo>
                <a:cubicBezTo>
                  <a:pt x="10718" y="97299"/>
                  <a:pt x="23073" y="66337"/>
                  <a:pt x="46901" y="51778"/>
                </a:cubicBezTo>
                <a:cubicBezTo>
                  <a:pt x="71249" y="27446"/>
                  <a:pt x="100031" y="-5362"/>
                  <a:pt x="139610" y="19"/>
                </a:cubicBezTo>
                <a:cubicBezTo>
                  <a:pt x="174053" y="-1640"/>
                  <a:pt x="224950" y="32664"/>
                  <a:pt x="243908" y="57529"/>
                </a:cubicBezTo>
                <a:cubicBezTo>
                  <a:pt x="272065" y="84677"/>
                  <a:pt x="251644" y="124846"/>
                  <a:pt x="249702" y="152419"/>
                </a:cubicBezTo>
              </a:path>
            </a:pathLst>
          </a:custGeom>
          <a:noFill/>
          <a:ln w="25400">
            <a:solidFill>
              <a:srgbClr val="0070C0"/>
            </a:solidFill>
            <a:prstDash val="sysDash"/>
            <a:tailEnd type="triangle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101184 w 254123"/>
                      <a:gd name="connsiteY0" fmla="*/ 255936 h 255936"/>
                      <a:gd name="connsiteX1" fmla="*/ 9169 w 254123"/>
                      <a:gd name="connsiteY1" fmla="*/ 175423 h 255936"/>
                      <a:gd name="connsiteX2" fmla="*/ 9169 w 254123"/>
                      <a:gd name="connsiteY2" fmla="*/ 175423 h 255936"/>
                      <a:gd name="connsiteX3" fmla="*/ 3418 w 254123"/>
                      <a:gd name="connsiteY3" fmla="*/ 138042 h 255936"/>
                      <a:gd name="connsiteX4" fmla="*/ 3418 w 254123"/>
                      <a:gd name="connsiteY4" fmla="*/ 109287 h 255936"/>
                      <a:gd name="connsiteX5" fmla="*/ 46550 w 254123"/>
                      <a:gd name="connsiteY5" fmla="*/ 51778 h 255936"/>
                      <a:gd name="connsiteX6" fmla="*/ 138565 w 254123"/>
                      <a:gd name="connsiteY6" fmla="*/ 19 h 255936"/>
                      <a:gd name="connsiteX7" fmla="*/ 242082 w 254123"/>
                      <a:gd name="connsiteY7" fmla="*/ 57529 h 255936"/>
                      <a:gd name="connsiteX8" fmla="*/ 247833 w 254123"/>
                      <a:gd name="connsiteY8" fmla="*/ 152419 h 2559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123" h="255936">
                        <a:moveTo>
                          <a:pt x="101184" y="255936"/>
                        </a:moveTo>
                        <a:lnTo>
                          <a:pt x="9169" y="175423"/>
                        </a:lnTo>
                        <a:lnTo>
                          <a:pt x="9169" y="175423"/>
                        </a:lnTo>
                        <a:cubicBezTo>
                          <a:pt x="8210" y="169193"/>
                          <a:pt x="4376" y="149065"/>
                          <a:pt x="3418" y="138042"/>
                        </a:cubicBezTo>
                        <a:cubicBezTo>
                          <a:pt x="2460" y="127019"/>
                          <a:pt x="-3771" y="123664"/>
                          <a:pt x="3418" y="109287"/>
                        </a:cubicBezTo>
                        <a:cubicBezTo>
                          <a:pt x="10607" y="94910"/>
                          <a:pt x="24026" y="69989"/>
                          <a:pt x="46550" y="51778"/>
                        </a:cubicBezTo>
                        <a:cubicBezTo>
                          <a:pt x="69074" y="33567"/>
                          <a:pt x="105976" y="-940"/>
                          <a:pt x="138565" y="19"/>
                        </a:cubicBezTo>
                        <a:cubicBezTo>
                          <a:pt x="171154" y="977"/>
                          <a:pt x="223871" y="32129"/>
                          <a:pt x="242082" y="57529"/>
                        </a:cubicBezTo>
                        <a:cubicBezTo>
                          <a:pt x="260293" y="82929"/>
                          <a:pt x="254063" y="117674"/>
                          <a:pt x="247833" y="152419"/>
                        </a:cubicBezTo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C33B180-D93B-A886-C11C-C50D249285E5}"/>
              </a:ext>
            </a:extLst>
          </p:cNvPr>
          <p:cNvCxnSpPr>
            <a:cxnSpLocks/>
          </p:cNvCxnSpPr>
          <p:nvPr/>
        </p:nvCxnSpPr>
        <p:spPr>
          <a:xfrm flipV="1">
            <a:off x="2678720" y="1145599"/>
            <a:ext cx="0" cy="457200"/>
          </a:xfrm>
          <a:prstGeom prst="straightConnector1">
            <a:avLst/>
          </a:prstGeom>
          <a:ln w="25400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BFF6A45-94B3-3452-B9AA-4D2593F68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29996"/>
              </p:ext>
            </p:extLst>
          </p:nvPr>
        </p:nvGraphicFramePr>
        <p:xfrm>
          <a:off x="2567071" y="968375"/>
          <a:ext cx="234000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7E7A9F2-D50A-9762-9DFB-2A3AC67CCB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7071" y="968375"/>
                        <a:ext cx="234000" cy="144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1256D3B-2D0B-48FB-A59C-E835DAEBA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17280"/>
              </p:ext>
            </p:extLst>
          </p:nvPr>
        </p:nvGraphicFramePr>
        <p:xfrm>
          <a:off x="2379692" y="1366904"/>
          <a:ext cx="279000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837AFFC-56BF-471F-921F-82F2D34A5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79692" y="1366904"/>
                        <a:ext cx="279000" cy="144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5263245-847A-3D4E-4218-D83AF7995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75939"/>
              </p:ext>
            </p:extLst>
          </p:nvPr>
        </p:nvGraphicFramePr>
        <p:xfrm>
          <a:off x="1780062" y="2419413"/>
          <a:ext cx="1455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63480" imgH="914400" progId="Equation.DSMT4">
                  <p:embed/>
                </p:oleObj>
              </mc:Choice>
              <mc:Fallback>
                <p:oleObj name="Equation" r:id="rId36" imgW="2463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780062" y="2419413"/>
                        <a:ext cx="1455000" cy="5400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FD02CE5-BE88-C0A4-3ADB-15518C385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80940"/>
              </p:ext>
            </p:extLst>
          </p:nvPr>
        </p:nvGraphicFramePr>
        <p:xfrm>
          <a:off x="3218306" y="1952129"/>
          <a:ext cx="832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20480" imgH="457200" progId="Equation.DSMT4">
                  <p:embed/>
                </p:oleObj>
              </mc:Choice>
              <mc:Fallback>
                <p:oleObj name="Equation" r:id="rId38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18306" y="1952129"/>
                        <a:ext cx="832000" cy="2880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>
            <a:extLst>
              <a:ext uri="{FF2B5EF4-FFF2-40B4-BE49-F238E27FC236}">
                <a16:creationId xmlns:a16="http://schemas.microsoft.com/office/drawing/2014/main" id="{2BD68E2A-D8B1-6069-CA6C-F53279B2B16D}"/>
              </a:ext>
            </a:extLst>
          </p:cNvPr>
          <p:cNvGrpSpPr/>
          <p:nvPr/>
        </p:nvGrpSpPr>
        <p:grpSpPr>
          <a:xfrm>
            <a:off x="3546451" y="1818011"/>
            <a:ext cx="440280" cy="97200"/>
            <a:chOff x="3546451" y="1818011"/>
            <a:chExt cx="440280" cy="9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F55090A-4CCF-FB4C-9309-AFE921AD674A}"/>
                    </a:ext>
                  </a:extLst>
                </p14:cNvPr>
                <p14:cNvContentPartPr/>
                <p14:nvPr/>
              </p14:nvContentPartPr>
              <p14:xfrm>
                <a:off x="3711691" y="1860491"/>
                <a:ext cx="275040" cy="3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F55090A-4CCF-FB4C-9309-AFE921AD674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703051" y="1851851"/>
                  <a:ext cx="2926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3E1712B-1931-395B-5BCB-EC9DCB286507}"/>
                    </a:ext>
                  </a:extLst>
                </p14:cNvPr>
                <p14:cNvContentPartPr/>
                <p14:nvPr/>
              </p14:nvContentPartPr>
              <p14:xfrm>
                <a:off x="3710251" y="1825211"/>
                <a:ext cx="99720" cy="90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3E1712B-1931-395B-5BCB-EC9DCB28650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701611" y="1816571"/>
                  <a:ext cx="1173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ED27E6A-0EF5-20C4-13B3-72D942CA902F}"/>
                    </a:ext>
                  </a:extLst>
                </p14:cNvPr>
                <p14:cNvContentPartPr/>
                <p14:nvPr/>
              </p14:nvContentPartPr>
              <p14:xfrm>
                <a:off x="3546451" y="1818011"/>
                <a:ext cx="129240" cy="759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ED27E6A-0EF5-20C4-13B3-72D942CA902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537811" y="1809011"/>
                  <a:ext cx="146880" cy="9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EC588F2C-735E-1C6C-0FCF-3F082007049B}"/>
                  </a:ext>
                </a:extLst>
              </p14:cNvPr>
              <p14:cNvContentPartPr/>
              <p14:nvPr/>
            </p14:nvContentPartPr>
            <p14:xfrm>
              <a:off x="4002211" y="1837811"/>
              <a:ext cx="13320" cy="486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EC588F2C-735E-1C6C-0FCF-3F082007049B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993571" y="1828811"/>
                <a:ext cx="30960" cy="66240"/>
              </a:xfrm>
              <a:prstGeom prst="rect">
                <a:avLst/>
              </a:prstGeom>
            </p:spPr>
          </p:pic>
        </mc:Fallback>
      </mc:AlternateContent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488F5C2-4897-AE64-2134-5E0942D01D32}"/>
              </a:ext>
            </a:extLst>
          </p:cNvPr>
          <p:cNvCxnSpPr>
            <a:cxnSpLocks/>
          </p:cNvCxnSpPr>
          <p:nvPr/>
        </p:nvCxnSpPr>
        <p:spPr>
          <a:xfrm flipV="1">
            <a:off x="3989475" y="1458647"/>
            <a:ext cx="0" cy="457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C6CA33C2-244E-32FE-5FD3-D6047A327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65353"/>
              </p:ext>
            </p:extLst>
          </p:nvPr>
        </p:nvGraphicFramePr>
        <p:xfrm>
          <a:off x="4032835" y="1336970"/>
          <a:ext cx="500063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34680" imgH="228600" progId="Equation.DSMT4">
                  <p:embed/>
                </p:oleObj>
              </mc:Choice>
              <mc:Fallback>
                <p:oleObj name="Equation" r:id="rId48" imgW="6346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18F27AAD-B5A9-42AF-50E5-C6CB7E805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032835" y="1336970"/>
                        <a:ext cx="500063" cy="1793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983367B1-068F-FCA7-4C11-9338A2841246}"/>
              </a:ext>
            </a:extLst>
          </p:cNvPr>
          <p:cNvSpPr/>
          <p:nvPr/>
        </p:nvSpPr>
        <p:spPr>
          <a:xfrm>
            <a:off x="3481886" y="1147098"/>
            <a:ext cx="247017" cy="255936"/>
          </a:xfrm>
          <a:custGeom>
            <a:avLst/>
            <a:gdLst>
              <a:gd name="connsiteX0" fmla="*/ 98354 w 247017"/>
              <a:gd name="connsiteY0" fmla="*/ 255936 h 255936"/>
              <a:gd name="connsiteX1" fmla="*/ 8912 w 247017"/>
              <a:gd name="connsiteY1" fmla="*/ 175423 h 255936"/>
              <a:gd name="connsiteX2" fmla="*/ 8912 w 247017"/>
              <a:gd name="connsiteY2" fmla="*/ 175423 h 255936"/>
              <a:gd name="connsiteX3" fmla="*/ 3322 w 247017"/>
              <a:gd name="connsiteY3" fmla="*/ 138042 h 255936"/>
              <a:gd name="connsiteX4" fmla="*/ 3322 w 247017"/>
              <a:gd name="connsiteY4" fmla="*/ 109287 h 255936"/>
              <a:gd name="connsiteX5" fmla="*/ 45248 w 247017"/>
              <a:gd name="connsiteY5" fmla="*/ 51778 h 255936"/>
              <a:gd name="connsiteX6" fmla="*/ 134690 w 247017"/>
              <a:gd name="connsiteY6" fmla="*/ 19 h 255936"/>
              <a:gd name="connsiteX7" fmla="*/ 235312 w 247017"/>
              <a:gd name="connsiteY7" fmla="*/ 57529 h 255936"/>
              <a:gd name="connsiteX8" fmla="*/ 240902 w 247017"/>
              <a:gd name="connsiteY8" fmla="*/ 152419 h 255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7017" h="255936" extrusionOk="0">
                <a:moveTo>
                  <a:pt x="98354" y="255936"/>
                </a:moveTo>
                <a:cubicBezTo>
                  <a:pt x="68399" y="242069"/>
                  <a:pt x="53914" y="213633"/>
                  <a:pt x="8912" y="175423"/>
                </a:cubicBezTo>
                <a:lnTo>
                  <a:pt x="8912" y="175423"/>
                </a:lnTo>
                <a:cubicBezTo>
                  <a:pt x="9809" y="169555"/>
                  <a:pt x="3758" y="146941"/>
                  <a:pt x="3322" y="138042"/>
                </a:cubicBezTo>
                <a:cubicBezTo>
                  <a:pt x="1084" y="126025"/>
                  <a:pt x="-4059" y="124470"/>
                  <a:pt x="3322" y="109287"/>
                </a:cubicBezTo>
                <a:cubicBezTo>
                  <a:pt x="10416" y="103191"/>
                  <a:pt x="21235" y="63164"/>
                  <a:pt x="45248" y="51778"/>
                </a:cubicBezTo>
                <a:cubicBezTo>
                  <a:pt x="67376" y="32702"/>
                  <a:pt x="96757" y="-5041"/>
                  <a:pt x="134690" y="19"/>
                </a:cubicBezTo>
                <a:cubicBezTo>
                  <a:pt x="168310" y="-2183"/>
                  <a:pt x="214241" y="35089"/>
                  <a:pt x="235312" y="57529"/>
                </a:cubicBezTo>
                <a:cubicBezTo>
                  <a:pt x="254509" y="83195"/>
                  <a:pt x="241580" y="126571"/>
                  <a:pt x="240902" y="152419"/>
                </a:cubicBezTo>
              </a:path>
            </a:pathLst>
          </a:custGeom>
          <a:noFill/>
          <a:ln w="25400">
            <a:solidFill>
              <a:srgbClr val="0070C0"/>
            </a:solidFill>
            <a:prstDash val="sysDash"/>
            <a:tailEnd type="triangle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101184 w 254123"/>
                      <a:gd name="connsiteY0" fmla="*/ 255936 h 255936"/>
                      <a:gd name="connsiteX1" fmla="*/ 9169 w 254123"/>
                      <a:gd name="connsiteY1" fmla="*/ 175423 h 255936"/>
                      <a:gd name="connsiteX2" fmla="*/ 9169 w 254123"/>
                      <a:gd name="connsiteY2" fmla="*/ 175423 h 255936"/>
                      <a:gd name="connsiteX3" fmla="*/ 3418 w 254123"/>
                      <a:gd name="connsiteY3" fmla="*/ 138042 h 255936"/>
                      <a:gd name="connsiteX4" fmla="*/ 3418 w 254123"/>
                      <a:gd name="connsiteY4" fmla="*/ 109287 h 255936"/>
                      <a:gd name="connsiteX5" fmla="*/ 46550 w 254123"/>
                      <a:gd name="connsiteY5" fmla="*/ 51778 h 255936"/>
                      <a:gd name="connsiteX6" fmla="*/ 138565 w 254123"/>
                      <a:gd name="connsiteY6" fmla="*/ 19 h 255936"/>
                      <a:gd name="connsiteX7" fmla="*/ 242082 w 254123"/>
                      <a:gd name="connsiteY7" fmla="*/ 57529 h 255936"/>
                      <a:gd name="connsiteX8" fmla="*/ 247833 w 254123"/>
                      <a:gd name="connsiteY8" fmla="*/ 152419 h 2559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123" h="255936">
                        <a:moveTo>
                          <a:pt x="101184" y="255936"/>
                        </a:moveTo>
                        <a:lnTo>
                          <a:pt x="9169" y="175423"/>
                        </a:lnTo>
                        <a:lnTo>
                          <a:pt x="9169" y="175423"/>
                        </a:lnTo>
                        <a:cubicBezTo>
                          <a:pt x="8210" y="169193"/>
                          <a:pt x="4376" y="149065"/>
                          <a:pt x="3418" y="138042"/>
                        </a:cubicBezTo>
                        <a:cubicBezTo>
                          <a:pt x="2460" y="127019"/>
                          <a:pt x="-3771" y="123664"/>
                          <a:pt x="3418" y="109287"/>
                        </a:cubicBezTo>
                        <a:cubicBezTo>
                          <a:pt x="10607" y="94910"/>
                          <a:pt x="24026" y="69989"/>
                          <a:pt x="46550" y="51778"/>
                        </a:cubicBezTo>
                        <a:cubicBezTo>
                          <a:pt x="69074" y="33567"/>
                          <a:pt x="105976" y="-940"/>
                          <a:pt x="138565" y="19"/>
                        </a:cubicBezTo>
                        <a:cubicBezTo>
                          <a:pt x="171154" y="977"/>
                          <a:pt x="223871" y="32129"/>
                          <a:pt x="242082" y="57529"/>
                        </a:cubicBezTo>
                        <a:cubicBezTo>
                          <a:pt x="260293" y="82929"/>
                          <a:pt x="254063" y="117674"/>
                          <a:pt x="247833" y="152419"/>
                        </a:cubicBezTo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57E78975-790E-6653-8ED5-0A78BAB4B9CE}"/>
              </a:ext>
            </a:extLst>
          </p:cNvPr>
          <p:cNvCxnSpPr>
            <a:cxnSpLocks/>
          </p:cNvCxnSpPr>
          <p:nvPr/>
        </p:nvCxnSpPr>
        <p:spPr>
          <a:xfrm rot="10800000" flipV="1">
            <a:off x="3782899" y="1145599"/>
            <a:ext cx="0" cy="457200"/>
          </a:xfrm>
          <a:prstGeom prst="straightConnector1">
            <a:avLst/>
          </a:prstGeom>
          <a:ln w="25400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371C9E75-E228-7F69-1561-A3D4A9D35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97518"/>
              </p:ext>
            </p:extLst>
          </p:nvPr>
        </p:nvGraphicFramePr>
        <p:xfrm>
          <a:off x="3671250" y="968375"/>
          <a:ext cx="234000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BFF6A45-94B3-3452-B9AA-4D2593F68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71250" y="968375"/>
                        <a:ext cx="234000" cy="144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FCACE222-7037-3F4B-9AA2-8C7F5CFD9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30328"/>
              </p:ext>
            </p:extLst>
          </p:nvPr>
        </p:nvGraphicFramePr>
        <p:xfrm>
          <a:off x="3483871" y="1366904"/>
          <a:ext cx="279000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1256D3B-2D0B-48FB-A59C-E835DAEBA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83871" y="1366904"/>
                        <a:ext cx="279000" cy="144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73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AE9A49-00A2-FE23-6980-08DC813AB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ear force diagra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AB6140-B18D-F1BE-7FF8-7B61F58F3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0C5193-CC03-E6E5-8094-5F1C5A2DC3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49" t="4200" r="949" b="35270"/>
          <a:stretch/>
        </p:blipFill>
        <p:spPr>
          <a:xfrm>
            <a:off x="302900" y="815975"/>
            <a:ext cx="3983350" cy="1216299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1353909-B85A-74AC-3BFF-84F000EDD3EF}"/>
              </a:ext>
            </a:extLst>
          </p:cNvPr>
          <p:cNvCxnSpPr/>
          <p:nvPr/>
        </p:nvCxnSpPr>
        <p:spPr>
          <a:xfrm>
            <a:off x="400050" y="2644775"/>
            <a:ext cx="3733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6A48D25-5B23-5BE0-81E5-D5DB6D4A0EBF}"/>
              </a:ext>
            </a:extLst>
          </p:cNvPr>
          <p:cNvCxnSpPr>
            <a:cxnSpLocks/>
          </p:cNvCxnSpPr>
          <p:nvPr/>
        </p:nvCxnSpPr>
        <p:spPr>
          <a:xfrm rot="-5400000">
            <a:off x="-167351" y="2512775"/>
            <a:ext cx="1260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3D9B708-2B93-9C8D-BEB3-32C683CBB7C6}"/>
              </a:ext>
            </a:extLst>
          </p:cNvPr>
          <p:cNvCxnSpPr>
            <a:cxnSpLocks/>
          </p:cNvCxnSpPr>
          <p:nvPr/>
        </p:nvCxnSpPr>
        <p:spPr>
          <a:xfrm>
            <a:off x="2982225" y="1542028"/>
            <a:ext cx="0" cy="1620000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F33A877-A435-7505-2D8D-21F264E20B21}"/>
              </a:ext>
            </a:extLst>
          </p:cNvPr>
          <p:cNvCxnSpPr>
            <a:cxnSpLocks/>
          </p:cNvCxnSpPr>
          <p:nvPr/>
        </p:nvCxnSpPr>
        <p:spPr>
          <a:xfrm>
            <a:off x="3961325" y="1542028"/>
            <a:ext cx="0" cy="1620000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F7EBC76-74A4-F18C-1C5C-332130A5BFF9}"/>
              </a:ext>
            </a:extLst>
          </p:cNvPr>
          <p:cNvCxnSpPr>
            <a:cxnSpLocks/>
          </p:cNvCxnSpPr>
          <p:nvPr/>
        </p:nvCxnSpPr>
        <p:spPr>
          <a:xfrm>
            <a:off x="1810475" y="1542028"/>
            <a:ext cx="0" cy="1620000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C906E18-6391-3613-AA99-DD6D053D4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84146"/>
              </p:ext>
            </p:extLst>
          </p:nvPr>
        </p:nvGraphicFramePr>
        <p:xfrm>
          <a:off x="462649" y="1085613"/>
          <a:ext cx="227013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055" imgH="111399" progId="Equation.DSMT4">
                  <p:embed/>
                </p:oleObj>
              </mc:Choice>
              <mc:Fallback>
                <p:oleObj name="Equation" r:id="rId3" imgW="227055" imgH="1113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649" y="1085613"/>
                        <a:ext cx="227013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A3357BA-A9D1-2CC9-4E39-49D6E1E51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92689"/>
              </p:ext>
            </p:extLst>
          </p:nvPr>
        </p:nvGraphicFramePr>
        <p:xfrm>
          <a:off x="1580429" y="1085375"/>
          <a:ext cx="231171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0429" y="1085375"/>
                        <a:ext cx="231171" cy="111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93E41BA-4792-75AF-72CB-2610D1A55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474350"/>
              </p:ext>
            </p:extLst>
          </p:nvPr>
        </p:nvGraphicFramePr>
        <p:xfrm>
          <a:off x="1839225" y="1085375"/>
          <a:ext cx="231171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9225" y="1085375"/>
                        <a:ext cx="231171" cy="111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07F2CB8-DCAD-EDB4-28B3-D7ED304E9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29094"/>
              </p:ext>
            </p:extLst>
          </p:nvPr>
        </p:nvGraphicFramePr>
        <p:xfrm>
          <a:off x="2745304" y="1085375"/>
          <a:ext cx="231171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304" y="1085375"/>
                        <a:ext cx="231171" cy="111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F63A8F7-7A5D-E6D9-040E-C838FE6BF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3373"/>
              </p:ext>
            </p:extLst>
          </p:nvPr>
        </p:nvGraphicFramePr>
        <p:xfrm>
          <a:off x="2989264" y="1085375"/>
          <a:ext cx="239143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9264" y="1085375"/>
                        <a:ext cx="239143" cy="111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7FFA037-2F6E-2754-1202-B432F9C89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80273"/>
              </p:ext>
            </p:extLst>
          </p:nvPr>
        </p:nvGraphicFramePr>
        <p:xfrm>
          <a:off x="3866336" y="1120775"/>
          <a:ext cx="191314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6336" y="1120775"/>
                        <a:ext cx="191314" cy="111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1A5F94A-732B-C874-9B03-11DB2C323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95411"/>
              </p:ext>
            </p:extLst>
          </p:nvPr>
        </p:nvGraphicFramePr>
        <p:xfrm>
          <a:off x="794242" y="1502133"/>
          <a:ext cx="592875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280" imgH="203040" progId="Equation.DSMT4">
                  <p:embed/>
                </p:oleObj>
              </mc:Choice>
              <mc:Fallback>
                <p:oleObj name="Equation" r:id="rId15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4242" y="1502133"/>
                        <a:ext cx="592875" cy="1116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0DC1823-7021-E2FC-A7F2-3322361EF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28421"/>
              </p:ext>
            </p:extLst>
          </p:nvPr>
        </p:nvGraphicFramePr>
        <p:xfrm>
          <a:off x="1797933" y="1498436"/>
          <a:ext cx="588313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280" imgH="203040" progId="Equation.DSMT4">
                  <p:embed/>
                </p:oleObj>
              </mc:Choice>
              <mc:Fallback>
                <p:oleObj name="Equation" r:id="rId17" imgW="1079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1F8E838-AB3B-A807-50FC-E86D6DB0B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97933" y="1498436"/>
                        <a:ext cx="588313" cy="1116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57A853F-6CC7-6B10-38A5-1427C0FDC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36070"/>
              </p:ext>
            </p:extLst>
          </p:nvPr>
        </p:nvGraphicFramePr>
        <p:xfrm>
          <a:off x="2411747" y="1495561"/>
          <a:ext cx="556510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02960" imgH="203040" progId="Equation.DSMT4">
                  <p:embed/>
                </p:oleObj>
              </mc:Choice>
              <mc:Fallback>
                <p:oleObj name="Equation" r:id="rId19" imgW="1002960" imgH="203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5263245-847A-3D4E-4218-D83AF7995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11747" y="1495561"/>
                        <a:ext cx="556510" cy="1116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988C42E-DE68-8250-1AC5-B796FA00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72281"/>
              </p:ext>
            </p:extLst>
          </p:nvPr>
        </p:nvGraphicFramePr>
        <p:xfrm>
          <a:off x="3179551" y="1495561"/>
          <a:ext cx="606825" cy="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04840" imgH="203040" progId="Equation.DSMT4">
                  <p:embed/>
                </p:oleObj>
              </mc:Choice>
              <mc:Fallback>
                <p:oleObj name="Equation" r:id="rId21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79551" y="1495561"/>
                        <a:ext cx="606825" cy="1116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46EF59AE-9B82-EBCB-57C8-C6D1B84CB537}"/>
                  </a:ext>
                </a:extLst>
              </p14:cNvPr>
              <p14:cNvContentPartPr/>
              <p14:nvPr/>
            </p14:nvContentPartPr>
            <p14:xfrm>
              <a:off x="476020" y="1734971"/>
              <a:ext cx="238680" cy="360"/>
            </p14:xfrm>
          </p:contentPart>
        </mc:Choice>
        <mc:Fallback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46EF59AE-9B82-EBCB-57C8-C6D1B84CB53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67020" y="1725971"/>
                <a:ext cx="2563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E0AB5579-4E7F-EE6B-FFDE-D20EE4187468}"/>
                  </a:ext>
                </a:extLst>
              </p14:cNvPr>
              <p14:cNvContentPartPr/>
              <p14:nvPr/>
            </p14:nvContentPartPr>
            <p14:xfrm>
              <a:off x="1817380" y="1734971"/>
              <a:ext cx="269280" cy="360"/>
            </p14:xfrm>
          </p:contentPart>
        </mc:Choice>
        <mc:Fallback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E0AB5579-4E7F-EE6B-FFDE-D20EE4187468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808380" y="1725971"/>
                <a:ext cx="2869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44282A64-3980-42DE-8E2D-28054F808790}"/>
                  </a:ext>
                </a:extLst>
              </p14:cNvPr>
              <p14:cNvContentPartPr/>
              <p14:nvPr/>
            </p14:nvContentPartPr>
            <p14:xfrm>
              <a:off x="3721060" y="1734971"/>
              <a:ext cx="245520" cy="360"/>
            </p14:xfrm>
          </p:contentPart>
        </mc:Choice>
        <mc:Fallback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44282A64-3980-42DE-8E2D-28054F808790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712060" y="1725971"/>
                <a:ext cx="26316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843500A3-0ABA-1807-998A-28DDA7604F62}"/>
              </a:ext>
            </a:extLst>
          </p:cNvPr>
          <p:cNvGrpSpPr/>
          <p:nvPr/>
        </p:nvGrpSpPr>
        <p:grpSpPr>
          <a:xfrm>
            <a:off x="654220" y="1699331"/>
            <a:ext cx="203040" cy="72000"/>
            <a:chOff x="654220" y="1775531"/>
            <a:chExt cx="203040" cy="7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B03C957-D0C7-6938-E7C3-061FA2D22550}"/>
                    </a:ext>
                  </a:extLst>
                </p14:cNvPr>
                <p14:cNvContentPartPr/>
                <p14:nvPr/>
              </p14:nvContentPartPr>
              <p14:xfrm>
                <a:off x="654220" y="1775531"/>
                <a:ext cx="61200" cy="615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B03C957-D0C7-6938-E7C3-061FA2D2255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45220" y="1766891"/>
                  <a:ext cx="788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5AB61EE-0037-74BF-4F23-E7A8F82477CE}"/>
                    </a:ext>
                  </a:extLst>
                </p14:cNvPr>
                <p14:cNvContentPartPr/>
                <p14:nvPr/>
              </p14:nvContentPartPr>
              <p14:xfrm>
                <a:off x="748180" y="1775531"/>
                <a:ext cx="109080" cy="720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5AB61EE-0037-74BF-4F23-E7A8F82477CE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739540" y="1766891"/>
                  <a:ext cx="12672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3D44DDD9-FA27-1333-69AE-A5A88D5FF4FB}"/>
              </a:ext>
            </a:extLst>
          </p:cNvPr>
          <p:cNvGrpSpPr/>
          <p:nvPr/>
        </p:nvGrpSpPr>
        <p:grpSpPr>
          <a:xfrm>
            <a:off x="2034100" y="1709771"/>
            <a:ext cx="193320" cy="61560"/>
            <a:chOff x="2034100" y="1785971"/>
            <a:chExt cx="193320" cy="6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5AEC6D1-EEB8-F35E-CF2F-4C7FDA2F66DD}"/>
                    </a:ext>
                  </a:extLst>
                </p14:cNvPr>
                <p14:cNvContentPartPr/>
                <p14:nvPr/>
              </p14:nvContentPartPr>
              <p14:xfrm>
                <a:off x="2034100" y="1793171"/>
                <a:ext cx="75600" cy="543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5AEC6D1-EEB8-F35E-CF2F-4C7FDA2F66DD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025100" y="1784531"/>
                  <a:ext cx="932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7EA3CBD-E775-EEA1-66A7-29E5AE48706B}"/>
                    </a:ext>
                  </a:extLst>
                </p14:cNvPr>
                <p14:cNvContentPartPr/>
                <p14:nvPr/>
              </p14:nvContentPartPr>
              <p14:xfrm>
                <a:off x="2138140" y="1785971"/>
                <a:ext cx="89280" cy="550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7EA3CBD-E775-EEA1-66A7-29E5AE48706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129500" y="1777331"/>
                  <a:ext cx="106920" cy="7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48381B0-4DB8-5A58-7080-552D26976C4F}"/>
              </a:ext>
            </a:extLst>
          </p:cNvPr>
          <p:cNvGrpSpPr/>
          <p:nvPr/>
        </p:nvGrpSpPr>
        <p:grpSpPr>
          <a:xfrm>
            <a:off x="3543220" y="1705091"/>
            <a:ext cx="248760" cy="66960"/>
            <a:chOff x="3543220" y="1781291"/>
            <a:chExt cx="248760" cy="6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C47E843-3277-64ED-6642-A10B68AC2B1D}"/>
                    </a:ext>
                  </a:extLst>
                </p14:cNvPr>
                <p14:cNvContentPartPr/>
                <p14:nvPr/>
              </p14:nvContentPartPr>
              <p14:xfrm>
                <a:off x="3716380" y="1785971"/>
                <a:ext cx="75600" cy="622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C47E843-3277-64ED-6642-A10B68AC2B1D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707380" y="1777331"/>
                  <a:ext cx="932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A6BF028-90B5-01DE-6480-F8C9D0186F86}"/>
                    </a:ext>
                  </a:extLst>
                </p14:cNvPr>
                <p14:cNvContentPartPr/>
                <p14:nvPr/>
              </p14:nvContentPartPr>
              <p14:xfrm>
                <a:off x="3543220" y="1781291"/>
                <a:ext cx="153720" cy="64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A6BF028-90B5-01DE-6480-F8C9D0186F86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4580" y="1772651"/>
                  <a:ext cx="171360" cy="8172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28E870A2-60CE-5522-9D3B-6CEDCDE593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5525" y="24420"/>
            <a:ext cx="1445525" cy="715355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7076CE60-DEE0-65E8-0823-6E5BA01B976B}"/>
                  </a:ext>
                </a:extLst>
              </p14:cNvPr>
              <p14:cNvContentPartPr/>
              <p14:nvPr/>
            </p14:nvContentPartPr>
            <p14:xfrm>
              <a:off x="1814500" y="2876051"/>
              <a:ext cx="477000" cy="25380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7076CE60-DEE0-65E8-0823-6E5BA01B976B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805860" y="2867051"/>
                <a:ext cx="494640" cy="27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F9C95A77-0AF6-65D2-D5E8-50D3A9A1759E}"/>
                  </a:ext>
                </a:extLst>
              </p14:cNvPr>
              <p14:cNvContentPartPr/>
              <p14:nvPr/>
            </p14:nvContentPartPr>
            <p14:xfrm>
              <a:off x="2285380" y="2555291"/>
              <a:ext cx="360" cy="180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F9C95A77-0AF6-65D2-D5E8-50D3A9A1759E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276740" y="2546291"/>
                <a:ext cx="18000" cy="1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2AFF6964-5805-7ABB-4285-220D5A657352}"/>
                  </a:ext>
                </a:extLst>
              </p14:cNvPr>
              <p14:cNvContentPartPr/>
              <p14:nvPr/>
            </p14:nvContentPartPr>
            <p14:xfrm>
              <a:off x="1820260" y="2247131"/>
              <a:ext cx="360" cy="3528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2AFF6964-5805-7ABB-4285-220D5A657352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811260" y="2238131"/>
                <a:ext cx="18000" cy="5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F507580B-5BF8-D810-9A28-540C25F1B8F3}"/>
                  </a:ext>
                </a:extLst>
              </p14:cNvPr>
              <p14:cNvContentPartPr/>
              <p14:nvPr/>
            </p14:nvContentPartPr>
            <p14:xfrm>
              <a:off x="1812700" y="2495531"/>
              <a:ext cx="360" cy="3960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F507580B-5BF8-D810-9A28-540C25F1B8F3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804060" y="2486531"/>
                <a:ext cx="1800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5B80DDF6-0A79-DC54-C876-34986ADB03AD}"/>
                  </a:ext>
                </a:extLst>
              </p14:cNvPr>
              <p14:cNvContentPartPr/>
              <p14:nvPr/>
            </p14:nvContentPartPr>
            <p14:xfrm>
              <a:off x="3960100" y="2578331"/>
              <a:ext cx="360" cy="3672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5B80DDF6-0A79-DC54-C876-34986ADB03AD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951100" y="2569691"/>
                <a:ext cx="1800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96FC5A25-24BA-0243-033F-E7552445B7CE}"/>
                  </a:ext>
                </a:extLst>
              </p14:cNvPr>
              <p14:cNvContentPartPr/>
              <p14:nvPr/>
            </p14:nvContentPartPr>
            <p14:xfrm>
              <a:off x="1802620" y="3102851"/>
              <a:ext cx="40680" cy="3240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96FC5A25-24BA-0243-033F-E7552445B7CE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798300" y="3098531"/>
                <a:ext cx="4932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id="{C8132063-6DDC-CEC0-D6F1-F5A73D78C0DC}"/>
                  </a:ext>
                </a:extLst>
              </p14:cNvPr>
              <p14:cNvContentPartPr/>
              <p14:nvPr/>
            </p14:nvContentPartPr>
            <p14:xfrm>
              <a:off x="2265940" y="2350451"/>
              <a:ext cx="34560" cy="30240"/>
            </p14:xfrm>
          </p:contentPart>
        </mc:Choice>
        <mc:Fallback xmlns=""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C8132063-6DDC-CEC0-D6F1-F5A73D78C0DC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261620" y="2346131"/>
                <a:ext cx="4320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4EB68724-DBB4-7920-6B1C-23872AB6DF0E}"/>
                  </a:ext>
                </a:extLst>
              </p14:cNvPr>
              <p14:cNvContentPartPr/>
              <p14:nvPr/>
            </p14:nvContentPartPr>
            <p14:xfrm>
              <a:off x="2266660" y="2087291"/>
              <a:ext cx="707400" cy="27180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4EB68724-DBB4-7920-6B1C-23872AB6DF0E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660" y="2078291"/>
                <a:ext cx="725040" cy="28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D59BA9D8-A582-8F4B-6983-3007E92063C5}"/>
                  </a:ext>
                </a:extLst>
              </p14:cNvPr>
              <p14:cNvContentPartPr/>
              <p14:nvPr/>
            </p14:nvContentPartPr>
            <p14:xfrm>
              <a:off x="1404460" y="-163069"/>
              <a:ext cx="2160" cy="324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D59BA9D8-A582-8F4B-6983-3007E92063C5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400140" y="-167389"/>
                <a:ext cx="10800" cy="1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08146BEB-F7D6-C714-2BE0-5D244F77F223}"/>
                  </a:ext>
                </a:extLst>
              </p14:cNvPr>
              <p14:cNvContentPartPr/>
              <p14:nvPr/>
            </p14:nvContentPartPr>
            <p14:xfrm>
              <a:off x="2280700" y="2573291"/>
              <a:ext cx="360" cy="4788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08146BEB-F7D6-C714-2BE0-5D244F77F223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2272060" y="2564291"/>
                <a:ext cx="1800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54665170-36E3-B73C-E41F-C5D3F7012836}"/>
                  </a:ext>
                </a:extLst>
              </p14:cNvPr>
              <p14:cNvContentPartPr/>
              <p14:nvPr/>
            </p14:nvContentPartPr>
            <p14:xfrm>
              <a:off x="2280700" y="2673731"/>
              <a:ext cx="360" cy="3564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54665170-36E3-B73C-E41F-C5D3F7012836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2272060" y="2665091"/>
                <a:ext cx="1800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E8DC3EA8-207D-53CC-F7ED-AEC4B367199C}"/>
                  </a:ext>
                </a:extLst>
              </p14:cNvPr>
              <p14:cNvContentPartPr/>
              <p14:nvPr/>
            </p14:nvContentPartPr>
            <p14:xfrm>
              <a:off x="2280700" y="2781011"/>
              <a:ext cx="360" cy="4248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E8DC3EA8-207D-53CC-F7ED-AEC4B367199C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272060" y="2772011"/>
                <a:ext cx="1800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D0DEB064-DB0B-0FC8-A357-88D1E50CEC6E}"/>
                  </a:ext>
                </a:extLst>
              </p14:cNvPr>
              <p14:cNvContentPartPr/>
              <p14:nvPr/>
            </p14:nvContentPartPr>
            <p14:xfrm>
              <a:off x="1820620" y="2605331"/>
              <a:ext cx="360" cy="5796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D0DEB064-DB0B-0FC8-A357-88D1E50CEC6E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811980" y="2596691"/>
                <a:ext cx="1800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EE5A4703-CB75-14EB-9C93-5CF77122F0F0}"/>
                  </a:ext>
                </a:extLst>
              </p14:cNvPr>
              <p14:cNvContentPartPr/>
              <p14:nvPr/>
            </p14:nvContentPartPr>
            <p14:xfrm>
              <a:off x="1820620" y="2740691"/>
              <a:ext cx="360" cy="4788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EE5A4703-CB75-14EB-9C93-5CF77122F0F0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811980" y="2732051"/>
                <a:ext cx="1800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E7B4FC8E-9D79-3D1B-51E6-795B26923432}"/>
                  </a:ext>
                </a:extLst>
              </p14:cNvPr>
              <p14:cNvContentPartPr/>
              <p14:nvPr/>
            </p14:nvContentPartPr>
            <p14:xfrm>
              <a:off x="2287180" y="2386091"/>
              <a:ext cx="360" cy="3672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E7B4FC8E-9D79-3D1B-51E6-795B26923432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278180" y="2377451"/>
                <a:ext cx="1800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CA78FE48-F166-8448-7565-388F38668D55}"/>
                  </a:ext>
                </a:extLst>
              </p14:cNvPr>
              <p14:cNvContentPartPr/>
              <p14:nvPr/>
            </p14:nvContentPartPr>
            <p14:xfrm>
              <a:off x="2287180" y="2461331"/>
              <a:ext cx="360" cy="2952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CA78FE48-F166-8448-7565-388F38668D55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278180" y="2452331"/>
                <a:ext cx="1800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000A6752-93DF-BE0F-7C57-2283B2C3B5DD}"/>
                  </a:ext>
                </a:extLst>
              </p14:cNvPr>
              <p14:cNvContentPartPr/>
              <p14:nvPr/>
            </p14:nvContentPartPr>
            <p14:xfrm>
              <a:off x="1820620" y="2366651"/>
              <a:ext cx="360" cy="2808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000A6752-93DF-BE0F-7C57-2283B2C3B5DD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1811980" y="2357651"/>
                <a:ext cx="1800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048D6CE3-AFD3-59B5-98CB-BE23A3B3BBDB}"/>
                  </a:ext>
                </a:extLst>
              </p14:cNvPr>
              <p14:cNvContentPartPr/>
              <p14:nvPr/>
            </p14:nvContentPartPr>
            <p14:xfrm>
              <a:off x="1820620" y="2369531"/>
              <a:ext cx="360" cy="3924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048D6CE3-AFD3-59B5-98CB-BE23A3B3BBDB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1811980" y="2360531"/>
                <a:ext cx="18000" cy="5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4F72E666-107C-FED4-174A-2B3585C8C542}"/>
                  </a:ext>
                </a:extLst>
              </p14:cNvPr>
              <p14:cNvContentPartPr/>
              <p14:nvPr/>
            </p14:nvContentPartPr>
            <p14:xfrm>
              <a:off x="464860" y="2219438"/>
              <a:ext cx="1347120" cy="71640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4F72E666-107C-FED4-174A-2B3585C8C542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55860" y="2210438"/>
                <a:ext cx="1364760" cy="73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253" name="Ink 252">
                <a:extLst>
                  <a:ext uri="{FF2B5EF4-FFF2-40B4-BE49-F238E27FC236}">
                    <a16:creationId xmlns:a16="http://schemas.microsoft.com/office/drawing/2014/main" id="{05C541BA-9483-828D-75E0-9EC67ACBC031}"/>
                  </a:ext>
                </a:extLst>
              </p14:cNvPr>
              <p14:cNvContentPartPr/>
              <p14:nvPr/>
            </p14:nvContentPartPr>
            <p14:xfrm>
              <a:off x="3942820" y="2540918"/>
              <a:ext cx="39600" cy="41760"/>
            </p14:xfrm>
          </p:contentPart>
        </mc:Choice>
        <mc:Fallback xmlns="">
          <p:pic>
            <p:nvPicPr>
              <p:cNvPr id="253" name="Ink 252">
                <a:extLst>
                  <a:ext uri="{FF2B5EF4-FFF2-40B4-BE49-F238E27FC236}">
                    <a16:creationId xmlns:a16="http://schemas.microsoft.com/office/drawing/2014/main" id="{05C541BA-9483-828D-75E0-9EC67ACBC031}"/>
                  </a:ext>
                </a:extLst>
              </p:cNvPr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3933820" y="2531918"/>
                <a:ext cx="57240" cy="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5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C7770C5B-9785-BA67-5A42-D0EA70B1FCE3}"/>
                  </a:ext>
                </a:extLst>
              </p14:cNvPr>
              <p14:cNvContentPartPr/>
              <p14:nvPr/>
            </p14:nvContentPartPr>
            <p14:xfrm>
              <a:off x="2990260" y="2008211"/>
              <a:ext cx="360" cy="34560"/>
            </p14:xfrm>
          </p:contentPart>
        </mc:Choice>
        <mc:Fallback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C7770C5B-9785-BA67-5A42-D0EA70B1FCE3}"/>
                  </a:ext>
                </a:extLst>
              </p:cNvPr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2981260" y="1999211"/>
                <a:ext cx="18000" cy="5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56" name="Ink 255">
                <a:extLst>
                  <a:ext uri="{FF2B5EF4-FFF2-40B4-BE49-F238E27FC236}">
                    <a16:creationId xmlns:a16="http://schemas.microsoft.com/office/drawing/2014/main" id="{1A3423CB-49E2-DD84-80F2-EE8178F11F72}"/>
                  </a:ext>
                </a:extLst>
              </p14:cNvPr>
              <p14:cNvContentPartPr/>
              <p14:nvPr/>
            </p14:nvContentPartPr>
            <p14:xfrm>
              <a:off x="2960020" y="2064638"/>
              <a:ext cx="59040" cy="33480"/>
            </p14:xfrm>
          </p:contentPart>
        </mc:Choice>
        <mc:Fallback xmlns="">
          <p:pic>
            <p:nvPicPr>
              <p:cNvPr id="256" name="Ink 255">
                <a:extLst>
                  <a:ext uri="{FF2B5EF4-FFF2-40B4-BE49-F238E27FC236}">
                    <a16:creationId xmlns:a16="http://schemas.microsoft.com/office/drawing/2014/main" id="{1A3423CB-49E2-DD84-80F2-EE8178F11F72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2951380" y="2055998"/>
                <a:ext cx="7668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BC4FAF82-F6AA-CB47-E4B8-51B3D5874ACC}"/>
                  </a:ext>
                </a:extLst>
              </p14:cNvPr>
              <p14:cNvContentPartPr/>
              <p14:nvPr/>
            </p14:nvContentPartPr>
            <p14:xfrm>
              <a:off x="2983060" y="2269118"/>
              <a:ext cx="360" cy="4752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BC4FAF82-F6AA-CB47-E4B8-51B3D5874ACC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2974420" y="2260478"/>
                <a:ext cx="1800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D1C05994-5C46-18CC-CD5F-D69F54D6AB79}"/>
                  </a:ext>
                </a:extLst>
              </p14:cNvPr>
              <p14:cNvContentPartPr/>
              <p14:nvPr/>
            </p14:nvContentPartPr>
            <p14:xfrm>
              <a:off x="3944620" y="2545571"/>
              <a:ext cx="34200" cy="38880"/>
            </p14:xfrm>
          </p:contentPart>
        </mc:Choice>
        <mc:Fallback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D1C05994-5C46-18CC-CD5F-D69F54D6AB79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940345" y="2541251"/>
                <a:ext cx="42750" cy="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2">
            <p14:nvContentPartPr>
              <p14:cNvPr id="258" name="Ink 257">
                <a:extLst>
                  <a:ext uri="{FF2B5EF4-FFF2-40B4-BE49-F238E27FC236}">
                    <a16:creationId xmlns:a16="http://schemas.microsoft.com/office/drawing/2014/main" id="{5485246D-13FE-A185-F66B-13BFBC4BF640}"/>
                  </a:ext>
                </a:extLst>
              </p14:cNvPr>
              <p14:cNvContentPartPr/>
              <p14:nvPr/>
            </p14:nvContentPartPr>
            <p14:xfrm>
              <a:off x="2974060" y="2547758"/>
              <a:ext cx="980280" cy="416160"/>
            </p14:xfrm>
          </p:contentPart>
        </mc:Choice>
        <mc:Fallback>
          <p:pic>
            <p:nvPicPr>
              <p:cNvPr id="258" name="Ink 257">
                <a:extLst>
                  <a:ext uri="{FF2B5EF4-FFF2-40B4-BE49-F238E27FC236}">
                    <a16:creationId xmlns:a16="http://schemas.microsoft.com/office/drawing/2014/main" id="{5485246D-13FE-A185-F66B-13BFBC4BF640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965060" y="2538758"/>
                <a:ext cx="997920" cy="43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260" name="Ink 259">
                <a:extLst>
                  <a:ext uri="{FF2B5EF4-FFF2-40B4-BE49-F238E27FC236}">
                    <a16:creationId xmlns:a16="http://schemas.microsoft.com/office/drawing/2014/main" id="{F680354B-CA47-67D8-553D-8BD398809A11}"/>
                  </a:ext>
                </a:extLst>
              </p14:cNvPr>
              <p14:cNvContentPartPr/>
              <p14:nvPr/>
            </p14:nvContentPartPr>
            <p14:xfrm>
              <a:off x="2954980" y="2933678"/>
              <a:ext cx="55800" cy="53640"/>
            </p14:xfrm>
          </p:contentPart>
        </mc:Choice>
        <mc:Fallback>
          <p:pic>
            <p:nvPicPr>
              <p:cNvPr id="260" name="Ink 259">
                <a:extLst>
                  <a:ext uri="{FF2B5EF4-FFF2-40B4-BE49-F238E27FC236}">
                    <a16:creationId xmlns:a16="http://schemas.microsoft.com/office/drawing/2014/main" id="{F680354B-CA47-67D8-553D-8BD398809A11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945980" y="2924678"/>
                <a:ext cx="73440" cy="7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D15C567E-3CD0-DBD0-E92A-F434849EA0BD}"/>
                  </a:ext>
                </a:extLst>
              </p14:cNvPr>
              <p14:cNvContentPartPr/>
              <p14:nvPr/>
            </p14:nvContentPartPr>
            <p14:xfrm>
              <a:off x="2983060" y="2391158"/>
              <a:ext cx="360" cy="61920"/>
            </p14:xfrm>
          </p:contentPart>
        </mc:Choice>
        <mc:Fallback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D15C567E-3CD0-DBD0-E92A-F434849EA0BD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974060" y="2382158"/>
                <a:ext cx="1800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8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8409DB32-A81C-F6BB-291C-FBE0EA650354}"/>
                  </a:ext>
                </a:extLst>
              </p14:cNvPr>
              <p14:cNvContentPartPr/>
              <p14:nvPr/>
            </p14:nvContentPartPr>
            <p14:xfrm>
              <a:off x="2983060" y="2523998"/>
              <a:ext cx="360" cy="74880"/>
            </p14:xfrm>
          </p:contentPart>
        </mc:Choice>
        <mc:Fallback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8409DB32-A81C-F6BB-291C-FBE0EA650354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2974060" y="2514998"/>
                <a:ext cx="18000" cy="9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B50BA435-F798-791B-9AB9-365AB91E6FF0}"/>
                  </a:ext>
                </a:extLst>
              </p14:cNvPr>
              <p14:cNvContentPartPr/>
              <p14:nvPr/>
            </p14:nvContentPartPr>
            <p14:xfrm>
              <a:off x="2983060" y="2674838"/>
              <a:ext cx="360" cy="57240"/>
            </p14:xfrm>
          </p:contentPart>
        </mc:Choice>
        <mc:Fallback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B50BA435-F798-791B-9AB9-365AB91E6FF0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2974060" y="2665838"/>
                <a:ext cx="1800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2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AB830759-9E47-1765-1C86-B1614E70EB50}"/>
                  </a:ext>
                </a:extLst>
              </p14:cNvPr>
              <p14:cNvContentPartPr/>
              <p14:nvPr/>
            </p14:nvContentPartPr>
            <p14:xfrm>
              <a:off x="2983060" y="2802278"/>
              <a:ext cx="360" cy="39600"/>
            </p14:xfrm>
          </p:contentPart>
        </mc:Choice>
        <mc:Fallback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AB830759-9E47-1765-1C86-B1614E70EB50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2974060" y="2793359"/>
                <a:ext cx="18000" cy="57081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184EBE1-3414-28B6-6D99-FABFCA2379D1}"/>
              </a:ext>
            </a:extLst>
          </p:cNvPr>
          <p:cNvSpPr txBox="1"/>
          <p:nvPr/>
        </p:nvSpPr>
        <p:spPr>
          <a:xfrm>
            <a:off x="393826" y="2875798"/>
            <a:ext cx="545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1.4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5AF7D3-91CF-533C-F8E7-02937EBABA8A}"/>
              </a:ext>
            </a:extLst>
          </p:cNvPr>
          <p:cNvSpPr txBox="1"/>
          <p:nvPr/>
        </p:nvSpPr>
        <p:spPr>
          <a:xfrm>
            <a:off x="1238493" y="2937287"/>
            <a:ext cx="545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8.6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54FCC1-B51E-B46E-D6C8-C4A397998E6C}"/>
              </a:ext>
            </a:extLst>
          </p:cNvPr>
          <p:cNvSpPr txBox="1"/>
          <p:nvPr/>
        </p:nvSpPr>
        <p:spPr>
          <a:xfrm>
            <a:off x="2263311" y="2767017"/>
            <a:ext cx="545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0.6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537686E-1449-BE40-D10D-19F61DA198C6}"/>
              </a:ext>
            </a:extLst>
          </p:cNvPr>
          <p:cNvSpPr txBox="1"/>
          <p:nvPr/>
        </p:nvSpPr>
        <p:spPr>
          <a:xfrm>
            <a:off x="2967075" y="2929593"/>
            <a:ext cx="545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0.97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854BDD8-D2F0-021F-C610-BE1D64C722F5}"/>
              </a:ext>
            </a:extLst>
          </p:cNvPr>
          <p:cNvSpPr txBox="1"/>
          <p:nvPr/>
        </p:nvSpPr>
        <p:spPr>
          <a:xfrm>
            <a:off x="3897956" y="2335691"/>
            <a:ext cx="5068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5.0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134C2D-6B46-8B19-97B5-9F5F2ED294C6}"/>
              </a:ext>
            </a:extLst>
          </p:cNvPr>
          <p:cNvSpPr txBox="1"/>
          <p:nvPr/>
        </p:nvSpPr>
        <p:spPr>
          <a:xfrm>
            <a:off x="2940775" y="2060465"/>
            <a:ext cx="5774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17.3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2B11645-9C11-4E64-65DA-FB305694B165}"/>
              </a:ext>
            </a:extLst>
          </p:cNvPr>
          <p:cNvSpPr txBox="1"/>
          <p:nvPr/>
        </p:nvSpPr>
        <p:spPr>
          <a:xfrm>
            <a:off x="1826520" y="2241038"/>
            <a:ext cx="5068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9.3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915ABC3-AA4D-C22F-35D4-0395BCB459F7}"/>
              </a:ext>
            </a:extLst>
          </p:cNvPr>
          <p:cNvSpPr txBox="1"/>
          <p:nvPr/>
        </p:nvSpPr>
        <p:spPr>
          <a:xfrm>
            <a:off x="1777499" y="2064638"/>
            <a:ext cx="5774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12.59</a:t>
            </a:r>
          </a:p>
        </p:txBody>
      </p:sp>
    </p:spTree>
    <p:extLst>
      <p:ext uri="{BB962C8B-B14F-4D97-AF65-F5344CB8AC3E}">
        <p14:creationId xmlns:p14="http://schemas.microsoft.com/office/powerpoint/2010/main" val="11278308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AE9A49-00A2-FE23-6980-08DC813AB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ending moment diagra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AB6140-B18D-F1BE-7FF8-7B61F58F3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0C5193-CC03-E6E5-8094-5F1C5A2DC3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49" t="4200" r="949" b="35270"/>
          <a:stretch/>
        </p:blipFill>
        <p:spPr>
          <a:xfrm>
            <a:off x="302900" y="892175"/>
            <a:ext cx="3983350" cy="1216299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FFFB88-93BB-B3F0-7877-9B208D345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99056"/>
              </p:ext>
            </p:extLst>
          </p:nvPr>
        </p:nvGraphicFramePr>
        <p:xfrm>
          <a:off x="434975" y="933450"/>
          <a:ext cx="438150" cy="12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A1A467-4BEE-4227-FED1-D4400E7ADA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975" y="933450"/>
                        <a:ext cx="438150" cy="1206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6D7006-1191-F45D-09F4-501C32205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82879"/>
              </p:ext>
            </p:extLst>
          </p:nvPr>
        </p:nvGraphicFramePr>
        <p:xfrm>
          <a:off x="1339132" y="936410"/>
          <a:ext cx="4160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0AB99F7-16BC-6EF2-AA42-1368D7B27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9132" y="936410"/>
                        <a:ext cx="4160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632047E-A782-F8CD-813E-F1D3036E9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73552"/>
              </p:ext>
            </p:extLst>
          </p:nvPr>
        </p:nvGraphicFramePr>
        <p:xfrm>
          <a:off x="1832704" y="936410"/>
          <a:ext cx="4224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19C84C3-D34F-2932-24A4-73513E41C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2704" y="936410"/>
                        <a:ext cx="4224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7025131-AEBF-565E-F555-4B8881120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532842"/>
              </p:ext>
            </p:extLst>
          </p:nvPr>
        </p:nvGraphicFramePr>
        <p:xfrm>
          <a:off x="2525756" y="936410"/>
          <a:ext cx="4160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62A3D160-64CB-F34B-7BBF-4788ECF13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5756" y="936410"/>
                        <a:ext cx="4160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EADE927-8EC9-574F-D1F9-9F6E9D040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3612"/>
              </p:ext>
            </p:extLst>
          </p:nvPr>
        </p:nvGraphicFramePr>
        <p:xfrm>
          <a:off x="3019328" y="936410"/>
          <a:ext cx="4224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30A996C-8D6E-421E-7209-F3810CA8B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9328" y="936410"/>
                        <a:ext cx="4224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74C3B8-A3F1-3750-F0B0-1D48FB0E5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76485"/>
              </p:ext>
            </p:extLst>
          </p:nvPr>
        </p:nvGraphicFramePr>
        <p:xfrm>
          <a:off x="3787067" y="936410"/>
          <a:ext cx="288000" cy="1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AFE589F-32DD-637B-D12A-E4F104410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87067" y="936410"/>
                        <a:ext cx="288000" cy="11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1353909-B85A-74AC-3BFF-84F000EDD3EF}"/>
              </a:ext>
            </a:extLst>
          </p:cNvPr>
          <p:cNvCxnSpPr/>
          <p:nvPr/>
        </p:nvCxnSpPr>
        <p:spPr>
          <a:xfrm>
            <a:off x="400050" y="2644775"/>
            <a:ext cx="3733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6A48D25-5B23-5BE0-81E5-D5DB6D4A0EBF}"/>
              </a:ext>
            </a:extLst>
          </p:cNvPr>
          <p:cNvCxnSpPr>
            <a:cxnSpLocks/>
          </p:cNvCxnSpPr>
          <p:nvPr/>
        </p:nvCxnSpPr>
        <p:spPr>
          <a:xfrm rot="-5400000">
            <a:off x="-167351" y="2512775"/>
            <a:ext cx="1260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3D9B708-2B93-9C8D-BEB3-32C683CBB7C6}"/>
              </a:ext>
            </a:extLst>
          </p:cNvPr>
          <p:cNvCxnSpPr>
            <a:cxnSpLocks/>
          </p:cNvCxnSpPr>
          <p:nvPr/>
        </p:nvCxnSpPr>
        <p:spPr>
          <a:xfrm>
            <a:off x="2982225" y="1542028"/>
            <a:ext cx="0" cy="1620000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F33A877-A435-7505-2D8D-21F264E20B21}"/>
              </a:ext>
            </a:extLst>
          </p:cNvPr>
          <p:cNvCxnSpPr>
            <a:cxnSpLocks/>
          </p:cNvCxnSpPr>
          <p:nvPr/>
        </p:nvCxnSpPr>
        <p:spPr>
          <a:xfrm>
            <a:off x="3961325" y="1542028"/>
            <a:ext cx="0" cy="1620000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F7EBC76-74A4-F18C-1C5C-332130A5BFF9}"/>
              </a:ext>
            </a:extLst>
          </p:cNvPr>
          <p:cNvCxnSpPr>
            <a:cxnSpLocks/>
          </p:cNvCxnSpPr>
          <p:nvPr/>
        </p:nvCxnSpPr>
        <p:spPr>
          <a:xfrm>
            <a:off x="1810475" y="1542028"/>
            <a:ext cx="0" cy="1620000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B79DEE4-6C66-6AC5-FAB2-B2A4E3DA9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02025"/>
              </p:ext>
            </p:extLst>
          </p:nvPr>
        </p:nvGraphicFramePr>
        <p:xfrm>
          <a:off x="552450" y="1559517"/>
          <a:ext cx="1111250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65080" imgH="228600" progId="Equation.DSMT4">
                  <p:embed/>
                </p:oleObj>
              </mc:Choice>
              <mc:Fallback>
                <p:oleObj name="Equation" r:id="rId15" imgW="17650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14C347-4896-BB00-FF41-2DEBD4A92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450" y="1559517"/>
                        <a:ext cx="1111250" cy="144462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9761235-9837-A71F-BB78-EB7758682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11846"/>
              </p:ext>
            </p:extLst>
          </p:nvPr>
        </p:nvGraphicFramePr>
        <p:xfrm>
          <a:off x="1225550" y="1144870"/>
          <a:ext cx="1117600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7680" imgH="228600" progId="Equation.DSMT4">
                  <p:embed/>
                </p:oleObj>
              </mc:Choice>
              <mc:Fallback>
                <p:oleObj name="Equation" r:id="rId17" imgW="17776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1F8E838-AB3B-A807-50FC-E86D6DB0B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5550" y="1144870"/>
                        <a:ext cx="1117600" cy="144463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584B8A-2563-D776-AFBE-6684226AA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55248"/>
              </p:ext>
            </p:extLst>
          </p:nvPr>
        </p:nvGraphicFramePr>
        <p:xfrm>
          <a:off x="2397663" y="1838413"/>
          <a:ext cx="1042987" cy="1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65080" imgH="228600" progId="Equation.DSMT4">
                  <p:embed/>
                </p:oleObj>
              </mc:Choice>
              <mc:Fallback>
                <p:oleObj name="Equation" r:id="rId19" imgW="176508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5263245-847A-3D4E-4218-D83AF7995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97663" y="1838413"/>
                        <a:ext cx="1042987" cy="134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DB2D6B3-B4CF-05C0-C769-6C6859491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53891"/>
              </p:ext>
            </p:extLst>
          </p:nvPr>
        </p:nvGraphicFramePr>
        <p:xfrm>
          <a:off x="3055850" y="1559517"/>
          <a:ext cx="831850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20480" imgH="228600" progId="Equation.DSMT4">
                  <p:embed/>
                </p:oleObj>
              </mc:Choice>
              <mc:Fallback>
                <p:oleObj name="Equation" r:id="rId21" imgW="1320480" imgH="2286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FD02CE5-BE88-C0A4-3ADB-15518C385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55850" y="1559517"/>
                        <a:ext cx="831850" cy="144462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EE2B9D7-BD9F-4589-F8C0-102F8F33C91F}"/>
              </a:ext>
            </a:extLst>
          </p:cNvPr>
          <p:cNvCxnSpPr>
            <a:cxnSpLocks/>
            <a:stCxn id="12" idx="2"/>
          </p:cNvCxnSpPr>
          <p:nvPr/>
        </p:nvCxnSpPr>
        <p:spPr>
          <a:xfrm>
            <a:off x="1784350" y="1289333"/>
            <a:ext cx="368300" cy="364842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C5DAF32-BEB3-42F6-E29D-22CA3B700123}"/>
              </a:ext>
            </a:extLst>
          </p:cNvPr>
          <p:cNvCxnSpPr>
            <a:cxnSpLocks/>
            <a:stCxn id="15" idx="0"/>
          </p:cNvCxnSpPr>
          <p:nvPr/>
        </p:nvCxnSpPr>
        <p:spPr>
          <a:xfrm flipH="1" flipV="1">
            <a:off x="2686050" y="1609813"/>
            <a:ext cx="233106" cy="22860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>
            <a:extLst>
              <a:ext uri="{FF2B5EF4-FFF2-40B4-BE49-F238E27FC236}">
                <a16:creationId xmlns:a16="http://schemas.microsoft.com/office/drawing/2014/main" id="{6D4325FB-16F3-2F5C-BD49-5D55A4C248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5525" y="24420"/>
            <a:ext cx="1445525" cy="715355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8DF31B2B-A1E0-AA91-1342-5E2FD79A3631}"/>
                  </a:ext>
                </a:extLst>
              </p14:cNvPr>
              <p14:cNvContentPartPr/>
              <p14:nvPr/>
            </p14:nvContentPartPr>
            <p14:xfrm>
              <a:off x="3942460" y="2620811"/>
              <a:ext cx="39240" cy="3888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8DF31B2B-A1E0-AA91-1342-5E2FD79A363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938140" y="2616491"/>
                <a:ext cx="47880" cy="47520"/>
              </a:xfrm>
              <a:prstGeom prst="rect">
                <a:avLst/>
              </a:prstGeom>
            </p:spPr>
          </p:pic>
        </mc:Fallback>
      </mc:AlternateContent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352256F4-D1F4-1DA8-65AF-2E425E2D5C0E}"/>
              </a:ext>
            </a:extLst>
          </p:cNvPr>
          <p:cNvSpPr/>
          <p:nvPr/>
        </p:nvSpPr>
        <p:spPr>
          <a:xfrm>
            <a:off x="2987615" y="2639683"/>
            <a:ext cx="986287" cy="247291"/>
          </a:xfrm>
          <a:custGeom>
            <a:avLst/>
            <a:gdLst>
              <a:gd name="connsiteX0" fmla="*/ 0 w 986287"/>
              <a:gd name="connsiteY0" fmla="*/ 247291 h 247291"/>
              <a:gd name="connsiteX1" fmla="*/ 336430 w 986287"/>
              <a:gd name="connsiteY1" fmla="*/ 109268 h 247291"/>
              <a:gd name="connsiteX2" fmla="*/ 986287 w 986287"/>
              <a:gd name="connsiteY2" fmla="*/ 0 h 2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287" h="247291">
                <a:moveTo>
                  <a:pt x="0" y="247291"/>
                </a:moveTo>
                <a:cubicBezTo>
                  <a:pt x="86024" y="198887"/>
                  <a:pt x="172049" y="150483"/>
                  <a:pt x="336430" y="109268"/>
                </a:cubicBezTo>
                <a:cubicBezTo>
                  <a:pt x="500811" y="68053"/>
                  <a:pt x="743549" y="34026"/>
                  <a:pt x="986287" y="0"/>
                </a:cubicBezTo>
              </a:path>
            </a:pathLst>
          </a:custGeom>
          <a:noFill/>
          <a:ln w="22225">
            <a:solidFill>
              <a:srgbClr val="66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FF09D1CF-30A8-8010-057B-D805CFF8B26D}"/>
                  </a:ext>
                </a:extLst>
              </p14:cNvPr>
              <p14:cNvContentPartPr/>
              <p14:nvPr/>
            </p14:nvContentPartPr>
            <p14:xfrm>
              <a:off x="2966500" y="2862731"/>
              <a:ext cx="39600" cy="3960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FF09D1CF-30A8-8010-057B-D805CFF8B26D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962180" y="2858411"/>
                <a:ext cx="4824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277740BD-E84A-6863-3798-9E56D9608CA5}"/>
                  </a:ext>
                </a:extLst>
              </p14:cNvPr>
              <p14:cNvContentPartPr/>
              <p14:nvPr/>
            </p14:nvContentPartPr>
            <p14:xfrm>
              <a:off x="2336140" y="2264051"/>
              <a:ext cx="42840" cy="3096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277740BD-E84A-6863-3798-9E56D9608CA5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331820" y="2259731"/>
                <a:ext cx="5148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8C494068-B943-1504-8CCE-49442974AC51}"/>
                  </a:ext>
                </a:extLst>
              </p14:cNvPr>
              <p14:cNvContentPartPr/>
              <p14:nvPr/>
            </p14:nvContentPartPr>
            <p14:xfrm>
              <a:off x="1799740" y="2964611"/>
              <a:ext cx="45360" cy="3204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8C494068-B943-1504-8CCE-49442974AC51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795420" y="2960291"/>
                <a:ext cx="5400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ADEA3856-53CB-B928-84FF-6C8A7B12CD91}"/>
                  </a:ext>
                </a:extLst>
              </p14:cNvPr>
              <p14:cNvContentPartPr/>
              <p14:nvPr/>
            </p14:nvContentPartPr>
            <p14:xfrm>
              <a:off x="1072180" y="2428211"/>
              <a:ext cx="33480" cy="3924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ADEA3856-53CB-B928-84FF-6C8A7B12CD91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067860" y="2423891"/>
                <a:ext cx="42120" cy="47880"/>
              </a:xfrm>
              <a:prstGeom prst="rect">
                <a:avLst/>
              </a:prstGeom>
            </p:spPr>
          </p:pic>
        </mc:Fallback>
      </mc:AlternateContent>
      <p:sp>
        <p:nvSpPr>
          <p:cNvPr id="170" name="Arc 169">
            <a:extLst>
              <a:ext uri="{FF2B5EF4-FFF2-40B4-BE49-F238E27FC236}">
                <a16:creationId xmlns:a16="http://schemas.microsoft.com/office/drawing/2014/main" id="{47875C8F-E497-CDF9-2D9B-EA5008819E13}"/>
              </a:ext>
            </a:extLst>
          </p:cNvPr>
          <p:cNvSpPr/>
          <p:nvPr/>
        </p:nvSpPr>
        <p:spPr>
          <a:xfrm rot="16871532">
            <a:off x="1672230" y="2446923"/>
            <a:ext cx="1242253" cy="914400"/>
          </a:xfrm>
          <a:prstGeom prst="arc">
            <a:avLst>
              <a:gd name="adj1" fmla="val 14947232"/>
              <a:gd name="adj2" fmla="val 21252858"/>
            </a:avLst>
          </a:prstGeom>
          <a:ln w="22225">
            <a:solidFill>
              <a:srgbClr val="669900">
                <a:alpha val="87843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1" name="Arc 170">
            <a:extLst>
              <a:ext uri="{FF2B5EF4-FFF2-40B4-BE49-F238E27FC236}">
                <a16:creationId xmlns:a16="http://schemas.microsoft.com/office/drawing/2014/main" id="{E7F16D06-B189-E5DD-FE56-550CD4633C07}"/>
              </a:ext>
            </a:extLst>
          </p:cNvPr>
          <p:cNvSpPr/>
          <p:nvPr/>
        </p:nvSpPr>
        <p:spPr>
          <a:xfrm>
            <a:off x="1951373" y="2276290"/>
            <a:ext cx="1017657" cy="1114338"/>
          </a:xfrm>
          <a:prstGeom prst="arc">
            <a:avLst>
              <a:gd name="adj1" fmla="val 15782259"/>
              <a:gd name="adj2" fmla="val 427819"/>
            </a:avLst>
          </a:prstGeom>
          <a:ln w="22225">
            <a:solidFill>
              <a:srgbClr val="669900">
                <a:alpha val="87843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Arc 171">
            <a:extLst>
              <a:ext uri="{FF2B5EF4-FFF2-40B4-BE49-F238E27FC236}">
                <a16:creationId xmlns:a16="http://schemas.microsoft.com/office/drawing/2014/main" id="{AA941A52-3132-FBDB-0A0D-13E96F9CE293}"/>
              </a:ext>
            </a:extLst>
          </p:cNvPr>
          <p:cNvSpPr/>
          <p:nvPr/>
        </p:nvSpPr>
        <p:spPr>
          <a:xfrm flipH="1">
            <a:off x="473375" y="2461146"/>
            <a:ext cx="1329396" cy="914004"/>
          </a:xfrm>
          <a:prstGeom prst="arc">
            <a:avLst>
              <a:gd name="adj1" fmla="val 16058531"/>
              <a:gd name="adj2" fmla="val 21538329"/>
            </a:avLst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Arc 172">
            <a:extLst>
              <a:ext uri="{FF2B5EF4-FFF2-40B4-BE49-F238E27FC236}">
                <a16:creationId xmlns:a16="http://schemas.microsoft.com/office/drawing/2014/main" id="{4294CE31-D959-7DA2-3E23-5F79C589E64C}"/>
              </a:ext>
            </a:extLst>
          </p:cNvPr>
          <p:cNvSpPr/>
          <p:nvPr/>
        </p:nvSpPr>
        <p:spPr>
          <a:xfrm>
            <a:off x="440301" y="2461145"/>
            <a:ext cx="1370174" cy="914004"/>
          </a:xfrm>
          <a:prstGeom prst="arc">
            <a:avLst>
              <a:gd name="adj1" fmla="val 16058531"/>
              <a:gd name="adj2" fmla="val 211487"/>
            </a:avLst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5A981ED7-5253-F68E-4D3D-25B9D1E138AF}"/>
                  </a:ext>
                </a:extLst>
              </p14:cNvPr>
              <p14:cNvContentPartPr/>
              <p14:nvPr/>
            </p14:nvContentPartPr>
            <p14:xfrm>
              <a:off x="1802980" y="2959931"/>
              <a:ext cx="46800" cy="5184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5A981ED7-5253-F68E-4D3D-25B9D1E138AF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1798660" y="2955611"/>
                <a:ext cx="55440" cy="6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3" name="Group 182">
            <a:extLst>
              <a:ext uri="{FF2B5EF4-FFF2-40B4-BE49-F238E27FC236}">
                <a16:creationId xmlns:a16="http://schemas.microsoft.com/office/drawing/2014/main" id="{AAE12F3A-F929-86B5-ABAC-5AFBA087A7F4}"/>
              </a:ext>
            </a:extLst>
          </p:cNvPr>
          <p:cNvGrpSpPr/>
          <p:nvPr/>
        </p:nvGrpSpPr>
        <p:grpSpPr>
          <a:xfrm>
            <a:off x="462340" y="2866691"/>
            <a:ext cx="47520" cy="56880"/>
            <a:chOff x="462340" y="2866691"/>
            <a:chExt cx="47520" cy="5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50809304-7264-F592-F8E7-AAF45A7572FB}"/>
                    </a:ext>
                  </a:extLst>
                </p14:cNvPr>
                <p14:cNvContentPartPr/>
                <p14:nvPr/>
              </p14:nvContentPartPr>
              <p14:xfrm>
                <a:off x="462340" y="2877851"/>
                <a:ext cx="360" cy="3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50809304-7264-F592-F8E7-AAF45A7572FB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58020" y="2873531"/>
                  <a:ext cx="9000" cy="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68DA379E-EB56-FB9C-68CC-84710BF0E509}"/>
                    </a:ext>
                  </a:extLst>
                </p14:cNvPr>
                <p14:cNvContentPartPr/>
                <p14:nvPr/>
              </p14:nvContentPartPr>
              <p14:xfrm>
                <a:off x="464500" y="2866691"/>
                <a:ext cx="45360" cy="568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68DA379E-EB56-FB9C-68CC-84710BF0E50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60180" y="2862371"/>
                  <a:ext cx="54000" cy="65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EA5F0BBD-35AB-DCCA-2DDE-F3462EB45286}"/>
                  </a:ext>
                </a:extLst>
              </p14:cNvPr>
              <p14:cNvContentPartPr/>
              <p14:nvPr/>
            </p14:nvContentPartPr>
            <p14:xfrm>
              <a:off x="1054180" y="2436491"/>
              <a:ext cx="57600" cy="5076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EA5F0BBD-35AB-DCCA-2DDE-F3462EB45286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049860" y="2432171"/>
                <a:ext cx="66240" cy="59400"/>
              </a:xfrm>
              <a:prstGeom prst="rect">
                <a:avLst/>
              </a:prstGeom>
            </p:spPr>
          </p:pic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813DF334-6AA7-8AD5-2402-9237A028D708}"/>
              </a:ext>
            </a:extLst>
          </p:cNvPr>
          <p:cNvSpPr txBox="1"/>
          <p:nvPr/>
        </p:nvSpPr>
        <p:spPr>
          <a:xfrm>
            <a:off x="497453" y="2790214"/>
            <a:ext cx="4748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4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6C829EC-E8A1-AE0E-D105-7879ACDE62B2}"/>
              </a:ext>
            </a:extLst>
          </p:cNvPr>
          <p:cNvSpPr txBox="1"/>
          <p:nvPr/>
        </p:nvSpPr>
        <p:spPr>
          <a:xfrm>
            <a:off x="826793" y="2199143"/>
            <a:ext cx="5068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2.7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F2B7C7C-6A85-BD79-1E72-D5DC28EB568A}"/>
              </a:ext>
            </a:extLst>
          </p:cNvPr>
          <p:cNvSpPr txBox="1"/>
          <p:nvPr/>
        </p:nvSpPr>
        <p:spPr>
          <a:xfrm>
            <a:off x="2091378" y="2071390"/>
            <a:ext cx="5068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7.4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87FC0BC-D6E6-55A3-A9E0-FC09D8143488}"/>
              </a:ext>
            </a:extLst>
          </p:cNvPr>
          <p:cNvSpPr txBox="1"/>
          <p:nvPr/>
        </p:nvSpPr>
        <p:spPr>
          <a:xfrm>
            <a:off x="1734459" y="2965036"/>
            <a:ext cx="4748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7.19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5A2CCE6-811D-6F95-6D65-B6E05CB7B7FB}"/>
              </a:ext>
            </a:extLst>
          </p:cNvPr>
          <p:cNvSpPr txBox="1"/>
          <p:nvPr/>
        </p:nvSpPr>
        <p:spPr>
          <a:xfrm>
            <a:off x="2504561" y="2808491"/>
            <a:ext cx="4748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95</a:t>
            </a:r>
          </a:p>
        </p:txBody>
      </p:sp>
    </p:spTree>
    <p:extLst>
      <p:ext uri="{BB962C8B-B14F-4D97-AF65-F5344CB8AC3E}">
        <p14:creationId xmlns:p14="http://schemas.microsoft.com/office/powerpoint/2010/main" val="4119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GB" sz="1500" dirty="0">
                <a:latin typeface="Arial" panose="020B0604020202020204" pitchFamily="34" charset="0"/>
                <a:cs typeface="Arial" panose="020B0604020202020204" pitchFamily="34" charset="0"/>
              </a:rPr>
              <a:t>Suggested Readin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A92D48E-58E7-6158-FCC8-C29E9FCEDB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" y="892175"/>
            <a:ext cx="1417390" cy="22044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45FAF62-C76D-DA2A-A156-F44BE2E7A9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709" y="892175"/>
            <a:ext cx="1719341" cy="222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901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0A8BC-D161-61AF-9EFD-B0B81BE286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314373-F4E6-55FF-46C7-414C193CDB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alculate internal bending moments on either sides of joints B and C for the beam shown below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A969A7-C9BF-7B52-D94C-AB963F369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D894BC-9985-5564-3FE6-AE4CA500C0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5" y="1519572"/>
            <a:ext cx="3752850" cy="147224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489860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86433-EAAA-0E95-E3DE-10DF4E9DF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589816-8000-7ADC-D4D6-743EB20990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structure is symmetric in terms of both the geometry and the loading.</a:t>
            </a:r>
          </a:p>
          <a:p>
            <a:r>
              <a:rPr lang="en-GB" dirty="0"/>
              <a:t>Thus, we will use half the structure to save on computational cos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03C685-D147-3763-9960-14FFCDF96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0121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821C0-F8B6-16E2-D398-DFF65C0F4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8A295A-FC05-C71C-F2DB-1861D5F511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818851"/>
            <a:ext cx="3962400" cy="861208"/>
          </a:xfrm>
        </p:spPr>
        <p:txBody>
          <a:bodyPr/>
          <a:lstStyle/>
          <a:p>
            <a:r>
              <a:rPr lang="en-GB" dirty="0"/>
              <a:t>The beam is cut at mid-span and replaced with sliding clamped boundary condition. The 40kN concentrated load is replaced by 20kN, i.e. half of the original structure as we are halving the structur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EA165E-7EE2-32EF-FB6B-155472DD7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8D8F84-1FE2-6DF2-B177-1B489BB7D1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7" r="49391"/>
          <a:stretch/>
        </p:blipFill>
        <p:spPr>
          <a:xfrm>
            <a:off x="2334253" y="1657562"/>
            <a:ext cx="1880295" cy="147224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9378AAD-0D76-F5B2-F9B0-489C9F47E32A}"/>
              </a:ext>
            </a:extLst>
          </p:cNvPr>
          <p:cNvSpPr/>
          <p:nvPr/>
        </p:nvSpPr>
        <p:spPr>
          <a:xfrm>
            <a:off x="4379700" y="2038054"/>
            <a:ext cx="53200" cy="381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82FED6-5463-50CE-7D4D-1D38DB1CD3E8}"/>
              </a:ext>
            </a:extLst>
          </p:cNvPr>
          <p:cNvSpPr/>
          <p:nvPr/>
        </p:nvSpPr>
        <p:spPr>
          <a:xfrm>
            <a:off x="4210050" y="2035175"/>
            <a:ext cx="53200" cy="381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9ED1BEB-4325-F5D8-F3D5-9BFD5634D679}"/>
              </a:ext>
            </a:extLst>
          </p:cNvPr>
          <p:cNvSpPr/>
          <p:nvPr/>
        </p:nvSpPr>
        <p:spPr>
          <a:xfrm>
            <a:off x="4264600" y="2052250"/>
            <a:ext cx="108000" cy="10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BADB895-BE48-4DFE-9C84-E77E88087E72}"/>
              </a:ext>
            </a:extLst>
          </p:cNvPr>
          <p:cNvSpPr/>
          <p:nvPr/>
        </p:nvSpPr>
        <p:spPr>
          <a:xfrm>
            <a:off x="4264600" y="2263604"/>
            <a:ext cx="108000" cy="10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91D4628-EC5B-AC55-D794-6BE285BE6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23980"/>
              </p:ext>
            </p:extLst>
          </p:nvPr>
        </p:nvGraphicFramePr>
        <p:xfrm>
          <a:off x="3676650" y="1727500"/>
          <a:ext cx="431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6650" y="1727500"/>
                        <a:ext cx="431800" cy="17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8D00DA3-5438-6F87-C326-07EFD2CF9E6A}"/>
              </a:ext>
            </a:extLst>
          </p:cNvPr>
          <p:cNvSpPr txBox="1">
            <a:spLocks/>
          </p:cNvSpPr>
          <p:nvPr/>
        </p:nvSpPr>
        <p:spPr>
          <a:xfrm>
            <a:off x="323850" y="1654174"/>
            <a:ext cx="1863125" cy="149812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Fixed end moments are calculated as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A09B715-E5EE-6CC3-BF1E-D3C4B7E28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85225"/>
              </p:ext>
            </p:extLst>
          </p:nvPr>
        </p:nvGraphicFramePr>
        <p:xfrm>
          <a:off x="300038" y="2457450"/>
          <a:ext cx="2117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812520" progId="Equation.DSMT4">
                  <p:embed/>
                </p:oleObj>
              </mc:Choice>
              <mc:Fallback>
                <p:oleObj name="Equation" r:id="rId5" imgW="2387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8" y="2457450"/>
                        <a:ext cx="21177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20006177-A79A-485A-5689-F07050E503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47389" y="45619"/>
            <a:ext cx="1847255" cy="694155"/>
          </a:xfrm>
          <a:prstGeom prst="rect">
            <a:avLst/>
          </a:prstGeom>
        </p:spPr>
      </p:pic>
      <p:sp>
        <p:nvSpPr>
          <p:cNvPr id="15" name="Speech Bubble: Rectangle 14">
            <a:extLst>
              <a:ext uri="{FF2B5EF4-FFF2-40B4-BE49-F238E27FC236}">
                <a16:creationId xmlns:a16="http://schemas.microsoft.com/office/drawing/2014/main" id="{F37A54B7-BC5D-E4A4-8113-59FB8103ED05}"/>
              </a:ext>
            </a:extLst>
          </p:cNvPr>
          <p:cNvSpPr/>
          <p:nvPr/>
        </p:nvSpPr>
        <p:spPr>
          <a:xfrm>
            <a:off x="310552" y="2117059"/>
            <a:ext cx="884403" cy="282996"/>
          </a:xfrm>
          <a:prstGeom prst="wedgeRectCallout">
            <a:avLst>
              <a:gd name="adj1" fmla="val 68367"/>
              <a:gd name="adj2" fmla="val 107215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M is halved as there will be no COF from B to C or vice versa</a:t>
            </a:r>
          </a:p>
        </p:txBody>
      </p:sp>
    </p:spTree>
    <p:extLst>
      <p:ext uri="{BB962C8B-B14F-4D97-AF65-F5344CB8AC3E}">
        <p14:creationId xmlns:p14="http://schemas.microsoft.com/office/powerpoint/2010/main" val="132676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ADDB2-1B5C-E332-945F-59EB8A3DA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69E2D9-F8C6-D83F-5036-F8473D8F6F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distribution factors (DFs) are then calculated a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B29AB4-E100-8C9F-4C12-615077551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BDDF5B-7ADF-A96C-C2DD-AF6EDC0742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1273175"/>
            <a:ext cx="2533650" cy="40677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Speech Bubble: Rectangle 5">
            <a:extLst>
              <a:ext uri="{FF2B5EF4-FFF2-40B4-BE49-F238E27FC236}">
                <a16:creationId xmlns:a16="http://schemas.microsoft.com/office/drawing/2014/main" id="{5B2AF9FE-2AEB-1E3C-081C-105818FCD91A}"/>
              </a:ext>
            </a:extLst>
          </p:cNvPr>
          <p:cNvSpPr/>
          <p:nvPr/>
        </p:nvSpPr>
        <p:spPr>
          <a:xfrm>
            <a:off x="552450" y="1730375"/>
            <a:ext cx="466488" cy="308460"/>
          </a:xfrm>
          <a:prstGeom prst="wedgeRectCallout">
            <a:avLst>
              <a:gd name="adj1" fmla="val 85872"/>
              <a:gd name="adj2" fmla="val -79023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2 of DFs</a:t>
            </a:r>
          </a:p>
        </p:txBody>
      </p:sp>
      <p:sp>
        <p:nvSpPr>
          <p:cNvPr id="7" name="Speech Bubble: Rectangle 6">
            <a:extLst>
              <a:ext uri="{FF2B5EF4-FFF2-40B4-BE49-F238E27FC236}">
                <a16:creationId xmlns:a16="http://schemas.microsoft.com/office/drawing/2014/main" id="{5DE6A047-1735-FAFD-52C7-5848F1FCC396}"/>
              </a:ext>
            </a:extLst>
          </p:cNvPr>
          <p:cNvSpPr/>
          <p:nvPr/>
        </p:nvSpPr>
        <p:spPr>
          <a:xfrm>
            <a:off x="1152762" y="1730375"/>
            <a:ext cx="466488" cy="308460"/>
          </a:xfrm>
          <a:prstGeom prst="wedgeRectCallout">
            <a:avLst>
              <a:gd name="adj1" fmla="val 39642"/>
              <a:gd name="adj2" fmla="val -85549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3 of DF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64083D9-011E-E19F-75DC-F20F50AA33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50" y="2170120"/>
            <a:ext cx="1281112" cy="16985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4602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E9F205-D28E-D621-9ED2-2A197E164B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E2E4C8-0EDD-98CD-1168-EF826EDA8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Note that by using symmetry we only balance the joint B bot needing to worry about other joint, significantly reducing the computational cos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EA57AE-5FD3-AE14-77AD-85C8BCE53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6AA59C-4E4A-0023-208F-2C8DE94F21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1614592"/>
            <a:ext cx="2716230" cy="151011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peech Bubble: Rectangle 6">
            <a:extLst>
              <a:ext uri="{FF2B5EF4-FFF2-40B4-BE49-F238E27FC236}">
                <a16:creationId xmlns:a16="http://schemas.microsoft.com/office/drawing/2014/main" id="{5897C93F-0A7F-7ACF-DA7D-C3C94821D4FB}"/>
              </a:ext>
            </a:extLst>
          </p:cNvPr>
          <p:cNvSpPr/>
          <p:nvPr/>
        </p:nvSpPr>
        <p:spPr>
          <a:xfrm>
            <a:off x="3371850" y="1612762"/>
            <a:ext cx="847488" cy="955813"/>
          </a:xfrm>
          <a:prstGeom prst="wedgeRectCallout">
            <a:avLst>
              <a:gd name="adj1" fmla="val -104811"/>
              <a:gd name="adj2" fmla="val 61906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 of balance moment here is </a:t>
            </a:r>
          </a:p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5.00 + 15.00 + 7.50 = -2.50.</a:t>
            </a:r>
          </a:p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s, +2.50 is added and distributed to both side of the joint based on 0.71 and 0.29. </a:t>
            </a:r>
          </a:p>
        </p:txBody>
      </p:sp>
      <p:sp>
        <p:nvSpPr>
          <p:cNvPr id="8" name="Speech Bubble: Rectangle 7">
            <a:extLst>
              <a:ext uri="{FF2B5EF4-FFF2-40B4-BE49-F238E27FC236}">
                <a16:creationId xmlns:a16="http://schemas.microsoft.com/office/drawing/2014/main" id="{866B104A-BACE-F130-6E83-ED94A7C27FEE}"/>
              </a:ext>
            </a:extLst>
          </p:cNvPr>
          <p:cNvSpPr/>
          <p:nvPr/>
        </p:nvSpPr>
        <p:spPr>
          <a:xfrm>
            <a:off x="3371850" y="1612475"/>
            <a:ext cx="847488" cy="955813"/>
          </a:xfrm>
          <a:prstGeom prst="wedgeRectCallout">
            <a:avLst>
              <a:gd name="adj1" fmla="val -146544"/>
              <a:gd name="adj2" fmla="val 62508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 of balance moment here is </a:t>
            </a:r>
          </a:p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5.00 + 15.00 + 7.50 = -2.50.</a:t>
            </a:r>
          </a:p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s, +2.50 is added and distributed to both side of the joint based on 0.71 and 0.29. </a:t>
            </a:r>
          </a:p>
        </p:txBody>
      </p:sp>
      <p:sp>
        <p:nvSpPr>
          <p:cNvPr id="9" name="Speech Bubble: Rectangle 8">
            <a:extLst>
              <a:ext uri="{FF2B5EF4-FFF2-40B4-BE49-F238E27FC236}">
                <a16:creationId xmlns:a16="http://schemas.microsoft.com/office/drawing/2014/main" id="{4F049F9B-8EB2-01F1-7E09-4464ED5588B4}"/>
              </a:ext>
            </a:extLst>
          </p:cNvPr>
          <p:cNvSpPr/>
          <p:nvPr/>
        </p:nvSpPr>
        <p:spPr>
          <a:xfrm>
            <a:off x="1390649" y="2656275"/>
            <a:ext cx="533401" cy="217100"/>
          </a:xfrm>
          <a:prstGeom prst="wedgeRectCallout">
            <a:avLst>
              <a:gd name="adj1" fmla="val 104628"/>
              <a:gd name="adj2" fmla="val -57760"/>
            </a:avLst>
          </a:prstGeom>
          <a:solidFill>
            <a:srgbClr val="FFFF00">
              <a:alpha val="91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15.00 * 0.5 = +7.50</a:t>
            </a:r>
          </a:p>
        </p:txBody>
      </p:sp>
    </p:spTree>
    <p:extLst>
      <p:ext uri="{BB962C8B-B14F-4D97-AF65-F5344CB8AC3E}">
        <p14:creationId xmlns:p14="http://schemas.microsoft.com/office/powerpoint/2010/main" val="355023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143F5-5267-30A0-F12A-99965E5DF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ment distribution method for fra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3476B-30B2-39D5-EB69-FD24010436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050" y="2263775"/>
            <a:ext cx="1852612" cy="990600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Symmetric (geometry and loading)</a:t>
            </a:r>
          </a:p>
          <a:p>
            <a:pPr lvl="1"/>
            <a:r>
              <a:rPr lang="en-GB" dirty="0"/>
              <a:t>Joints B and C remain where they are (ignoring axial and shear deformations).</a:t>
            </a:r>
          </a:p>
          <a:p>
            <a:pPr lvl="1"/>
            <a:r>
              <a:rPr lang="en-GB" dirty="0"/>
              <a:t>Joints B and C are rigid so angles do not change after deformation.</a:t>
            </a:r>
          </a:p>
          <a:p>
            <a:pPr lvl="1"/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CA75AF-4A25-0AB6-A34A-117E24EC0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3550B2-5A70-EE75-65CA-3A96191E1D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" y="968375"/>
            <a:ext cx="1852612" cy="128111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875ECB-BC25-CA23-D348-D1C5ECC895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5050" y="968375"/>
            <a:ext cx="1928759" cy="128111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F308CD8-0638-B842-BDD7-7385E1E95C55}"/>
              </a:ext>
            </a:extLst>
          </p:cNvPr>
          <p:cNvSpPr txBox="1">
            <a:spLocks/>
          </p:cNvSpPr>
          <p:nvPr/>
        </p:nvSpPr>
        <p:spPr>
          <a:xfrm>
            <a:off x="2305050" y="2263775"/>
            <a:ext cx="1905000" cy="9144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Unsymmetric (either geometry or loading)</a:t>
            </a:r>
          </a:p>
          <a:p>
            <a:pPr lvl="1"/>
            <a:r>
              <a:rPr lang="en-GB" dirty="0"/>
              <a:t>Additional displacements takes place due to sway.</a:t>
            </a:r>
          </a:p>
          <a:p>
            <a:pPr lvl="1"/>
            <a:r>
              <a:rPr lang="en-GB" dirty="0"/>
              <a:t>The sway causes additional moments at the end of the members.</a:t>
            </a:r>
          </a:p>
        </p:txBody>
      </p:sp>
    </p:spTree>
    <p:extLst>
      <p:ext uri="{BB962C8B-B14F-4D97-AF65-F5344CB8AC3E}">
        <p14:creationId xmlns:p14="http://schemas.microsoft.com/office/powerpoint/2010/main" val="1641143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C59CF2-E545-EF3D-6EC9-D940AEC825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sz="1200" dirty="0"/>
              <a:t>(symmetric geometry and loading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DFD2B-5899-A58F-5351-CF7E89D994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815975"/>
            <a:ext cx="3962400" cy="2026669"/>
          </a:xfrm>
        </p:spPr>
        <p:txBody>
          <a:bodyPr>
            <a:normAutofit/>
          </a:bodyPr>
          <a:lstStyle/>
          <a:p>
            <a:pPr algn="just"/>
            <a:r>
              <a:rPr lang="en-GB" sz="1300" b="0" i="0" u="none" strike="noStrike" baseline="0" dirty="0"/>
              <a:t>Obtain the bending moment diagram for the frame shown below. Note that the flexural rigidity </a:t>
            </a:r>
            <a:r>
              <a:rPr lang="en-GB" sz="1300" b="0" i="1" u="none" strike="noStrike" baseline="0" dirty="0"/>
              <a:t>EI </a:t>
            </a:r>
            <a:r>
              <a:rPr lang="en-GB" sz="1300" b="0" i="0" u="none" strike="noStrike" baseline="0" dirty="0"/>
              <a:t>is the same for all members</a:t>
            </a:r>
            <a:endParaRPr lang="en-GB" sz="13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AD6EA2-1D35-289D-8D5F-B0872EA7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5BBC28-6890-29DA-8A17-15F1D5B49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5" y="1501775"/>
            <a:ext cx="2305050" cy="158921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410045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1B6B7-2223-2C55-CF05-DCD8BDD8F2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80FBF-B240-8A20-A60D-445730B61C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GB" dirty="0"/>
              <a:t>The geometry is unsymmetrical, however the horizontal member BC hinders the sway of the DABE frame.</a:t>
            </a:r>
          </a:p>
          <a:p>
            <a:pPr algn="just"/>
            <a:r>
              <a:rPr lang="en-GB" dirty="0"/>
              <a:t>Fixed end moments are calculated 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EA05A1-6F1D-ECE8-A70A-84280F1A7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56FA40-3672-377F-145C-CCA5572B94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3496" y="28100"/>
            <a:ext cx="1105232" cy="762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1A6C77D-D27E-63FE-3389-17D99DB117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50" y="1931528"/>
            <a:ext cx="2609850" cy="78944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21047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E4C0D1-0746-4DDB-FE55-93DF8C7FD8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(reminder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2270BB-118B-82A8-45B7-EF5388514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C9EF88B-D6ED-BEB0-E65F-65BB25B8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1" y="864345"/>
            <a:ext cx="1676400" cy="2130699"/>
          </a:xfrm>
        </p:spPr>
        <p:txBody>
          <a:bodyPr/>
          <a:lstStyle/>
          <a:p>
            <a:r>
              <a:rPr lang="en-GB" dirty="0"/>
              <a:t>The loading scenarios for calculation of fixed end bending moments are obtained from the highlighted cases.</a:t>
            </a:r>
          </a:p>
        </p:txBody>
      </p:sp>
      <p:pic>
        <p:nvPicPr>
          <p:cNvPr id="8" name="Content Placeholder 4">
            <a:extLst>
              <a:ext uri="{FF2B5EF4-FFF2-40B4-BE49-F238E27FC236}">
                <a16:creationId xmlns:a16="http://schemas.microsoft.com/office/drawing/2014/main" id="{B643C57E-3788-D271-2E6F-EB1B92464A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"/>
          <a:stretch/>
        </p:blipFill>
        <p:spPr>
          <a:xfrm>
            <a:off x="2083639" y="834931"/>
            <a:ext cx="2169901" cy="231350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1D86540-F42C-14E5-D29D-A9B6B25F20B7}"/>
              </a:ext>
            </a:extLst>
          </p:cNvPr>
          <p:cNvSpPr/>
          <p:nvPr/>
        </p:nvSpPr>
        <p:spPr>
          <a:xfrm>
            <a:off x="2089389" y="1349375"/>
            <a:ext cx="2126411" cy="1435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488C2CB-442E-B883-E6E6-1A99F94E095A}"/>
              </a:ext>
            </a:extLst>
          </p:cNvPr>
          <p:cNvSpPr/>
          <p:nvPr/>
        </p:nvSpPr>
        <p:spPr>
          <a:xfrm>
            <a:off x="2085075" y="1657050"/>
            <a:ext cx="2126411" cy="1435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83408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BEE53-2660-6566-839B-9ABD641D0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26B3F-342A-81DF-4D71-CD34BB1D36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GB" b="0" i="0" u="none" strike="noStrike" baseline="0" dirty="0"/>
              <a:t>The vertical member EB is pinned at E.</a:t>
            </a:r>
          </a:p>
          <a:p>
            <a:pPr algn="l"/>
            <a:r>
              <a:rPr lang="en-GB" dirty="0"/>
              <a:t>T</a:t>
            </a:r>
            <a:r>
              <a:rPr lang="en-GB" b="0" i="0" u="none" strike="noStrike" baseline="0" dirty="0"/>
              <a:t>he final moment at E is zero.</a:t>
            </a:r>
          </a:p>
          <a:p>
            <a:pPr algn="l"/>
            <a:r>
              <a:rPr lang="en-GB" dirty="0"/>
              <a:t>We</a:t>
            </a:r>
            <a:r>
              <a:rPr lang="en-GB" b="0" i="0" u="none" strike="noStrike" baseline="0" dirty="0"/>
              <a:t> treat E as an outside pinned support, balance E initially and reduce the stiffness coefficient, </a:t>
            </a:r>
            <a:r>
              <a:rPr lang="en-GB" b="0" i="1" u="none" strike="noStrike" baseline="0" dirty="0"/>
              <a:t>K</a:t>
            </a:r>
            <a:r>
              <a:rPr lang="en-GB" b="0" i="0" u="none" strike="noStrike" baseline="-25000" dirty="0"/>
              <a:t>BE</a:t>
            </a:r>
            <a:r>
              <a:rPr lang="en-GB" b="0" i="0" u="none" strike="noStrike" baseline="0" dirty="0"/>
              <a:t>, as before. </a:t>
            </a:r>
          </a:p>
          <a:p>
            <a:pPr algn="l"/>
            <a:r>
              <a:rPr lang="en-GB" dirty="0"/>
              <a:t>T</a:t>
            </a:r>
            <a:r>
              <a:rPr lang="en-GB" b="0" i="0" u="none" strike="noStrike" baseline="0" dirty="0"/>
              <a:t>here is no FEM at E so that the question of balancing E initially does not arise. 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09AABE-73CE-E50E-14D9-0A6EE1F53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4916A0-CED6-8E1E-9207-27945A8DE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3496" y="28100"/>
            <a:ext cx="1105232" cy="7620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4874008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0E697B-39DF-31DB-8222-EEC50B99C4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4BD3F8-D3E2-36C4-A90D-D2FE3AACC1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It is an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</a:t>
            </a:r>
            <a:r>
              <a:rPr lang="en-GB" dirty="0"/>
              <a:t> hand calculation method for analysis of continuous beams and planar frames.</a:t>
            </a:r>
          </a:p>
          <a:p>
            <a:r>
              <a:rPr lang="en-GB" dirty="0"/>
              <a:t>It is also known as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y Cross </a:t>
            </a:r>
            <a:r>
              <a:rPr lang="en-GB" dirty="0"/>
              <a:t>method (by Prof Hardy Cross)  presented in year 1932 to speed up the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 deflection method</a:t>
            </a:r>
            <a:r>
              <a:rPr lang="en-GB" dirty="0"/>
              <a:t> and remedy its complexity when dealing with large structures. i.e. solving many simultaneous equations).</a:t>
            </a:r>
          </a:p>
          <a:p>
            <a:r>
              <a:rPr lang="en-GB" dirty="0"/>
              <a:t>Its computational simplicity is praised.</a:t>
            </a:r>
          </a:p>
          <a:p>
            <a:r>
              <a:rPr lang="en-GB" dirty="0"/>
              <a:t>In order to explain the method, the best approach is to show it through some examples.</a:t>
            </a:r>
          </a:p>
          <a:p>
            <a:r>
              <a:rPr lang="en-GB" dirty="0"/>
              <a:t>However, we need familiarity with some concepts and terminology before we begi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4CC710-9728-443E-52B7-EF020F4CF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5370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74202A-D793-3A9D-1BE4-23613688C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FF4377-8C46-FC22-D97F-A28FA786EA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0" i="0" u="none" strike="noStrike" baseline="0" dirty="0"/>
              <a:t>The DFs are now calculated</a:t>
            </a:r>
            <a:endParaRPr lang="en-GB" dirty="0"/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95B3D6-3EEB-6760-6A3E-48F09425D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2D96A-404D-2F13-0957-5E452F8239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3496" y="28100"/>
            <a:ext cx="1105232" cy="762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AD3D1B-5764-7F54-0F1B-A5BCFB085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50" y="1273175"/>
            <a:ext cx="2305050" cy="40366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6F8D66-0D42-3D91-7293-6FE6B79357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450" y="1770370"/>
            <a:ext cx="2762250" cy="80618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D8B8394-B3C6-22E2-56BE-98BE1624B3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0" y="2680584"/>
            <a:ext cx="1297950" cy="19279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8192039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4256EC-CDFD-FF1F-D67E-B568386A0B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C78350-5787-BE1A-11E5-56721D551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0232B7-DA9D-DD43-78E5-B1CE6809DE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1202782"/>
            <a:ext cx="3952798" cy="186644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39EEB9-0486-1B93-7EB6-3754C72402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6050" y="113801"/>
            <a:ext cx="1590598" cy="106104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6FF7BD1-D211-4F11-4C29-CE0DAA790462}"/>
              </a:ext>
            </a:extLst>
          </p:cNvPr>
          <p:cNvSpPr/>
          <p:nvPr/>
        </p:nvSpPr>
        <p:spPr>
          <a:xfrm>
            <a:off x="2466075" y="1842513"/>
            <a:ext cx="1066800" cy="152400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78496A-513E-7E9D-D2F9-EB89536DEC16}"/>
              </a:ext>
            </a:extLst>
          </p:cNvPr>
          <p:cNvSpPr/>
          <p:nvPr/>
        </p:nvSpPr>
        <p:spPr>
          <a:xfrm>
            <a:off x="1568925" y="1842513"/>
            <a:ext cx="829575" cy="152400"/>
          </a:xfrm>
          <a:prstGeom prst="rect">
            <a:avLst/>
          </a:prstGeom>
          <a:solidFill>
            <a:srgbClr val="00B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Speech Bubble: Rectangle 12">
            <a:extLst>
              <a:ext uri="{FF2B5EF4-FFF2-40B4-BE49-F238E27FC236}">
                <a16:creationId xmlns:a16="http://schemas.microsoft.com/office/drawing/2014/main" id="{589DF6C4-1B71-6A4F-B5FA-5030A8507222}"/>
              </a:ext>
            </a:extLst>
          </p:cNvPr>
          <p:cNvSpPr/>
          <p:nvPr/>
        </p:nvSpPr>
        <p:spPr>
          <a:xfrm>
            <a:off x="1847850" y="864345"/>
            <a:ext cx="685800" cy="256430"/>
          </a:xfrm>
          <a:prstGeom prst="wedgeRectCallout">
            <a:avLst>
              <a:gd name="adj1" fmla="val 100341"/>
              <a:gd name="adj2" fmla="val 343959"/>
            </a:avLst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32.00 - 21.30 = +10.70</a:t>
            </a:r>
          </a:p>
        </p:txBody>
      </p:sp>
      <p:sp>
        <p:nvSpPr>
          <p:cNvPr id="14" name="Speech Bubble: Rectangle 13">
            <a:extLst>
              <a:ext uri="{FF2B5EF4-FFF2-40B4-BE49-F238E27FC236}">
                <a16:creationId xmlns:a16="http://schemas.microsoft.com/office/drawing/2014/main" id="{04F736C2-F0B4-55C3-1C9F-07B3E9F302DB}"/>
              </a:ext>
            </a:extLst>
          </p:cNvPr>
          <p:cNvSpPr/>
          <p:nvPr/>
        </p:nvSpPr>
        <p:spPr>
          <a:xfrm>
            <a:off x="1009650" y="855060"/>
            <a:ext cx="457200" cy="256430"/>
          </a:xfrm>
          <a:prstGeom prst="wedgeRectCallout">
            <a:avLst>
              <a:gd name="adj1" fmla="val 100341"/>
              <a:gd name="adj2" fmla="val 343959"/>
            </a:avLst>
          </a:prstGeom>
          <a:solidFill>
            <a:srgbClr val="00B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- 32.00 = -32.0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7604AF-44DB-A719-563F-0215B1BF69CD}"/>
              </a:ext>
            </a:extLst>
          </p:cNvPr>
          <p:cNvSpPr/>
          <p:nvPr/>
        </p:nvSpPr>
        <p:spPr>
          <a:xfrm>
            <a:off x="2466075" y="2000720"/>
            <a:ext cx="1066800" cy="15240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peech Bubble: Rectangle 7">
            <a:extLst>
              <a:ext uri="{FF2B5EF4-FFF2-40B4-BE49-F238E27FC236}">
                <a16:creationId xmlns:a16="http://schemas.microsoft.com/office/drawing/2014/main" id="{E989F55D-A164-A875-544D-C043E36854DF}"/>
              </a:ext>
            </a:extLst>
          </p:cNvPr>
          <p:cNvSpPr/>
          <p:nvPr/>
        </p:nvSpPr>
        <p:spPr>
          <a:xfrm>
            <a:off x="333452" y="851048"/>
            <a:ext cx="599998" cy="256430"/>
          </a:xfrm>
          <a:prstGeom prst="wedgeRectCallout">
            <a:avLst>
              <a:gd name="adj1" fmla="val 156163"/>
              <a:gd name="adj2" fmla="val 428060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ed to make it balanced</a:t>
            </a:r>
          </a:p>
        </p:txBody>
      </p:sp>
      <p:sp>
        <p:nvSpPr>
          <p:cNvPr id="9" name="Speech Bubble: Rectangle 8">
            <a:extLst>
              <a:ext uri="{FF2B5EF4-FFF2-40B4-BE49-F238E27FC236}">
                <a16:creationId xmlns:a16="http://schemas.microsoft.com/office/drawing/2014/main" id="{2BC4D406-2861-5DDE-D904-E93B2F4D6EFA}"/>
              </a:ext>
            </a:extLst>
          </p:cNvPr>
          <p:cNvSpPr/>
          <p:nvPr/>
        </p:nvSpPr>
        <p:spPr>
          <a:xfrm>
            <a:off x="3600347" y="882769"/>
            <a:ext cx="599998" cy="256430"/>
          </a:xfrm>
          <a:prstGeom prst="wedgeRectCallout">
            <a:avLst>
              <a:gd name="adj1" fmla="val -61424"/>
              <a:gd name="adj2" fmla="val 410178"/>
            </a:avLst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ed to make it balanced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D7AB582-5DD4-8EBD-6FF7-C9634C9E79E6}"/>
              </a:ext>
            </a:extLst>
          </p:cNvPr>
          <p:cNvCxnSpPr>
            <a:cxnSpLocks/>
          </p:cNvCxnSpPr>
          <p:nvPr/>
        </p:nvCxnSpPr>
        <p:spPr>
          <a:xfrm flipH="1">
            <a:off x="2381250" y="2096929"/>
            <a:ext cx="151472" cy="9064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3F13DB3-7682-9A58-F570-F810ACF520C3}"/>
              </a:ext>
            </a:extLst>
          </p:cNvPr>
          <p:cNvCxnSpPr>
            <a:cxnSpLocks/>
          </p:cNvCxnSpPr>
          <p:nvPr/>
        </p:nvCxnSpPr>
        <p:spPr>
          <a:xfrm flipH="1">
            <a:off x="2381250" y="2316998"/>
            <a:ext cx="151472" cy="9064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ED66479-962F-F3C9-AE9F-BC08D8D8D4BE}"/>
              </a:ext>
            </a:extLst>
          </p:cNvPr>
          <p:cNvCxnSpPr>
            <a:cxnSpLocks/>
          </p:cNvCxnSpPr>
          <p:nvPr/>
        </p:nvCxnSpPr>
        <p:spPr>
          <a:xfrm flipH="1">
            <a:off x="2383136" y="2551082"/>
            <a:ext cx="151472" cy="9064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A75DDA-546B-9A06-3C2C-16BF5A238AF2}"/>
              </a:ext>
            </a:extLst>
          </p:cNvPr>
          <p:cNvCxnSpPr>
            <a:cxnSpLocks/>
          </p:cNvCxnSpPr>
          <p:nvPr/>
        </p:nvCxnSpPr>
        <p:spPr>
          <a:xfrm>
            <a:off x="2381250" y="2086205"/>
            <a:ext cx="152400" cy="9485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5552A514-05B3-1304-B19B-958DC034D1D6}"/>
              </a:ext>
            </a:extLst>
          </p:cNvPr>
          <p:cNvSpPr/>
          <p:nvPr/>
        </p:nvSpPr>
        <p:spPr>
          <a:xfrm>
            <a:off x="1568924" y="2000720"/>
            <a:ext cx="829575" cy="152400"/>
          </a:xfrm>
          <a:prstGeom prst="rect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7B3F9BD-F15E-E369-310E-A98C6EECB868}"/>
              </a:ext>
            </a:extLst>
          </p:cNvPr>
          <p:cNvCxnSpPr>
            <a:cxnSpLocks/>
          </p:cNvCxnSpPr>
          <p:nvPr/>
        </p:nvCxnSpPr>
        <p:spPr>
          <a:xfrm>
            <a:off x="2389875" y="2310683"/>
            <a:ext cx="152400" cy="9485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CA2049B-DCD3-17D2-7357-FBB8824A8A4F}"/>
              </a:ext>
            </a:extLst>
          </p:cNvPr>
          <p:cNvCxnSpPr>
            <a:cxnSpLocks/>
          </p:cNvCxnSpPr>
          <p:nvPr/>
        </p:nvCxnSpPr>
        <p:spPr>
          <a:xfrm>
            <a:off x="2389875" y="2551082"/>
            <a:ext cx="152400" cy="9485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20AEBBC-EB83-58E9-6BC1-D272043ED5AD}"/>
              </a:ext>
            </a:extLst>
          </p:cNvPr>
          <p:cNvCxnSpPr>
            <a:cxnSpLocks/>
          </p:cNvCxnSpPr>
          <p:nvPr/>
        </p:nvCxnSpPr>
        <p:spPr>
          <a:xfrm>
            <a:off x="3559069" y="2076673"/>
            <a:ext cx="152400" cy="9485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91EABA5-C332-A676-50A2-6E8269B7C201}"/>
              </a:ext>
            </a:extLst>
          </p:cNvPr>
          <p:cNvCxnSpPr>
            <a:cxnSpLocks/>
          </p:cNvCxnSpPr>
          <p:nvPr/>
        </p:nvCxnSpPr>
        <p:spPr>
          <a:xfrm>
            <a:off x="3551925" y="2322077"/>
            <a:ext cx="152400" cy="9485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C5AEE98-6091-5F37-A9C9-9A21C9377051}"/>
              </a:ext>
            </a:extLst>
          </p:cNvPr>
          <p:cNvCxnSpPr>
            <a:cxnSpLocks/>
          </p:cNvCxnSpPr>
          <p:nvPr/>
        </p:nvCxnSpPr>
        <p:spPr>
          <a:xfrm>
            <a:off x="3567009" y="2540497"/>
            <a:ext cx="152400" cy="9485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69739FA-B703-65F8-D6C0-8C82D3BAE360}"/>
              </a:ext>
            </a:extLst>
          </p:cNvPr>
          <p:cNvCxnSpPr>
            <a:cxnSpLocks/>
          </p:cNvCxnSpPr>
          <p:nvPr/>
        </p:nvCxnSpPr>
        <p:spPr>
          <a:xfrm flipH="1">
            <a:off x="1480091" y="2090415"/>
            <a:ext cx="151472" cy="9064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F19720D-3FA5-C98E-5710-7C1557E0EBBD}"/>
              </a:ext>
            </a:extLst>
          </p:cNvPr>
          <p:cNvCxnSpPr>
            <a:cxnSpLocks/>
          </p:cNvCxnSpPr>
          <p:nvPr/>
        </p:nvCxnSpPr>
        <p:spPr>
          <a:xfrm flipH="1">
            <a:off x="1493188" y="2326287"/>
            <a:ext cx="151472" cy="9064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C6E9FA8-E578-E47E-30B8-38D19BD9E85A}"/>
              </a:ext>
            </a:extLst>
          </p:cNvPr>
          <p:cNvCxnSpPr>
            <a:cxnSpLocks/>
          </p:cNvCxnSpPr>
          <p:nvPr/>
        </p:nvCxnSpPr>
        <p:spPr>
          <a:xfrm flipH="1">
            <a:off x="1495569" y="2520261"/>
            <a:ext cx="151472" cy="90646"/>
          </a:xfrm>
          <a:prstGeom prst="straightConnector1">
            <a:avLst/>
          </a:prstGeom>
          <a:ln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C5F9F0E5-0989-6151-E225-28ECF0F2EB36}"/>
              </a:ext>
            </a:extLst>
          </p:cNvPr>
          <p:cNvSpPr/>
          <p:nvPr/>
        </p:nvSpPr>
        <p:spPr>
          <a:xfrm>
            <a:off x="400051" y="2843533"/>
            <a:ext cx="3810000" cy="152400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258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7" grpId="0" animBg="1"/>
      <p:bldP spid="8" grpId="0" animBg="1"/>
      <p:bldP spid="9" grpId="0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96554-D254-5282-D8F6-BBF5121CD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sz="1200" dirty="0"/>
              <a:t>(Unsymmetric either geometry or loading)</a:t>
            </a:r>
            <a:r>
              <a:rPr lang="en-GB" sz="1600" dirty="0"/>
              <a:t> 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0D8E2D-EEFB-F6D6-BD95-372EC96CF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815975"/>
            <a:ext cx="3962400" cy="2026669"/>
          </a:xfrm>
        </p:spPr>
        <p:txBody>
          <a:bodyPr>
            <a:normAutofit/>
          </a:bodyPr>
          <a:lstStyle/>
          <a:p>
            <a:pPr algn="just"/>
            <a:r>
              <a:rPr lang="en-GB" sz="1300" b="0" i="0" u="none" strike="noStrike" baseline="0" dirty="0"/>
              <a:t>Obtain the bending moment diagram for the portal frame shown. The flexural rigidity of the horizontal member BC is 2</a:t>
            </a:r>
            <a:r>
              <a:rPr lang="en-GB" sz="1300" b="0" i="1" u="none" strike="noStrike" baseline="0" dirty="0"/>
              <a:t>EI </a:t>
            </a:r>
            <a:r>
              <a:rPr lang="en-GB" sz="1300" b="0" i="0" u="none" strike="noStrike" baseline="0" dirty="0"/>
              <a:t>while that of the vertical members AB and CD is </a:t>
            </a:r>
            <a:r>
              <a:rPr lang="en-GB" sz="1300" b="0" i="1" u="none" strike="noStrike" baseline="0" dirty="0"/>
              <a:t>EI</a:t>
            </a:r>
            <a:r>
              <a:rPr lang="en-GB" sz="1300" b="0" i="0" u="none" strike="noStrike" baseline="0" dirty="0"/>
              <a:t>.</a:t>
            </a:r>
            <a:endParaRPr lang="en-GB" sz="13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4DBAAB-11FC-35BA-4F8B-47CB80852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E35E3B-747E-E60E-00B0-7E0664FAE1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650" y="1730375"/>
            <a:ext cx="2073363" cy="136383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345546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83FE7-9425-E5AD-D759-847B115DA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D9470-5E47-E101-614C-270031E012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 such scenarios, sway (lateral displacement) of the structure takes place.</a:t>
            </a:r>
          </a:p>
          <a:p>
            <a:r>
              <a:rPr lang="en-GB" dirty="0"/>
              <a:t>The approach is two superimpose two scenarios.</a:t>
            </a:r>
          </a:p>
          <a:p>
            <a:r>
              <a:rPr lang="en-GB" dirty="0"/>
              <a:t>In scenario 1, the structure is constrained from sway,</a:t>
            </a:r>
          </a:p>
          <a:p>
            <a:r>
              <a:rPr lang="en-GB" dirty="0"/>
              <a:t>In scenario 2, the sway is allowed.</a:t>
            </a:r>
          </a:p>
          <a:p>
            <a:r>
              <a:rPr lang="en-GB" dirty="0"/>
              <a:t>Let’s see this in practic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3C0451-AA38-D24F-6CD5-049E49379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8742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FD81D-1BE3-0FE8-118D-645B74767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96097-7763-77AE-E918-80AA665469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2485403"/>
            <a:ext cx="1565274" cy="509641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Scenario 1</a:t>
            </a:r>
          </a:p>
          <a:p>
            <a:pPr lvl="1"/>
            <a:r>
              <a:rPr lang="en-GB" dirty="0"/>
              <a:t>An unwanted reaction R takes place at 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A0C1CF-BBB5-2DC3-EF15-449BA616F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13A802-B990-0BC5-8AFB-774AF9765F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" y="968375"/>
            <a:ext cx="3829050" cy="141299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A3DA0ACC-C809-D784-F3C0-D0430CC05F0D}"/>
              </a:ext>
            </a:extLst>
          </p:cNvPr>
          <p:cNvSpPr/>
          <p:nvPr/>
        </p:nvSpPr>
        <p:spPr>
          <a:xfrm rot="-5400000">
            <a:off x="1889125" y="13589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6895526-8977-6719-72AB-D4CD3B5E3F30}"/>
              </a:ext>
            </a:extLst>
          </p:cNvPr>
          <p:cNvSpPr/>
          <p:nvPr/>
        </p:nvSpPr>
        <p:spPr>
          <a:xfrm>
            <a:off x="2051050" y="13493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53AC1A-4C5C-1858-9FF0-6A06E929825F}"/>
              </a:ext>
            </a:extLst>
          </p:cNvPr>
          <p:cNvCxnSpPr/>
          <p:nvPr/>
        </p:nvCxnSpPr>
        <p:spPr>
          <a:xfrm>
            <a:off x="2155825" y="1323975"/>
            <a:ext cx="0" cy="22860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94BC2EB0-C5E6-196E-7DB0-E1B341804C51}"/>
              </a:ext>
            </a:extLst>
          </p:cNvPr>
          <p:cNvSpPr/>
          <p:nvPr/>
        </p:nvSpPr>
        <p:spPr>
          <a:xfrm>
            <a:off x="2051050" y="1447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C365580-DA4B-B0FD-8623-7F57C8108020}"/>
              </a:ext>
            </a:extLst>
          </p:cNvPr>
          <p:cNvSpPr txBox="1">
            <a:spLocks/>
          </p:cNvSpPr>
          <p:nvPr/>
        </p:nvSpPr>
        <p:spPr>
          <a:xfrm>
            <a:off x="2720978" y="2485402"/>
            <a:ext cx="1641472" cy="54037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Scenario 2</a:t>
            </a:r>
          </a:p>
          <a:p>
            <a:pPr lvl="1"/>
            <a:r>
              <a:rPr lang="en-GB" dirty="0"/>
              <a:t>Equal but opposite direction R is applied back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8703E3D-AF74-8EB4-9519-8E011232B7CC}"/>
              </a:ext>
            </a:extLst>
          </p:cNvPr>
          <p:cNvCxnSpPr/>
          <p:nvPr/>
        </p:nvCxnSpPr>
        <p:spPr>
          <a:xfrm flipH="1">
            <a:off x="2190750" y="1425575"/>
            <a:ext cx="304800" cy="0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01E069C-5947-1239-3262-2764C4F5012E}"/>
              </a:ext>
            </a:extLst>
          </p:cNvPr>
          <p:cNvSpPr txBox="1"/>
          <p:nvPr/>
        </p:nvSpPr>
        <p:spPr>
          <a:xfrm>
            <a:off x="2228850" y="1136650"/>
            <a:ext cx="30489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4B83CD-9C32-8646-4BA0-12F43BF16A6C}"/>
              </a:ext>
            </a:extLst>
          </p:cNvPr>
          <p:cNvCxnSpPr>
            <a:cxnSpLocks/>
          </p:cNvCxnSpPr>
          <p:nvPr/>
        </p:nvCxnSpPr>
        <p:spPr>
          <a:xfrm rot="10800000" flipH="1">
            <a:off x="3698875" y="1425575"/>
            <a:ext cx="304800" cy="0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11DC918-33FE-55A4-D1B5-9702BCC4E8FE}"/>
              </a:ext>
            </a:extLst>
          </p:cNvPr>
          <p:cNvSpPr txBox="1"/>
          <p:nvPr/>
        </p:nvSpPr>
        <p:spPr>
          <a:xfrm>
            <a:off x="3600359" y="1133187"/>
            <a:ext cx="30489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40082073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21D90-D0C1-3FAB-4E1B-901C69901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  <a:r>
              <a:rPr lang="en-GB" sz="1200" dirty="0"/>
              <a:t>(scenario 1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A7B73A-DDC2-35F7-A468-8180E0A59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ixed end moments are as below for non-sway condition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Distribution factors (DFs) a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E8A6AF-681C-5BEB-27BD-ED62138CA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94D9AC-5712-69FD-0690-9066F316A1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2544" y="25401"/>
            <a:ext cx="1158506" cy="7663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6F107B-CE63-F231-58B0-5F04E96C1B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50" y="1425575"/>
            <a:ext cx="2038350" cy="95270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2BED020-1786-1BB8-0298-70BBC9DD63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450" y="2690201"/>
            <a:ext cx="2533650" cy="4215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88C8E9-14F5-DF9F-55D0-C1DD6D0EF8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0" y="3163416"/>
            <a:ext cx="1119187" cy="18191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354655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B5606-75FC-150E-8650-BFBD95D32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  <a:r>
              <a:rPr lang="en-GB" sz="1200" dirty="0"/>
              <a:t>(scenario 1)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6AFB35B-8123-1C36-64B6-23C6451740B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6250" y="864345"/>
            <a:ext cx="3599506" cy="227196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B2A4D6-2130-E19C-C5D0-99999FBFD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2B6E81-7FA9-47F0-77F7-F2413298EC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544" y="25401"/>
            <a:ext cx="1158506" cy="76639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942794C-3F82-B297-C0F8-9E82744140C7}"/>
              </a:ext>
            </a:extLst>
          </p:cNvPr>
          <p:cNvSpPr/>
          <p:nvPr/>
        </p:nvSpPr>
        <p:spPr>
          <a:xfrm>
            <a:off x="556161" y="2891131"/>
            <a:ext cx="3501489" cy="210844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70928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E0F1C2-1887-046F-EF37-0D6601C89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  <a:r>
              <a:rPr lang="en-GB" sz="1200" dirty="0"/>
              <a:t>(scenario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802A90-5F59-E006-5B9A-F0F138B8C8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3850" y="815975"/>
                <a:ext cx="3962400" cy="2205295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GB" sz="1300" b="0" i="0" u="none" strike="noStrike" baseline="0" dirty="0"/>
                  <a:t>We now assume that the frame sways by an arbitrary amount </a:t>
                </a:r>
                <a14:m>
                  <m:oMath xmlns:m="http://schemas.openxmlformats.org/officeDocument/2006/math">
                    <m:r>
                      <a:rPr lang="en-GB" sz="13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GB" sz="1300" b="0" i="0" u="none" strike="noStrike" baseline="0" dirty="0"/>
                  <a:t>.</a:t>
                </a:r>
              </a:p>
              <a:p>
                <a:pPr algn="l"/>
                <a:r>
                  <a:rPr lang="en-GB" sz="1300" b="0" i="0" u="none" strike="noStrike" baseline="0" dirty="0"/>
                  <a:t>Since we are ignoring the effect of axial strains, the horizontal movements of B and C are both </a:t>
                </a:r>
                <a14:m>
                  <m:oMath xmlns:m="http://schemas.openxmlformats.org/officeDocument/2006/math">
                    <m:r>
                      <a:rPr lang="en-GB" sz="13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GB" sz="1300" dirty="0"/>
                  <a:t>.</a:t>
                </a:r>
              </a:p>
              <a:p>
                <a:pPr algn="l"/>
                <a:r>
                  <a:rPr lang="en-GB" sz="1300" dirty="0"/>
                  <a:t>The fixed end moments are</a:t>
                </a:r>
              </a:p>
              <a:p>
                <a:pPr algn="l"/>
                <a:endParaRPr lang="en-GB" sz="1300" dirty="0"/>
              </a:p>
              <a:p>
                <a:pPr algn="l"/>
                <a:endParaRPr lang="en-GB" sz="1300" dirty="0"/>
              </a:p>
              <a:p>
                <a:pPr algn="l"/>
                <a:r>
                  <a:rPr lang="en-GB" sz="1300" dirty="0"/>
                  <a:t>Let’s assume that </a:t>
                </a:r>
                <a14:m>
                  <m:oMath xmlns:m="http://schemas.openxmlformats.org/officeDocument/2006/math">
                    <m:r>
                      <a:rPr lang="el-GR" sz="1300" b="0" i="1" u="none" strike="noStrike" baseline="0" dirty="0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l-GR" sz="1300" b="0" i="1" u="none" strike="noStrike" baseline="0" dirty="0" smtClean="0">
                        <a:latin typeface="Cambria Math" panose="02040503050406030204" pitchFamily="18" charset="0"/>
                      </a:rPr>
                      <m:t>=100×</m:t>
                    </m:r>
                    <m:sSup>
                      <m:sSupPr>
                        <m:ctrlPr>
                          <a:rPr lang="el-GR" sz="13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300" b="0" i="1" u="none" strike="noStrike" baseline="0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sz="1300" b="0" i="1" u="none" strike="noStrike" baseline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l-GR" sz="1300" b="0" i="1" u="none" strike="noStrike" baseline="0" dirty="0" smtClean="0">
                        <a:latin typeface="Cambria Math" panose="02040503050406030204" pitchFamily="18" charset="0"/>
                      </a:rPr>
                      <m:t>/6</m:t>
                    </m:r>
                    <m:r>
                      <a:rPr lang="en-GB" sz="1300" b="0" i="1" u="none" strike="noStrike" baseline="0" dirty="0" smtClean="0">
                        <a:latin typeface="Cambria Math" panose="02040503050406030204" pitchFamily="18" charset="0"/>
                      </a:rPr>
                      <m:t>𝐸𝐼</m:t>
                    </m:r>
                  </m:oMath>
                </a14:m>
                <a:r>
                  <a:rPr lang="en-GB" sz="1300" b="0" i="0" u="none" strike="noStrike" baseline="0" dirty="0"/>
                  <a:t>.</a:t>
                </a:r>
                <a:endParaRPr lang="en-GB" sz="1300" dirty="0"/>
              </a:p>
              <a:p>
                <a:pPr algn="l"/>
                <a:endParaRPr lang="en-GB" sz="13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802A90-5F59-E006-5B9A-F0F138B8C8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815975"/>
                <a:ext cx="3962400" cy="2205295"/>
              </a:xfrm>
              <a:blipFill>
                <a:blip r:embed="rId2"/>
                <a:stretch>
                  <a:fillRect l="-462" t="-11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56C1B9-05EE-6BB6-E6E2-D60C8BB861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D5C39A-0267-9DB6-017C-E7CFE0AB5E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50" y="2035175"/>
            <a:ext cx="2143125" cy="56197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E441C3E-B326-CC8D-AA84-92E95DEAEF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6649" y="15876"/>
            <a:ext cx="900345" cy="73397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9F61A52-963E-011D-76D0-0229CAA6D2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0" y="2873375"/>
            <a:ext cx="3219450" cy="27120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570268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20CF0-C547-4EC6-F89F-9D226EAEB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remin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C36F65-E417-9ECB-1315-5A91796006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864345"/>
            <a:ext cx="1727079" cy="2130699"/>
          </a:xfrm>
        </p:spPr>
        <p:txBody>
          <a:bodyPr/>
          <a:lstStyle/>
          <a:p>
            <a:r>
              <a:rPr lang="en-GB" dirty="0"/>
              <a:t>The fixed end moments for this scenario come from the opposite tab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8D57F9-228F-8DF7-F3EA-CEBDC2B53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F99AD22-1422-A656-0C5E-2238CCEC99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"/>
          <a:stretch/>
        </p:blipFill>
        <p:spPr>
          <a:xfrm>
            <a:off x="2069200" y="854820"/>
            <a:ext cx="2169901" cy="231350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6D0773E-5CE4-B55B-86EA-074B130D82ED}"/>
              </a:ext>
            </a:extLst>
          </p:cNvPr>
          <p:cNvSpPr/>
          <p:nvPr/>
        </p:nvSpPr>
        <p:spPr>
          <a:xfrm>
            <a:off x="2085075" y="2532999"/>
            <a:ext cx="2126411" cy="3276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035AD06-D7EA-7B98-621A-AF7BC0B5DE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649" y="15876"/>
            <a:ext cx="900345" cy="73397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6118294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DCF35-2C2C-6464-32EB-A2F7C4B27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  <a:r>
              <a:rPr lang="en-GB" sz="1300" dirty="0"/>
              <a:t>(scenario 2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145CD6F-6064-5390-7D4B-E615F3E7FC3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479" y="876240"/>
            <a:ext cx="3673659" cy="222573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1149EF-9880-7E3A-97C7-B65778AAED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E5F6BD-4AC4-AAA4-6883-3569D60581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649" y="15876"/>
            <a:ext cx="900345" cy="73397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6B6B97D-F01A-3E68-FB9C-C7CBAABFF1AB}"/>
              </a:ext>
            </a:extLst>
          </p:cNvPr>
          <p:cNvSpPr/>
          <p:nvPr/>
        </p:nvSpPr>
        <p:spPr>
          <a:xfrm>
            <a:off x="486311" y="2676525"/>
            <a:ext cx="3577689" cy="35115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7">
                <a:extLst>
                  <a:ext uri="{FF2B5EF4-FFF2-40B4-BE49-F238E27FC236}">
                    <a16:creationId xmlns:a16="http://schemas.microsoft.com/office/drawing/2014/main" id="{35D930CD-955C-703D-89BB-ABD850F9056F}"/>
                  </a:ext>
                </a:extLst>
              </p:cNvPr>
              <p:cNvSpPr/>
              <p:nvPr/>
            </p:nvSpPr>
            <p:spPr>
              <a:xfrm>
                <a:off x="2381250" y="282575"/>
                <a:ext cx="1066800" cy="519373"/>
              </a:xfrm>
              <a:prstGeom prst="wedgeRectCallout">
                <a:avLst>
                  <a:gd name="adj1" fmla="val -9923"/>
                  <a:gd name="adj2" fmla="val 419991"/>
                </a:avLst>
              </a:prstGeom>
              <a:solidFill>
                <a:srgbClr val="FFFF00">
                  <a:alpha val="40000"/>
                </a:srgb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Ins="36000" rtlCol="0" anchor="ctr"/>
              <a:lstStyle/>
              <a:p>
                <a:r>
                  <a:rPr lang="en-GB" sz="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se are not the actual sway moments as we did not know the displacement </a:t>
                </a:r>
                <a14:m>
                  <m:oMath xmlns:m="http://schemas.openxmlformats.org/officeDocument/2006/math">
                    <m:r>
                      <a:rPr lang="en-GB" sz="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𝛿</m:t>
                    </m:r>
                  </m:oMath>
                </a14:m>
                <a:r>
                  <a:rPr lang="en-GB" sz="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 the first place and do not know it now either.</a:t>
                </a:r>
              </a:p>
            </p:txBody>
          </p:sp>
        </mc:Choice>
        <mc:Fallback xmlns="">
          <p:sp>
            <p:nvSpPr>
              <p:cNvPr id="8" name="Speech Bubble: Rectangle 7">
                <a:extLst>
                  <a:ext uri="{FF2B5EF4-FFF2-40B4-BE49-F238E27FC236}">
                    <a16:creationId xmlns:a16="http://schemas.microsoft.com/office/drawing/2014/main" id="{35D930CD-955C-703D-89BB-ABD850F905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0" y="282575"/>
                <a:ext cx="1066800" cy="519373"/>
              </a:xfrm>
              <a:prstGeom prst="wedgeRectCallout">
                <a:avLst>
                  <a:gd name="adj1" fmla="val -9923"/>
                  <a:gd name="adj2" fmla="val 419991"/>
                </a:avLst>
              </a:prstGeom>
              <a:blipFill>
                <a:blip r:embed="rId4"/>
                <a:stretch>
                  <a:fillRect l="-1705" r="-2273"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peech Bubble: Rectangle 2">
            <a:extLst>
              <a:ext uri="{FF2B5EF4-FFF2-40B4-BE49-F238E27FC236}">
                <a16:creationId xmlns:a16="http://schemas.microsoft.com/office/drawing/2014/main" id="{244E842F-3A95-416F-BD70-C3FCD2C95C4F}"/>
              </a:ext>
            </a:extLst>
          </p:cNvPr>
          <p:cNvSpPr/>
          <p:nvPr/>
        </p:nvSpPr>
        <p:spPr>
          <a:xfrm>
            <a:off x="1390650" y="2937718"/>
            <a:ext cx="1066800" cy="519373"/>
          </a:xfrm>
          <a:prstGeom prst="wedgeRectCallout">
            <a:avLst>
              <a:gd name="adj1" fmla="val 54670"/>
              <a:gd name="adj2" fmla="val -66314"/>
            </a:avLst>
          </a:prstGeom>
          <a:solidFill>
            <a:srgbClr val="FFFF00">
              <a:alpha val="7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use these values as long as they represent the real lateral displacement of the frame. What is the solution then?</a:t>
            </a:r>
          </a:p>
        </p:txBody>
      </p:sp>
    </p:spTree>
    <p:extLst>
      <p:ext uri="{BB962C8B-B14F-4D97-AF65-F5344CB8AC3E}">
        <p14:creationId xmlns:p14="http://schemas.microsoft.com/office/powerpoint/2010/main" val="368896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B7185-71CA-C6F4-BFB5-B0AC52A69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xed End Moments (FEM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FE45BE-5D0C-5BE4-D989-F0A647352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E569463-049F-2D4E-D9A3-038567B365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968375"/>
            <a:ext cx="1981200" cy="2026669"/>
          </a:xfrm>
        </p:spPr>
        <p:txBody>
          <a:bodyPr/>
          <a:lstStyle/>
          <a:p>
            <a:r>
              <a:rPr lang="en-GB" dirty="0"/>
              <a:t>Bending moments at the end of beams assuming both ends are fully clamped under various loading.</a:t>
            </a:r>
          </a:p>
        </p:txBody>
      </p:sp>
      <p:pic>
        <p:nvPicPr>
          <p:cNvPr id="10" name="Content Placeholder 4">
            <a:extLst>
              <a:ext uri="{FF2B5EF4-FFF2-40B4-BE49-F238E27FC236}">
                <a16:creationId xmlns:a16="http://schemas.microsoft.com/office/drawing/2014/main" id="{6A7E9713-7451-E9D1-C699-DC338C913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50" y="967806"/>
            <a:ext cx="1900869" cy="202723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213590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2CFBC-1651-2609-A9E7-25A9F7521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  <a:r>
              <a:rPr lang="en-GB" sz="1200" dirty="0"/>
              <a:t>(scenario 2-theory development-method 1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8F55B6-D53C-87C1-1D2E-EDCEC9925C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797613"/>
            <a:ext cx="3962400" cy="2026669"/>
          </a:xfrm>
        </p:spPr>
        <p:txBody>
          <a:bodyPr/>
          <a:lstStyle/>
          <a:p>
            <a:r>
              <a:rPr lang="en-GB" dirty="0"/>
              <a:t>Let’s do a bit of maths in a general form before embracing our problem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1A7983-E8CF-136C-26A6-4D58EA389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EC0C4E-0383-C1A7-052C-34ED065C9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1296432"/>
            <a:ext cx="3167169" cy="111974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4C3B462-36FD-08F8-C9A7-221636387F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" y="2452992"/>
            <a:ext cx="2152650" cy="26798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peech Bubble: Rectangle 6">
            <a:extLst>
              <a:ext uri="{FF2B5EF4-FFF2-40B4-BE49-F238E27FC236}">
                <a16:creationId xmlns:a16="http://schemas.microsoft.com/office/drawing/2014/main" id="{1CC837C7-A161-B6C4-D766-2B5357F32181}"/>
              </a:ext>
            </a:extLst>
          </p:cNvPr>
          <p:cNvSpPr/>
          <p:nvPr/>
        </p:nvSpPr>
        <p:spPr>
          <a:xfrm>
            <a:off x="476250" y="2795974"/>
            <a:ext cx="762000" cy="229801"/>
          </a:xfrm>
          <a:prstGeom prst="wedgeRectCallout">
            <a:avLst>
              <a:gd name="adj1" fmla="val -35815"/>
              <a:gd name="adj2" fmla="val -109237"/>
            </a:avLst>
          </a:prstGeom>
          <a:solidFill>
            <a:srgbClr val="FFFF00">
              <a:alpha val="40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 moment AB of the structure</a:t>
            </a:r>
          </a:p>
        </p:txBody>
      </p:sp>
      <p:sp>
        <p:nvSpPr>
          <p:cNvPr id="8" name="Speech Bubble: Rectangle 7">
            <a:extLst>
              <a:ext uri="{FF2B5EF4-FFF2-40B4-BE49-F238E27FC236}">
                <a16:creationId xmlns:a16="http://schemas.microsoft.com/office/drawing/2014/main" id="{C4BA6CAD-F37C-BD1A-B495-8A0066D3F529}"/>
              </a:ext>
            </a:extLst>
          </p:cNvPr>
          <p:cNvSpPr/>
          <p:nvPr/>
        </p:nvSpPr>
        <p:spPr>
          <a:xfrm>
            <a:off x="1297834" y="2795973"/>
            <a:ext cx="762000" cy="229801"/>
          </a:xfrm>
          <a:prstGeom prst="wedgeRectCallout">
            <a:avLst>
              <a:gd name="adj1" fmla="val -67898"/>
              <a:gd name="adj2" fmla="val -114763"/>
            </a:avLst>
          </a:prstGeom>
          <a:solidFill>
            <a:srgbClr val="FFFF00">
              <a:alpha val="40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 for non-sway case</a:t>
            </a:r>
          </a:p>
        </p:txBody>
      </p:sp>
      <p:sp>
        <p:nvSpPr>
          <p:cNvPr id="9" name="Speech Bubble: Rectangle 8">
            <a:extLst>
              <a:ext uri="{FF2B5EF4-FFF2-40B4-BE49-F238E27FC236}">
                <a16:creationId xmlns:a16="http://schemas.microsoft.com/office/drawing/2014/main" id="{024BBF42-F833-102E-A3D9-05BE86995D61}"/>
              </a:ext>
            </a:extLst>
          </p:cNvPr>
          <p:cNvSpPr/>
          <p:nvPr/>
        </p:nvSpPr>
        <p:spPr>
          <a:xfrm>
            <a:off x="2141643" y="2794770"/>
            <a:ext cx="762000" cy="229801"/>
          </a:xfrm>
          <a:prstGeom prst="wedgeRectCallout">
            <a:avLst>
              <a:gd name="adj1" fmla="val -127065"/>
              <a:gd name="adj2" fmla="val -118908"/>
            </a:avLst>
          </a:prstGeom>
          <a:solidFill>
            <a:srgbClr val="FFFF00">
              <a:alpha val="40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 for the sway case</a:t>
            </a:r>
          </a:p>
        </p:txBody>
      </p:sp>
    </p:spTree>
    <p:extLst>
      <p:ext uri="{BB962C8B-B14F-4D97-AF65-F5344CB8AC3E}">
        <p14:creationId xmlns:p14="http://schemas.microsoft.com/office/powerpoint/2010/main" val="1062381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2CFBC-1651-2609-A9E7-25A9F75218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050" y="206375"/>
            <a:ext cx="2286000" cy="657970"/>
          </a:xfrm>
        </p:spPr>
        <p:txBody>
          <a:bodyPr>
            <a:normAutofit fontScale="90000"/>
          </a:bodyPr>
          <a:lstStyle/>
          <a:p>
            <a:r>
              <a:rPr lang="en-GB" dirty="0"/>
              <a:t>Solution </a:t>
            </a:r>
            <a:r>
              <a:rPr lang="en-GB" sz="1300" dirty="0"/>
              <a:t>(scenario 2-theory development-method 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8F55B6-D53C-87C1-1D2E-EDCEC9925C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3850" y="797613"/>
                <a:ext cx="3962400" cy="2026669"/>
              </a:xfrm>
            </p:spPr>
            <p:txBody>
              <a:bodyPr>
                <a:normAutofit/>
              </a:bodyPr>
              <a:lstStyle/>
              <a:p>
                <a:r>
                  <a:rPr lang="en-GB" dirty="0"/>
                  <a:t>Impose small virtual displacement including ro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GB" dirty="0"/>
                  <a:t> of members AB and CD </a:t>
                </a:r>
                <a:r>
                  <a:rPr lang="en-GB" sz="1000" dirty="0"/>
                  <a:t>(principle of virtual work)</a:t>
                </a:r>
                <a:r>
                  <a:rPr lang="en-GB" dirty="0"/>
                  <a:t>.</a:t>
                </a:r>
              </a:p>
              <a:p>
                <a:r>
                  <a:rPr lang="en-GB" dirty="0"/>
                  <a:t>Assuming connections are rigid, then internally there is no work done on the structure.</a:t>
                </a:r>
              </a:p>
              <a:p>
                <a:r>
                  <a:rPr lang="en-GB" dirty="0"/>
                  <a:t>Only external works do some work.</a:t>
                </a:r>
              </a:p>
              <a:p>
                <a:r>
                  <a:rPr lang="en-GB" dirty="0"/>
                  <a:t>So the virtual work of external action should be zero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8F55B6-D53C-87C1-1D2E-EDCEC9925C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797613"/>
                <a:ext cx="3962400" cy="2026669"/>
              </a:xfrm>
              <a:blipFill>
                <a:blip r:embed="rId2"/>
                <a:stretch>
                  <a:fillRect l="-154" t="-9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1A7983-E8CF-136C-26A6-4D58EA389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EC0C4E-0383-C1A7-052C-34ED065C94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5157" y="28575"/>
            <a:ext cx="1995893" cy="70564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726AC76-4E07-72DE-3D83-7A2037F115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450" y="2187575"/>
            <a:ext cx="2286000" cy="24417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6368C45-2730-7A82-3EF3-EBCCE6292A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1" y="2489195"/>
            <a:ext cx="1752600" cy="234503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98150780-FAA0-1AD5-A55C-32F30296AE48}"/>
              </a:ext>
            </a:extLst>
          </p:cNvPr>
          <p:cNvCxnSpPr>
            <a:cxnSpLocks/>
          </p:cNvCxnSpPr>
          <p:nvPr/>
        </p:nvCxnSpPr>
        <p:spPr>
          <a:xfrm rot="10800000" flipH="1" flipV="1">
            <a:off x="552449" y="2233101"/>
            <a:ext cx="1" cy="296783"/>
          </a:xfrm>
          <a:prstGeom prst="bentConnector3">
            <a:avLst>
              <a:gd name="adj1" fmla="val -2286000000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04175690-6834-9291-E96C-726DDE6B7DB7}"/>
              </a:ext>
            </a:extLst>
          </p:cNvPr>
          <p:cNvCxnSpPr>
            <a:cxnSpLocks/>
          </p:cNvCxnSpPr>
          <p:nvPr/>
        </p:nvCxnSpPr>
        <p:spPr>
          <a:xfrm rot="10800000" flipH="1" flipV="1">
            <a:off x="552450" y="2576592"/>
            <a:ext cx="1" cy="296783"/>
          </a:xfrm>
          <a:prstGeom prst="bentConnector3">
            <a:avLst>
              <a:gd name="adj1" fmla="val -2286000000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17B72236-B7D6-29B6-F938-10AA52A474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448" y="3101975"/>
            <a:ext cx="684436" cy="23024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Connector: Elbow 7">
            <a:extLst>
              <a:ext uri="{FF2B5EF4-FFF2-40B4-BE49-F238E27FC236}">
                <a16:creationId xmlns:a16="http://schemas.microsoft.com/office/drawing/2014/main" id="{CA8AD5EA-514B-84BB-DABF-F0304BC7A640}"/>
              </a:ext>
            </a:extLst>
          </p:cNvPr>
          <p:cNvCxnSpPr/>
          <p:nvPr/>
        </p:nvCxnSpPr>
        <p:spPr>
          <a:xfrm rot="10800000" flipH="1" flipV="1">
            <a:off x="552449" y="2949575"/>
            <a:ext cx="1" cy="296783"/>
          </a:xfrm>
          <a:prstGeom prst="bentConnector3">
            <a:avLst>
              <a:gd name="adj1" fmla="val -2286000000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peech Bubble: Rectangle 10">
            <a:extLst>
              <a:ext uri="{FF2B5EF4-FFF2-40B4-BE49-F238E27FC236}">
                <a16:creationId xmlns:a16="http://schemas.microsoft.com/office/drawing/2014/main" id="{A4ED6D80-1196-3861-D1D0-24388394C1DF}"/>
              </a:ext>
            </a:extLst>
          </p:cNvPr>
          <p:cNvSpPr/>
          <p:nvPr/>
        </p:nvSpPr>
        <p:spPr>
          <a:xfrm>
            <a:off x="2047875" y="3083943"/>
            <a:ext cx="1397828" cy="368914"/>
          </a:xfrm>
          <a:prstGeom prst="wedgeRectCallout">
            <a:avLst>
              <a:gd name="adj1" fmla="val -104904"/>
              <a:gd name="adj2" fmla="val -14134"/>
            </a:avLst>
          </a:prstGeom>
          <a:solidFill>
            <a:srgbClr val="FFFF00">
              <a:alpha val="7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 the problem is linear, the end moments associated to arbitrary sway needs to be multiplied by </a:t>
            </a:r>
            <a:r>
              <a:rPr lang="en-GB" sz="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represent those of structure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33B8CE7-3D39-1007-88F4-B81F3C24D3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705825">
            <a:off x="1729926" y="1796628"/>
            <a:ext cx="3272846" cy="22314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Speech Bubble: Rectangle 15">
            <a:extLst>
              <a:ext uri="{FF2B5EF4-FFF2-40B4-BE49-F238E27FC236}">
                <a16:creationId xmlns:a16="http://schemas.microsoft.com/office/drawing/2014/main" id="{D724D682-D2D7-9DCA-785A-24B929AF8A34}"/>
              </a:ext>
            </a:extLst>
          </p:cNvPr>
          <p:cNvSpPr/>
          <p:nvPr/>
        </p:nvSpPr>
        <p:spPr>
          <a:xfrm>
            <a:off x="2050222" y="3082761"/>
            <a:ext cx="1397828" cy="368914"/>
          </a:xfrm>
          <a:prstGeom prst="wedgeRectCallout">
            <a:avLst>
              <a:gd name="adj1" fmla="val 98337"/>
              <a:gd name="adj2" fmla="val -113123"/>
            </a:avLst>
          </a:prstGeom>
          <a:solidFill>
            <a:srgbClr val="FFFF00">
              <a:alpha val="7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 the problem is linear, the end moments associated to arbitrary sway needs to be multiplied by </a:t>
            </a:r>
            <a:r>
              <a:rPr lang="en-GB" sz="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represent those of structure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E77F152-2776-0453-D9C5-E342DE6A2D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2450" y="2791997"/>
            <a:ext cx="2990850" cy="2285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7" name="Flowchart: Process 16">
            <a:extLst>
              <a:ext uri="{FF2B5EF4-FFF2-40B4-BE49-F238E27FC236}">
                <a16:creationId xmlns:a16="http://schemas.microsoft.com/office/drawing/2014/main" id="{A7047DF6-9D81-FB92-F35C-FB11622800C6}"/>
              </a:ext>
            </a:extLst>
          </p:cNvPr>
          <p:cNvSpPr/>
          <p:nvPr/>
        </p:nvSpPr>
        <p:spPr>
          <a:xfrm>
            <a:off x="552448" y="2787795"/>
            <a:ext cx="304802" cy="233778"/>
          </a:xfrm>
          <a:prstGeom prst="flowChartProcess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Flowchart: Process 17">
            <a:extLst>
              <a:ext uri="{FF2B5EF4-FFF2-40B4-BE49-F238E27FC236}">
                <a16:creationId xmlns:a16="http://schemas.microsoft.com/office/drawing/2014/main" id="{045DBA3B-0E43-002B-6D4B-DD7C6DEB1DD2}"/>
              </a:ext>
            </a:extLst>
          </p:cNvPr>
          <p:cNvSpPr/>
          <p:nvPr/>
        </p:nvSpPr>
        <p:spPr>
          <a:xfrm>
            <a:off x="1211583" y="2787795"/>
            <a:ext cx="304802" cy="233778"/>
          </a:xfrm>
          <a:prstGeom prst="flowChartProcess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92760FC2-FADC-A703-455A-32F5C8808D3F}"/>
              </a:ext>
            </a:extLst>
          </p:cNvPr>
          <p:cNvSpPr/>
          <p:nvPr/>
        </p:nvSpPr>
        <p:spPr>
          <a:xfrm>
            <a:off x="2529853" y="2787795"/>
            <a:ext cx="304802" cy="233778"/>
          </a:xfrm>
          <a:prstGeom prst="flowChartProcess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Flowchart: Process 19">
            <a:extLst>
              <a:ext uri="{FF2B5EF4-FFF2-40B4-BE49-F238E27FC236}">
                <a16:creationId xmlns:a16="http://schemas.microsoft.com/office/drawing/2014/main" id="{7520AF07-4CB8-48B9-5E15-7221D52DAD15}"/>
              </a:ext>
            </a:extLst>
          </p:cNvPr>
          <p:cNvSpPr/>
          <p:nvPr/>
        </p:nvSpPr>
        <p:spPr>
          <a:xfrm>
            <a:off x="1870718" y="2787795"/>
            <a:ext cx="304802" cy="233778"/>
          </a:xfrm>
          <a:prstGeom prst="flowChartProcess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Flowchart: Process 20">
            <a:extLst>
              <a:ext uri="{FF2B5EF4-FFF2-40B4-BE49-F238E27FC236}">
                <a16:creationId xmlns:a16="http://schemas.microsoft.com/office/drawing/2014/main" id="{89ADD728-DC71-85CA-BD29-06CCAB6C616D}"/>
              </a:ext>
            </a:extLst>
          </p:cNvPr>
          <p:cNvSpPr/>
          <p:nvPr/>
        </p:nvSpPr>
        <p:spPr>
          <a:xfrm>
            <a:off x="889776" y="2787795"/>
            <a:ext cx="304802" cy="233778"/>
          </a:xfrm>
          <a:prstGeom prst="flowChartProcess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Flowchart: Process 21">
            <a:extLst>
              <a:ext uri="{FF2B5EF4-FFF2-40B4-BE49-F238E27FC236}">
                <a16:creationId xmlns:a16="http://schemas.microsoft.com/office/drawing/2014/main" id="{D1B7F6BA-A550-319A-BEA9-ECAE94C02ADB}"/>
              </a:ext>
            </a:extLst>
          </p:cNvPr>
          <p:cNvSpPr/>
          <p:nvPr/>
        </p:nvSpPr>
        <p:spPr>
          <a:xfrm>
            <a:off x="1543048" y="2787795"/>
            <a:ext cx="304802" cy="233778"/>
          </a:xfrm>
          <a:prstGeom prst="flowChartProcess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Flowchart: Process 22">
            <a:extLst>
              <a:ext uri="{FF2B5EF4-FFF2-40B4-BE49-F238E27FC236}">
                <a16:creationId xmlns:a16="http://schemas.microsoft.com/office/drawing/2014/main" id="{1B984AD6-3B28-67DD-06EF-FDDCB06752A6}"/>
              </a:ext>
            </a:extLst>
          </p:cNvPr>
          <p:cNvSpPr/>
          <p:nvPr/>
        </p:nvSpPr>
        <p:spPr>
          <a:xfrm>
            <a:off x="2197629" y="2787795"/>
            <a:ext cx="304802" cy="233778"/>
          </a:xfrm>
          <a:prstGeom prst="flowChartProcess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04B3BE1F-CD99-883C-4E6D-DB1A07C37A5D}"/>
              </a:ext>
            </a:extLst>
          </p:cNvPr>
          <p:cNvSpPr/>
          <p:nvPr/>
        </p:nvSpPr>
        <p:spPr>
          <a:xfrm>
            <a:off x="2867274" y="2787795"/>
            <a:ext cx="304802" cy="233778"/>
          </a:xfrm>
          <a:prstGeom prst="flowChartProcess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Flowchart: Process 24">
            <a:extLst>
              <a:ext uri="{FF2B5EF4-FFF2-40B4-BE49-F238E27FC236}">
                <a16:creationId xmlns:a16="http://schemas.microsoft.com/office/drawing/2014/main" id="{1D023E6A-E722-D693-BDBE-81F04B2FEFBB}"/>
              </a:ext>
            </a:extLst>
          </p:cNvPr>
          <p:cNvSpPr/>
          <p:nvPr/>
        </p:nvSpPr>
        <p:spPr>
          <a:xfrm rot="2700000">
            <a:off x="2012923" y="1084994"/>
            <a:ext cx="1300038" cy="233778"/>
          </a:xfrm>
          <a:prstGeom prst="flowChartProcess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Flowchart: Process 25">
            <a:extLst>
              <a:ext uri="{FF2B5EF4-FFF2-40B4-BE49-F238E27FC236}">
                <a16:creationId xmlns:a16="http://schemas.microsoft.com/office/drawing/2014/main" id="{D0C220C3-5334-9D8A-F8D6-051CCC793FE5}"/>
              </a:ext>
            </a:extLst>
          </p:cNvPr>
          <p:cNvSpPr/>
          <p:nvPr/>
        </p:nvSpPr>
        <p:spPr>
          <a:xfrm rot="2700000">
            <a:off x="2957280" y="2156494"/>
            <a:ext cx="1538173" cy="233778"/>
          </a:xfrm>
          <a:prstGeom prst="flowChartProcess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205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2CFBC-1651-2609-A9E7-25A9F75218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050" y="206375"/>
            <a:ext cx="2590800" cy="657970"/>
          </a:xfrm>
        </p:spPr>
        <p:txBody>
          <a:bodyPr/>
          <a:lstStyle/>
          <a:p>
            <a:r>
              <a:rPr lang="en-GB" sz="1400" dirty="0"/>
              <a:t>Solution</a:t>
            </a:r>
            <a:r>
              <a:rPr lang="en-GB" dirty="0"/>
              <a:t> </a:t>
            </a:r>
            <a:r>
              <a:rPr lang="en-GB" sz="1200" dirty="0"/>
              <a:t>(scenario 2-theory development-method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8F55B6-D53C-87C1-1D2E-EDCEC9925C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797614"/>
            <a:ext cx="4038600" cy="704162"/>
          </a:xfrm>
        </p:spPr>
        <p:txBody>
          <a:bodyPr>
            <a:normAutofit/>
          </a:bodyPr>
          <a:lstStyle/>
          <a:p>
            <a:r>
              <a:rPr lang="en-GB" sz="1000" dirty="0"/>
              <a:t>If using potential energy approach is too difficult to comprehend then we may use the following approach (Free Body Diagrams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1A7983-E8CF-136C-26A6-4D58EA389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6753D3E-FD23-C8F7-36D5-DCFD3EEC82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449" y="28575"/>
            <a:ext cx="1752601" cy="619627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662377E-27B9-660A-46B1-ADE07C59A503}"/>
              </a:ext>
            </a:extLst>
          </p:cNvPr>
          <p:cNvCxnSpPr>
            <a:cxnSpLocks/>
          </p:cNvCxnSpPr>
          <p:nvPr/>
        </p:nvCxnSpPr>
        <p:spPr>
          <a:xfrm>
            <a:off x="628650" y="1676400"/>
            <a:ext cx="0" cy="838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37822062-CA1F-558D-91D2-519CAB9B1F4A}"/>
              </a:ext>
            </a:extLst>
          </p:cNvPr>
          <p:cNvSpPr/>
          <p:nvPr/>
        </p:nvSpPr>
        <p:spPr>
          <a:xfrm>
            <a:off x="480172" y="2434747"/>
            <a:ext cx="300878" cy="223627"/>
          </a:xfrm>
          <a:custGeom>
            <a:avLst/>
            <a:gdLst>
              <a:gd name="connsiteX0" fmla="*/ 388221 w 388221"/>
              <a:gd name="connsiteY0" fmla="*/ 109268 h 258158"/>
              <a:gd name="connsiteX1" fmla="*/ 299082 w 388221"/>
              <a:gd name="connsiteY1" fmla="*/ 235789 h 258158"/>
              <a:gd name="connsiteX2" fmla="*/ 155308 w 388221"/>
              <a:gd name="connsiteY2" fmla="*/ 253042 h 258158"/>
              <a:gd name="connsiteX3" fmla="*/ 31663 w 388221"/>
              <a:gd name="connsiteY3" fmla="*/ 178279 h 258158"/>
              <a:gd name="connsiteX4" fmla="*/ 33 w 388221"/>
              <a:gd name="connsiteY4" fmla="*/ 100642 h 258158"/>
              <a:gd name="connsiteX5" fmla="*/ 25912 w 388221"/>
              <a:gd name="connsiteY5" fmla="*/ 0 h 258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8221" h="258158">
                <a:moveTo>
                  <a:pt x="388221" y="109268"/>
                </a:moveTo>
                <a:cubicBezTo>
                  <a:pt x="363061" y="160547"/>
                  <a:pt x="337901" y="211827"/>
                  <a:pt x="299082" y="235789"/>
                </a:cubicBezTo>
                <a:cubicBezTo>
                  <a:pt x="260263" y="259751"/>
                  <a:pt x="199878" y="262627"/>
                  <a:pt x="155308" y="253042"/>
                </a:cubicBezTo>
                <a:cubicBezTo>
                  <a:pt x="110738" y="243457"/>
                  <a:pt x="57542" y="203679"/>
                  <a:pt x="31663" y="178279"/>
                </a:cubicBezTo>
                <a:cubicBezTo>
                  <a:pt x="5784" y="152879"/>
                  <a:pt x="991" y="130355"/>
                  <a:pt x="33" y="100642"/>
                </a:cubicBezTo>
                <a:cubicBezTo>
                  <a:pt x="-925" y="70929"/>
                  <a:pt x="19203" y="21566"/>
                  <a:pt x="25912" y="0"/>
                </a:cubicBezTo>
              </a:path>
            </a:pathLst>
          </a:custGeom>
          <a:noFill/>
          <a:ln>
            <a:headEnd type="none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2489F33D-027B-3F51-8C66-6F7599931E25}"/>
              </a:ext>
            </a:extLst>
          </p:cNvPr>
          <p:cNvSpPr/>
          <p:nvPr/>
        </p:nvSpPr>
        <p:spPr>
          <a:xfrm rot="9047668">
            <a:off x="471905" y="1503031"/>
            <a:ext cx="300878" cy="223627"/>
          </a:xfrm>
          <a:custGeom>
            <a:avLst/>
            <a:gdLst>
              <a:gd name="connsiteX0" fmla="*/ 388221 w 388221"/>
              <a:gd name="connsiteY0" fmla="*/ 109268 h 258158"/>
              <a:gd name="connsiteX1" fmla="*/ 299082 w 388221"/>
              <a:gd name="connsiteY1" fmla="*/ 235789 h 258158"/>
              <a:gd name="connsiteX2" fmla="*/ 155308 w 388221"/>
              <a:gd name="connsiteY2" fmla="*/ 253042 h 258158"/>
              <a:gd name="connsiteX3" fmla="*/ 31663 w 388221"/>
              <a:gd name="connsiteY3" fmla="*/ 178279 h 258158"/>
              <a:gd name="connsiteX4" fmla="*/ 33 w 388221"/>
              <a:gd name="connsiteY4" fmla="*/ 100642 h 258158"/>
              <a:gd name="connsiteX5" fmla="*/ 25912 w 388221"/>
              <a:gd name="connsiteY5" fmla="*/ 0 h 258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8221" h="258158">
                <a:moveTo>
                  <a:pt x="388221" y="109268"/>
                </a:moveTo>
                <a:cubicBezTo>
                  <a:pt x="363061" y="160547"/>
                  <a:pt x="337901" y="211827"/>
                  <a:pt x="299082" y="235789"/>
                </a:cubicBezTo>
                <a:cubicBezTo>
                  <a:pt x="260263" y="259751"/>
                  <a:pt x="199878" y="262627"/>
                  <a:pt x="155308" y="253042"/>
                </a:cubicBezTo>
                <a:cubicBezTo>
                  <a:pt x="110738" y="243457"/>
                  <a:pt x="57542" y="203679"/>
                  <a:pt x="31663" y="178279"/>
                </a:cubicBezTo>
                <a:cubicBezTo>
                  <a:pt x="5784" y="152879"/>
                  <a:pt x="991" y="130355"/>
                  <a:pt x="33" y="100642"/>
                </a:cubicBezTo>
                <a:cubicBezTo>
                  <a:pt x="-925" y="70929"/>
                  <a:pt x="19203" y="21566"/>
                  <a:pt x="25912" y="0"/>
                </a:cubicBezTo>
              </a:path>
            </a:pathLst>
          </a:custGeom>
          <a:noFill/>
          <a:ln>
            <a:headEnd type="none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AB83C71-7183-C388-5B96-0B5D35273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2857"/>
              </p:ext>
            </p:extLst>
          </p:nvPr>
        </p:nvGraphicFramePr>
        <p:xfrm>
          <a:off x="480172" y="2644775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172" y="2644775"/>
                        <a:ext cx="317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C6EFA15-07AB-58B4-941D-E81AF3021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86559"/>
              </p:ext>
            </p:extLst>
          </p:nvPr>
        </p:nvGraphicFramePr>
        <p:xfrm>
          <a:off x="476250" y="1273175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250" y="1273175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D05886B-FBD0-B278-642A-7649A848FD91}"/>
              </a:ext>
            </a:extLst>
          </p:cNvPr>
          <p:cNvCxnSpPr/>
          <p:nvPr/>
        </p:nvCxnSpPr>
        <p:spPr>
          <a:xfrm flipH="1">
            <a:off x="345145" y="2553750"/>
            <a:ext cx="533400" cy="0"/>
          </a:xfrm>
          <a:prstGeom prst="straightConnector1">
            <a:avLst/>
          </a:prstGeom>
          <a:ln w="158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B42B7A2-A283-1F7F-B5C0-E9B7A1E56545}"/>
              </a:ext>
            </a:extLst>
          </p:cNvPr>
          <p:cNvCxnSpPr/>
          <p:nvPr/>
        </p:nvCxnSpPr>
        <p:spPr>
          <a:xfrm flipH="1">
            <a:off x="323850" y="1654175"/>
            <a:ext cx="533400" cy="0"/>
          </a:xfrm>
          <a:prstGeom prst="straightConnector1">
            <a:avLst/>
          </a:prstGeom>
          <a:ln w="158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36F149F-F309-F3B1-CEC0-F19F49CA4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540396"/>
              </p:ext>
            </p:extLst>
          </p:nvPr>
        </p:nvGraphicFramePr>
        <p:xfrm>
          <a:off x="899213" y="2449245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213" y="2449245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3C70ED6-B9E5-B398-2E6A-90AF183D3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36872"/>
              </p:ext>
            </p:extLst>
          </p:nvPr>
        </p:nvGraphicFramePr>
        <p:xfrm>
          <a:off x="881063" y="155575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063" y="155575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68294B2-6520-A236-6DF5-9F7BE9203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11583"/>
              </p:ext>
            </p:extLst>
          </p:nvPr>
        </p:nvGraphicFramePr>
        <p:xfrm>
          <a:off x="247650" y="2899430"/>
          <a:ext cx="803483" cy="28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50" y="2899430"/>
                        <a:ext cx="803483" cy="28304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05B2753-A6F4-0AE4-842D-F15DE2E2C7B6}"/>
              </a:ext>
            </a:extLst>
          </p:cNvPr>
          <p:cNvCxnSpPr>
            <a:cxnSpLocks/>
          </p:cNvCxnSpPr>
          <p:nvPr/>
        </p:nvCxnSpPr>
        <p:spPr>
          <a:xfrm>
            <a:off x="1543050" y="1676400"/>
            <a:ext cx="0" cy="838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784F011E-AB35-8196-F33F-EE23B698DB51}"/>
              </a:ext>
            </a:extLst>
          </p:cNvPr>
          <p:cNvSpPr/>
          <p:nvPr/>
        </p:nvSpPr>
        <p:spPr>
          <a:xfrm>
            <a:off x="1394572" y="2434747"/>
            <a:ext cx="300878" cy="223627"/>
          </a:xfrm>
          <a:custGeom>
            <a:avLst/>
            <a:gdLst>
              <a:gd name="connsiteX0" fmla="*/ 388221 w 388221"/>
              <a:gd name="connsiteY0" fmla="*/ 109268 h 258158"/>
              <a:gd name="connsiteX1" fmla="*/ 299082 w 388221"/>
              <a:gd name="connsiteY1" fmla="*/ 235789 h 258158"/>
              <a:gd name="connsiteX2" fmla="*/ 155308 w 388221"/>
              <a:gd name="connsiteY2" fmla="*/ 253042 h 258158"/>
              <a:gd name="connsiteX3" fmla="*/ 31663 w 388221"/>
              <a:gd name="connsiteY3" fmla="*/ 178279 h 258158"/>
              <a:gd name="connsiteX4" fmla="*/ 33 w 388221"/>
              <a:gd name="connsiteY4" fmla="*/ 100642 h 258158"/>
              <a:gd name="connsiteX5" fmla="*/ 25912 w 388221"/>
              <a:gd name="connsiteY5" fmla="*/ 0 h 258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8221" h="258158">
                <a:moveTo>
                  <a:pt x="388221" y="109268"/>
                </a:moveTo>
                <a:cubicBezTo>
                  <a:pt x="363061" y="160547"/>
                  <a:pt x="337901" y="211827"/>
                  <a:pt x="299082" y="235789"/>
                </a:cubicBezTo>
                <a:cubicBezTo>
                  <a:pt x="260263" y="259751"/>
                  <a:pt x="199878" y="262627"/>
                  <a:pt x="155308" y="253042"/>
                </a:cubicBezTo>
                <a:cubicBezTo>
                  <a:pt x="110738" y="243457"/>
                  <a:pt x="57542" y="203679"/>
                  <a:pt x="31663" y="178279"/>
                </a:cubicBezTo>
                <a:cubicBezTo>
                  <a:pt x="5784" y="152879"/>
                  <a:pt x="991" y="130355"/>
                  <a:pt x="33" y="100642"/>
                </a:cubicBezTo>
                <a:cubicBezTo>
                  <a:pt x="-925" y="70929"/>
                  <a:pt x="19203" y="21566"/>
                  <a:pt x="25912" y="0"/>
                </a:cubicBezTo>
              </a:path>
            </a:pathLst>
          </a:custGeom>
          <a:noFill/>
          <a:ln>
            <a:headEnd type="none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6BE2ED63-FE6D-5306-C260-32C0DD0085CF}"/>
              </a:ext>
            </a:extLst>
          </p:cNvPr>
          <p:cNvSpPr/>
          <p:nvPr/>
        </p:nvSpPr>
        <p:spPr>
          <a:xfrm rot="9047668">
            <a:off x="1386305" y="1503031"/>
            <a:ext cx="300878" cy="223627"/>
          </a:xfrm>
          <a:custGeom>
            <a:avLst/>
            <a:gdLst>
              <a:gd name="connsiteX0" fmla="*/ 388221 w 388221"/>
              <a:gd name="connsiteY0" fmla="*/ 109268 h 258158"/>
              <a:gd name="connsiteX1" fmla="*/ 299082 w 388221"/>
              <a:gd name="connsiteY1" fmla="*/ 235789 h 258158"/>
              <a:gd name="connsiteX2" fmla="*/ 155308 w 388221"/>
              <a:gd name="connsiteY2" fmla="*/ 253042 h 258158"/>
              <a:gd name="connsiteX3" fmla="*/ 31663 w 388221"/>
              <a:gd name="connsiteY3" fmla="*/ 178279 h 258158"/>
              <a:gd name="connsiteX4" fmla="*/ 33 w 388221"/>
              <a:gd name="connsiteY4" fmla="*/ 100642 h 258158"/>
              <a:gd name="connsiteX5" fmla="*/ 25912 w 388221"/>
              <a:gd name="connsiteY5" fmla="*/ 0 h 258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8221" h="258158">
                <a:moveTo>
                  <a:pt x="388221" y="109268"/>
                </a:moveTo>
                <a:cubicBezTo>
                  <a:pt x="363061" y="160547"/>
                  <a:pt x="337901" y="211827"/>
                  <a:pt x="299082" y="235789"/>
                </a:cubicBezTo>
                <a:cubicBezTo>
                  <a:pt x="260263" y="259751"/>
                  <a:pt x="199878" y="262627"/>
                  <a:pt x="155308" y="253042"/>
                </a:cubicBezTo>
                <a:cubicBezTo>
                  <a:pt x="110738" y="243457"/>
                  <a:pt x="57542" y="203679"/>
                  <a:pt x="31663" y="178279"/>
                </a:cubicBezTo>
                <a:cubicBezTo>
                  <a:pt x="5784" y="152879"/>
                  <a:pt x="991" y="130355"/>
                  <a:pt x="33" y="100642"/>
                </a:cubicBezTo>
                <a:cubicBezTo>
                  <a:pt x="-925" y="70929"/>
                  <a:pt x="19203" y="21566"/>
                  <a:pt x="25912" y="0"/>
                </a:cubicBezTo>
              </a:path>
            </a:pathLst>
          </a:custGeom>
          <a:noFill/>
          <a:ln>
            <a:headEnd type="none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0C77C20-07ED-83B4-F536-2BA4423DC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02875"/>
              </p:ext>
            </p:extLst>
          </p:nvPr>
        </p:nvGraphicFramePr>
        <p:xfrm>
          <a:off x="1387475" y="2644775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AB83C71-7183-C388-5B96-0B5D35273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7475" y="2644775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E9DC24C-E923-B634-5745-A834DC579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10045"/>
              </p:ext>
            </p:extLst>
          </p:nvPr>
        </p:nvGraphicFramePr>
        <p:xfrm>
          <a:off x="1384300" y="1184275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406080" progId="Equation.DSMT4">
                  <p:embed/>
                </p:oleObj>
              </mc:Choice>
              <mc:Fallback>
                <p:oleObj name="Equation" r:id="rId15" imgW="317160" imgH="406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C6EFA15-07AB-58B4-941D-E81AF3021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84300" y="1184275"/>
                        <a:ext cx="317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89115DD-5591-3B29-E30D-36974E35F09D}"/>
              </a:ext>
            </a:extLst>
          </p:cNvPr>
          <p:cNvCxnSpPr/>
          <p:nvPr/>
        </p:nvCxnSpPr>
        <p:spPr>
          <a:xfrm flipH="1">
            <a:off x="1259545" y="2553750"/>
            <a:ext cx="533400" cy="0"/>
          </a:xfrm>
          <a:prstGeom prst="straightConnector1">
            <a:avLst/>
          </a:prstGeom>
          <a:ln w="158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53B3954-1C6D-F17D-1ABC-29840045C3FD}"/>
              </a:ext>
            </a:extLst>
          </p:cNvPr>
          <p:cNvCxnSpPr/>
          <p:nvPr/>
        </p:nvCxnSpPr>
        <p:spPr>
          <a:xfrm flipH="1">
            <a:off x="1238250" y="1654175"/>
            <a:ext cx="533400" cy="0"/>
          </a:xfrm>
          <a:prstGeom prst="straightConnector1">
            <a:avLst/>
          </a:prstGeom>
          <a:ln w="158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752A6B4-71F6-862B-E2E3-CE18140B7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129"/>
              </p:ext>
            </p:extLst>
          </p:nvPr>
        </p:nvGraphicFramePr>
        <p:xfrm>
          <a:off x="1806575" y="2449513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28600" progId="Equation.DSMT4">
                  <p:embed/>
                </p:oleObj>
              </mc:Choice>
              <mc:Fallback>
                <p:oleObj name="Equation" r:id="rId17" imgW="2664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36F149F-F309-F3B1-CEC0-F19F49CA4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06575" y="2449513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7909024-2439-59FA-F6C1-19E1F5D36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88768"/>
              </p:ext>
            </p:extLst>
          </p:nvPr>
        </p:nvGraphicFramePr>
        <p:xfrm>
          <a:off x="1789113" y="155575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3C70ED6-B9E5-B398-2E6A-90AF183D3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89113" y="155575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D3621B8-A73B-F13E-04F1-871D1C82F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13718"/>
              </p:ext>
            </p:extLst>
          </p:nvPr>
        </p:nvGraphicFramePr>
        <p:xfrm>
          <a:off x="1162050" y="2900886"/>
          <a:ext cx="822324" cy="28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55600" imgH="393480" progId="Equation.DSMT4">
                  <p:embed/>
                </p:oleObj>
              </mc:Choice>
              <mc:Fallback>
                <p:oleObj name="Equation" r:id="rId21" imgW="11556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68294B2-6520-A236-6DF5-9F7BE9203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2050" y="2900886"/>
                        <a:ext cx="822324" cy="28013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720E82A-9377-6BCD-125F-12CECADE55EA}"/>
              </a:ext>
            </a:extLst>
          </p:cNvPr>
          <p:cNvCxnSpPr>
            <a:cxnSpLocks/>
          </p:cNvCxnSpPr>
          <p:nvPr/>
        </p:nvCxnSpPr>
        <p:spPr>
          <a:xfrm rot="5400000">
            <a:off x="3181350" y="1235075"/>
            <a:ext cx="0" cy="838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2E1DFE5-D176-715F-1C1C-2C94B125A51D}"/>
              </a:ext>
            </a:extLst>
          </p:cNvPr>
          <p:cNvCxnSpPr>
            <a:cxnSpLocks/>
          </p:cNvCxnSpPr>
          <p:nvPr/>
        </p:nvCxnSpPr>
        <p:spPr>
          <a:xfrm>
            <a:off x="2762250" y="1654175"/>
            <a:ext cx="0" cy="144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1AF6C7E-A993-5151-3842-4CEFA264447B}"/>
              </a:ext>
            </a:extLst>
          </p:cNvPr>
          <p:cNvCxnSpPr>
            <a:cxnSpLocks/>
          </p:cNvCxnSpPr>
          <p:nvPr/>
        </p:nvCxnSpPr>
        <p:spPr>
          <a:xfrm>
            <a:off x="3610874" y="1654175"/>
            <a:ext cx="0" cy="144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6AF0B9F-C14F-C734-EF96-B2C8EE523FC6}"/>
              </a:ext>
            </a:extLst>
          </p:cNvPr>
          <p:cNvCxnSpPr>
            <a:cxnSpLocks/>
          </p:cNvCxnSpPr>
          <p:nvPr/>
        </p:nvCxnSpPr>
        <p:spPr>
          <a:xfrm rot="10800000" flipH="1">
            <a:off x="2516400" y="1826700"/>
            <a:ext cx="533400" cy="0"/>
          </a:xfrm>
          <a:prstGeom prst="straightConnector1">
            <a:avLst/>
          </a:prstGeom>
          <a:ln w="158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0015C32-182A-166B-82D6-07AF27266F87}"/>
              </a:ext>
            </a:extLst>
          </p:cNvPr>
          <p:cNvCxnSpPr>
            <a:cxnSpLocks/>
          </p:cNvCxnSpPr>
          <p:nvPr/>
        </p:nvCxnSpPr>
        <p:spPr>
          <a:xfrm rot="10800000" flipH="1">
            <a:off x="3371850" y="1823825"/>
            <a:ext cx="533400" cy="0"/>
          </a:xfrm>
          <a:prstGeom prst="straightConnector1">
            <a:avLst/>
          </a:prstGeom>
          <a:ln w="158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AEC83D42-17F1-FC11-4D09-A6BC96015E15}"/>
              </a:ext>
            </a:extLst>
          </p:cNvPr>
          <p:cNvSpPr/>
          <p:nvPr/>
        </p:nvSpPr>
        <p:spPr>
          <a:xfrm rot="12249972" flipV="1">
            <a:off x="2601387" y="1666887"/>
            <a:ext cx="300878" cy="217825"/>
          </a:xfrm>
          <a:custGeom>
            <a:avLst/>
            <a:gdLst>
              <a:gd name="connsiteX0" fmla="*/ 388221 w 388221"/>
              <a:gd name="connsiteY0" fmla="*/ 109268 h 258158"/>
              <a:gd name="connsiteX1" fmla="*/ 299082 w 388221"/>
              <a:gd name="connsiteY1" fmla="*/ 235789 h 258158"/>
              <a:gd name="connsiteX2" fmla="*/ 155308 w 388221"/>
              <a:gd name="connsiteY2" fmla="*/ 253042 h 258158"/>
              <a:gd name="connsiteX3" fmla="*/ 31663 w 388221"/>
              <a:gd name="connsiteY3" fmla="*/ 178279 h 258158"/>
              <a:gd name="connsiteX4" fmla="*/ 33 w 388221"/>
              <a:gd name="connsiteY4" fmla="*/ 100642 h 258158"/>
              <a:gd name="connsiteX5" fmla="*/ 25912 w 388221"/>
              <a:gd name="connsiteY5" fmla="*/ 0 h 258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8221" h="258158">
                <a:moveTo>
                  <a:pt x="388221" y="109268"/>
                </a:moveTo>
                <a:cubicBezTo>
                  <a:pt x="363061" y="160547"/>
                  <a:pt x="337901" y="211827"/>
                  <a:pt x="299082" y="235789"/>
                </a:cubicBezTo>
                <a:cubicBezTo>
                  <a:pt x="260263" y="259751"/>
                  <a:pt x="199878" y="262627"/>
                  <a:pt x="155308" y="253042"/>
                </a:cubicBezTo>
                <a:cubicBezTo>
                  <a:pt x="110738" y="243457"/>
                  <a:pt x="57542" y="203679"/>
                  <a:pt x="31663" y="178279"/>
                </a:cubicBezTo>
                <a:cubicBezTo>
                  <a:pt x="5784" y="152879"/>
                  <a:pt x="991" y="130355"/>
                  <a:pt x="33" y="100642"/>
                </a:cubicBezTo>
                <a:cubicBezTo>
                  <a:pt x="-925" y="70929"/>
                  <a:pt x="19203" y="21566"/>
                  <a:pt x="25912" y="0"/>
                </a:cubicBezTo>
              </a:path>
            </a:pathLst>
          </a:custGeom>
          <a:noFill/>
          <a:ln>
            <a:headEnd type="none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2A2AC346-53E8-D70F-80DC-AAFC88CC9DBF}"/>
              </a:ext>
            </a:extLst>
          </p:cNvPr>
          <p:cNvSpPr/>
          <p:nvPr/>
        </p:nvSpPr>
        <p:spPr>
          <a:xfrm rot="12249972" flipV="1">
            <a:off x="3448753" y="1675438"/>
            <a:ext cx="300878" cy="217825"/>
          </a:xfrm>
          <a:custGeom>
            <a:avLst/>
            <a:gdLst>
              <a:gd name="connsiteX0" fmla="*/ 388221 w 388221"/>
              <a:gd name="connsiteY0" fmla="*/ 109268 h 258158"/>
              <a:gd name="connsiteX1" fmla="*/ 299082 w 388221"/>
              <a:gd name="connsiteY1" fmla="*/ 235789 h 258158"/>
              <a:gd name="connsiteX2" fmla="*/ 155308 w 388221"/>
              <a:gd name="connsiteY2" fmla="*/ 253042 h 258158"/>
              <a:gd name="connsiteX3" fmla="*/ 31663 w 388221"/>
              <a:gd name="connsiteY3" fmla="*/ 178279 h 258158"/>
              <a:gd name="connsiteX4" fmla="*/ 33 w 388221"/>
              <a:gd name="connsiteY4" fmla="*/ 100642 h 258158"/>
              <a:gd name="connsiteX5" fmla="*/ 25912 w 388221"/>
              <a:gd name="connsiteY5" fmla="*/ 0 h 258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8221" h="258158">
                <a:moveTo>
                  <a:pt x="388221" y="109268"/>
                </a:moveTo>
                <a:cubicBezTo>
                  <a:pt x="363061" y="160547"/>
                  <a:pt x="337901" y="211827"/>
                  <a:pt x="299082" y="235789"/>
                </a:cubicBezTo>
                <a:cubicBezTo>
                  <a:pt x="260263" y="259751"/>
                  <a:pt x="199878" y="262627"/>
                  <a:pt x="155308" y="253042"/>
                </a:cubicBezTo>
                <a:cubicBezTo>
                  <a:pt x="110738" y="243457"/>
                  <a:pt x="57542" y="203679"/>
                  <a:pt x="31663" y="178279"/>
                </a:cubicBezTo>
                <a:cubicBezTo>
                  <a:pt x="5784" y="152879"/>
                  <a:pt x="991" y="130355"/>
                  <a:pt x="33" y="100642"/>
                </a:cubicBezTo>
                <a:cubicBezTo>
                  <a:pt x="-925" y="70929"/>
                  <a:pt x="19203" y="21566"/>
                  <a:pt x="25912" y="0"/>
                </a:cubicBezTo>
              </a:path>
            </a:pathLst>
          </a:custGeom>
          <a:noFill/>
          <a:ln>
            <a:headEnd type="none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A509857-0767-6396-A6C1-283452F48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72129"/>
              </p:ext>
            </p:extLst>
          </p:nvPr>
        </p:nvGraphicFramePr>
        <p:xfrm>
          <a:off x="3893672" y="1701287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4762" imgH="228567" progId="Equation.DSMT4">
                  <p:embed/>
                </p:oleObj>
              </mc:Choice>
              <mc:Fallback>
                <p:oleObj name="Equation" r:id="rId23" imgW="254762" imgH="2285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93672" y="1701287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7E7DD73-373A-CAF7-5BC8-12C85A309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77126"/>
              </p:ext>
            </p:extLst>
          </p:nvPr>
        </p:nvGraphicFramePr>
        <p:xfrm>
          <a:off x="2676811" y="1874928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779" imgH="228567" progId="Equation.DSMT4">
                  <p:embed/>
                </p:oleObj>
              </mc:Choice>
              <mc:Fallback>
                <p:oleObj name="Equation" r:id="rId25" imgW="304779" imgH="2285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76811" y="1874928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34A9419-C214-99E3-7678-2E62687FF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187558"/>
              </p:ext>
            </p:extLst>
          </p:nvPr>
        </p:nvGraphicFramePr>
        <p:xfrm>
          <a:off x="3461947" y="1874928"/>
          <a:ext cx="3190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8812" imgH="228567" progId="Equation.DSMT4">
                  <p:embed/>
                </p:oleObj>
              </mc:Choice>
              <mc:Fallback>
                <p:oleObj name="Equation" r:id="rId27" imgW="318812" imgH="2285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61947" y="1874928"/>
                        <a:ext cx="319087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C1E5A88-9AD5-8AB9-1467-C53BF5479137}"/>
              </a:ext>
            </a:extLst>
          </p:cNvPr>
          <p:cNvCxnSpPr>
            <a:cxnSpLocks/>
          </p:cNvCxnSpPr>
          <p:nvPr/>
        </p:nvCxnSpPr>
        <p:spPr>
          <a:xfrm rot="10800000" flipH="1">
            <a:off x="2402250" y="1643337"/>
            <a:ext cx="360000" cy="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4B207FE-CA06-A93F-505A-B6D38F65E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67362"/>
              </p:ext>
            </p:extLst>
          </p:nvPr>
        </p:nvGraphicFramePr>
        <p:xfrm>
          <a:off x="2182813" y="1616075"/>
          <a:ext cx="2428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2528" imgH="228567" progId="Equation.DSMT4">
                  <p:embed/>
                </p:oleObj>
              </mc:Choice>
              <mc:Fallback>
                <p:oleObj name="Equation" r:id="rId29" imgW="242528" imgH="2285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82813" y="1616075"/>
                        <a:ext cx="242887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6258787-2A9E-2F3B-1B19-9784D0E99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21870"/>
              </p:ext>
            </p:extLst>
          </p:nvPr>
        </p:nvGraphicFramePr>
        <p:xfrm>
          <a:off x="2486400" y="1455584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86400" y="1455584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B7C67AA-59C0-8AA5-E25D-37147A96C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71316"/>
              </p:ext>
            </p:extLst>
          </p:nvPr>
        </p:nvGraphicFramePr>
        <p:xfrm>
          <a:off x="2340633" y="2139745"/>
          <a:ext cx="1766422" cy="38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20760" imgH="457200" progId="Equation.DSMT4">
                  <p:embed/>
                </p:oleObj>
              </mc:Choice>
              <mc:Fallback>
                <p:oleObj name="Equation" r:id="rId33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340633" y="2139745"/>
                        <a:ext cx="1766422" cy="38078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peech Bubble: Rectangle 47">
            <a:extLst>
              <a:ext uri="{FF2B5EF4-FFF2-40B4-BE49-F238E27FC236}">
                <a16:creationId xmlns:a16="http://schemas.microsoft.com/office/drawing/2014/main" id="{E1EC2427-3379-319A-4F09-31C12EC505F5}"/>
              </a:ext>
            </a:extLst>
          </p:cNvPr>
          <p:cNvSpPr/>
          <p:nvPr/>
        </p:nvSpPr>
        <p:spPr>
          <a:xfrm>
            <a:off x="2690110" y="2821766"/>
            <a:ext cx="809228" cy="219186"/>
          </a:xfrm>
          <a:prstGeom prst="wedgeRectCallout">
            <a:avLst>
              <a:gd name="adj1" fmla="val 72887"/>
              <a:gd name="adj2" fmla="val -186836"/>
            </a:avLst>
          </a:prstGeom>
          <a:solidFill>
            <a:srgbClr val="FFFF00">
              <a:alpha val="7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ame outcome as the previous slide.</a:t>
            </a:r>
          </a:p>
        </p:txBody>
      </p:sp>
    </p:spTree>
    <p:extLst>
      <p:ext uri="{BB962C8B-B14F-4D97-AF65-F5344CB8AC3E}">
        <p14:creationId xmlns:p14="http://schemas.microsoft.com/office/powerpoint/2010/main" val="366012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016F43-9146-E36B-879C-2F9D41B81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  <a:endParaRPr lang="en-GB" sz="1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D2E92-F2AA-BF84-EEDE-B13DD3048A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892175"/>
            <a:ext cx="3962400" cy="2026669"/>
          </a:xfrm>
        </p:spPr>
        <p:txBody>
          <a:bodyPr/>
          <a:lstStyle/>
          <a:p>
            <a:r>
              <a:rPr lang="en-GB" dirty="0"/>
              <a:t>Now let’s go back to the problem at hand.</a:t>
            </a:r>
          </a:p>
          <a:p>
            <a:r>
              <a:rPr lang="en-GB" dirty="0"/>
              <a:t>We determine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dirty="0"/>
              <a:t> as belo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3DE25C-152B-EE55-3415-03AEA47F8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4EA42B-6AEC-076E-E4AA-03D08AD240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2667006"/>
            <a:ext cx="3009900" cy="18134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86BBE4B-2BEC-7426-0609-2DA3ECD2EA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" y="1456574"/>
            <a:ext cx="1742289" cy="10924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A6A7890-47F6-49D7-9CB3-D5D38EF8FE0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b="4340"/>
          <a:stretch/>
        </p:blipFill>
        <p:spPr>
          <a:xfrm>
            <a:off x="2305050" y="1444262"/>
            <a:ext cx="1889886" cy="10983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8A8D149-0694-172F-A96E-71CCA2EB6F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250" y="94801"/>
            <a:ext cx="2891846" cy="19717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670E176-0A24-64C0-426D-B38C9FE4C5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250" y="2910241"/>
            <a:ext cx="533400" cy="18971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E7C62617-E668-743E-AEF7-1201995A8F0C}"/>
              </a:ext>
            </a:extLst>
          </p:cNvPr>
          <p:cNvSpPr/>
          <p:nvPr/>
        </p:nvSpPr>
        <p:spPr>
          <a:xfrm>
            <a:off x="467256" y="2667006"/>
            <a:ext cx="533400" cy="181348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0D0E26E-2F4F-4870-169C-A7CB809517B4}"/>
              </a:ext>
            </a:extLst>
          </p:cNvPr>
          <p:cNvSpPr/>
          <p:nvPr/>
        </p:nvSpPr>
        <p:spPr>
          <a:xfrm>
            <a:off x="1009650" y="2380694"/>
            <a:ext cx="381000" cy="181348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6B30F40-A1E0-906A-4468-135C5BCF86BA}"/>
              </a:ext>
            </a:extLst>
          </p:cNvPr>
          <p:cNvSpPr/>
          <p:nvPr/>
        </p:nvSpPr>
        <p:spPr>
          <a:xfrm>
            <a:off x="1790700" y="2374187"/>
            <a:ext cx="423036" cy="181348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C8BE981-532B-041C-2C3A-7AF6F078D6E8}"/>
              </a:ext>
            </a:extLst>
          </p:cNvPr>
          <p:cNvSpPr/>
          <p:nvPr/>
        </p:nvSpPr>
        <p:spPr>
          <a:xfrm>
            <a:off x="1021642" y="2667006"/>
            <a:ext cx="609600" cy="181348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51635FD-6E73-F535-97BB-BE92D933F92E}"/>
              </a:ext>
            </a:extLst>
          </p:cNvPr>
          <p:cNvSpPr/>
          <p:nvPr/>
        </p:nvSpPr>
        <p:spPr>
          <a:xfrm>
            <a:off x="1735518" y="2667006"/>
            <a:ext cx="569532" cy="18134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35EF780-F26D-6D79-4BDB-8D64E496EFF0}"/>
              </a:ext>
            </a:extLst>
          </p:cNvPr>
          <p:cNvSpPr/>
          <p:nvPr/>
        </p:nvSpPr>
        <p:spPr>
          <a:xfrm>
            <a:off x="2812041" y="2367680"/>
            <a:ext cx="483609" cy="18134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91F9537-707D-3EA2-8AE0-DBA9A3005ECE}"/>
              </a:ext>
            </a:extLst>
          </p:cNvPr>
          <p:cNvSpPr/>
          <p:nvPr/>
        </p:nvSpPr>
        <p:spPr>
          <a:xfrm>
            <a:off x="2325084" y="2667006"/>
            <a:ext cx="569532" cy="181348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419E141-307A-7952-5F55-2613FE1B8CD6}"/>
              </a:ext>
            </a:extLst>
          </p:cNvPr>
          <p:cNvSpPr/>
          <p:nvPr/>
        </p:nvSpPr>
        <p:spPr>
          <a:xfrm>
            <a:off x="3754201" y="2374205"/>
            <a:ext cx="423036" cy="181348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163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74CE0-252E-306D-F083-A1053B0C8E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86024-BEA6-8A90-486C-CA991AA3A9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892175"/>
            <a:ext cx="3962400" cy="2026669"/>
          </a:xfrm>
        </p:spPr>
        <p:txBody>
          <a:bodyPr>
            <a:normAutofit/>
          </a:bodyPr>
          <a:lstStyle/>
          <a:p>
            <a:pPr algn="just"/>
            <a:r>
              <a:rPr lang="en-GB" sz="1000" dirty="0"/>
              <a:t>Now we can combine sway and non-sway moments to obtain the moments of the structure using coefficient </a:t>
            </a:r>
            <a:r>
              <a:rPr lang="en-GB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1000" dirty="0"/>
              <a:t>.</a:t>
            </a:r>
          </a:p>
          <a:p>
            <a:pPr algn="just"/>
            <a:r>
              <a:rPr lang="en-GB" sz="1000" dirty="0"/>
              <a:t>But before that let’s get the actual sway moments as below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0F09FC-2C1F-41FD-D2B3-634508759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4D5386-404C-16A9-B2B5-8CA754F0BB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" y="1577975"/>
            <a:ext cx="1447800" cy="1447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9F1CCA7-37FF-D9E0-C79F-766399B00C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50" y="1807224"/>
            <a:ext cx="1905000" cy="25541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5F503C-A13D-11EF-9FC5-90DC13A46E3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b="4340"/>
          <a:stretch/>
        </p:blipFill>
        <p:spPr>
          <a:xfrm>
            <a:off x="2396364" y="1501775"/>
            <a:ext cx="1889886" cy="1098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6712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B7B35-2B00-5AB1-64D7-37B512DC5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D9BB39-32AD-A59E-9B33-8677FA9522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892175"/>
            <a:ext cx="3962400" cy="2026669"/>
          </a:xfrm>
        </p:spPr>
        <p:txBody>
          <a:bodyPr/>
          <a:lstStyle/>
          <a:p>
            <a:r>
              <a:rPr lang="en-GB" dirty="0"/>
              <a:t>The final end moments are then as below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221711-A60A-C794-A305-263DA4BCA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C94BC63-6135-8E71-5965-8A5DC94659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85" b="5960"/>
          <a:stretch/>
        </p:blipFill>
        <p:spPr>
          <a:xfrm>
            <a:off x="2000250" y="1749568"/>
            <a:ext cx="2209799" cy="137514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D20393-3842-E139-466C-56D0E3328D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838" y="1425575"/>
            <a:ext cx="2209800" cy="29326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E1BEF01-A34F-E7E5-915D-1568C6EE67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838" y="1207680"/>
            <a:ext cx="1676400" cy="14169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583218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47764-E6EB-DD76-9709-4453C0FD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utorial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9A93C4-6267-1E3F-E047-C95F26B511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892175"/>
            <a:ext cx="3962400" cy="2026669"/>
          </a:xfrm>
        </p:spPr>
        <p:txBody>
          <a:bodyPr>
            <a:normAutofit/>
          </a:bodyPr>
          <a:lstStyle/>
          <a:p>
            <a:pPr algn="just"/>
            <a:r>
              <a:rPr lang="en-GB" b="0" i="0" u="none" strike="noStrike" baseline="0" dirty="0"/>
              <a:t>Calculate the end moments in the members of the frame. All members have the same flexural rigidity, </a:t>
            </a:r>
            <a:r>
              <a:rPr lang="en-GB" b="0" i="1" u="none" strike="noStrike" baseline="0" dirty="0"/>
              <a:t>EI</a:t>
            </a:r>
            <a:r>
              <a:rPr lang="en-GB" b="0" i="0" u="none" strike="noStrike" baseline="0" dirty="0"/>
              <a:t>; note that the member CD is pinned to the foundation at D.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5F7BB1-5515-0B13-9F79-71352139E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FACBCC-99E1-3893-11D3-914D02CDC7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595178"/>
            <a:ext cx="2076450" cy="152114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6961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9C813F-6884-1031-60F0-78E70001D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sitive sign conven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CB17C3-072D-BC99-A691-33F44ADB4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A000101-8831-1509-6CA2-3DD507B7BF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7213" y="1058062"/>
            <a:ext cx="3295674" cy="184786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Speech Bubble: Rectangle 5">
            <a:extLst>
              <a:ext uri="{FF2B5EF4-FFF2-40B4-BE49-F238E27FC236}">
                <a16:creationId xmlns:a16="http://schemas.microsoft.com/office/drawing/2014/main" id="{080064B8-0EA7-998C-2608-1194B17BAC45}"/>
              </a:ext>
            </a:extLst>
          </p:cNvPr>
          <p:cNvSpPr/>
          <p:nvPr/>
        </p:nvSpPr>
        <p:spPr>
          <a:xfrm>
            <a:off x="247650" y="968375"/>
            <a:ext cx="762000" cy="367513"/>
          </a:xfrm>
          <a:prstGeom prst="wedgeRectCallout">
            <a:avLst>
              <a:gd name="adj1" fmla="val 43550"/>
              <a:gd name="adj2" fmla="val 230241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 is positive when it is applied in clockwise sense</a:t>
            </a:r>
          </a:p>
        </p:txBody>
      </p:sp>
      <p:sp>
        <p:nvSpPr>
          <p:cNvPr id="7" name="Speech Bubble: Rectangle 6">
            <a:extLst>
              <a:ext uri="{FF2B5EF4-FFF2-40B4-BE49-F238E27FC236}">
                <a16:creationId xmlns:a16="http://schemas.microsoft.com/office/drawing/2014/main" id="{C7F1682A-CD7F-B7F4-6705-595F4212E41E}"/>
              </a:ext>
            </a:extLst>
          </p:cNvPr>
          <p:cNvSpPr/>
          <p:nvPr/>
        </p:nvSpPr>
        <p:spPr>
          <a:xfrm>
            <a:off x="1617453" y="892175"/>
            <a:ext cx="762000" cy="367513"/>
          </a:xfrm>
          <a:prstGeom prst="wedgeRectCallout">
            <a:avLst>
              <a:gd name="adj1" fmla="val 43550"/>
              <a:gd name="adj2" fmla="val 230241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 of axial forces are neglected</a:t>
            </a:r>
          </a:p>
        </p:txBody>
      </p:sp>
      <p:sp>
        <p:nvSpPr>
          <p:cNvPr id="8" name="Speech Bubble: Rectangle 7">
            <a:extLst>
              <a:ext uri="{FF2B5EF4-FFF2-40B4-BE49-F238E27FC236}">
                <a16:creationId xmlns:a16="http://schemas.microsoft.com/office/drawing/2014/main" id="{5856AB63-EFB1-38F9-81D8-029531BDCF5A}"/>
              </a:ext>
            </a:extLst>
          </p:cNvPr>
          <p:cNvSpPr/>
          <p:nvPr/>
        </p:nvSpPr>
        <p:spPr>
          <a:xfrm>
            <a:off x="3387189" y="582985"/>
            <a:ext cx="762000" cy="367513"/>
          </a:xfrm>
          <a:prstGeom prst="wedgeRectCallout">
            <a:avLst>
              <a:gd name="adj1" fmla="val -103620"/>
              <a:gd name="adj2" fmla="val 141046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ear forces acting upward are positi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Speech Bubble: Rectangle 8">
                <a:extLst>
                  <a:ext uri="{FF2B5EF4-FFF2-40B4-BE49-F238E27FC236}">
                    <a16:creationId xmlns:a16="http://schemas.microsoft.com/office/drawing/2014/main" id="{A72FFFEF-6315-A2F9-B45D-1D41A91B5E5A}"/>
                  </a:ext>
                </a:extLst>
              </p:cNvPr>
              <p:cNvSpPr/>
              <p:nvPr/>
            </p:nvSpPr>
            <p:spPr>
              <a:xfrm>
                <a:off x="2457450" y="2263775"/>
                <a:ext cx="762000" cy="367513"/>
              </a:xfrm>
              <a:prstGeom prst="wedgeRectCallout">
                <a:avLst>
                  <a:gd name="adj1" fmla="val 48456"/>
                  <a:gd name="adj2" fmla="val -119498"/>
                </a:avLst>
              </a:prstGeom>
              <a:solidFill>
                <a:srgbClr val="FFFF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Ins="36000" rtlCol="0" anchor="ctr"/>
              <a:lstStyle/>
              <a:p>
                <a:pPr algn="ctr"/>
                <a:r>
                  <a:rPr lang="en-GB" sz="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 posit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GB" sz="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  <m:r>
                          <a:rPr lang="en-GB" sz="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GB" sz="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decreas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GB" sz="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GB" sz="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Speech Bubble: Rectangle 8">
                <a:extLst>
                  <a:ext uri="{FF2B5EF4-FFF2-40B4-BE49-F238E27FC236}">
                    <a16:creationId xmlns:a16="http://schemas.microsoft.com/office/drawing/2014/main" id="{A72FFFEF-6315-A2F9-B45D-1D41A91B5E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450" y="2263775"/>
                <a:ext cx="762000" cy="367513"/>
              </a:xfrm>
              <a:prstGeom prst="wedgeRectCallout">
                <a:avLst>
                  <a:gd name="adj1" fmla="val 48456"/>
                  <a:gd name="adj2" fmla="val -119498"/>
                </a:avLst>
              </a:prstGeom>
              <a:blipFill>
                <a:blip r:embed="rId3"/>
                <a:stretch>
                  <a:fillRect/>
                </a:stretch>
              </a:blipFill>
              <a:ln w="63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peech Bubble: Rectangle 9">
            <a:extLst>
              <a:ext uri="{FF2B5EF4-FFF2-40B4-BE49-F238E27FC236}">
                <a16:creationId xmlns:a16="http://schemas.microsoft.com/office/drawing/2014/main" id="{389DFB6B-7CC2-4556-9F00-A159D0EC92BD}"/>
              </a:ext>
            </a:extLst>
          </p:cNvPr>
          <p:cNvSpPr/>
          <p:nvPr/>
        </p:nvSpPr>
        <p:spPr>
          <a:xfrm>
            <a:off x="3829050" y="2123116"/>
            <a:ext cx="762000" cy="367513"/>
          </a:xfrm>
          <a:prstGeom prst="wedgeRectCallout">
            <a:avLst>
              <a:gd name="adj1" fmla="val -53809"/>
              <a:gd name="adj2" fmla="val -169572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rotations and displacements</a:t>
            </a:r>
          </a:p>
        </p:txBody>
      </p:sp>
      <p:sp>
        <p:nvSpPr>
          <p:cNvPr id="12" name="Speech Bubble: Rectangle 11">
            <a:extLst>
              <a:ext uri="{FF2B5EF4-FFF2-40B4-BE49-F238E27FC236}">
                <a16:creationId xmlns:a16="http://schemas.microsoft.com/office/drawing/2014/main" id="{AB0FCFEA-35E0-5ABE-9785-274BC75AF1BA}"/>
              </a:ext>
            </a:extLst>
          </p:cNvPr>
          <p:cNvSpPr/>
          <p:nvPr/>
        </p:nvSpPr>
        <p:spPr>
          <a:xfrm>
            <a:off x="3829050" y="2123116"/>
            <a:ext cx="762000" cy="367513"/>
          </a:xfrm>
          <a:prstGeom prst="wedgeRectCallout">
            <a:avLst>
              <a:gd name="adj1" fmla="val -72300"/>
              <a:gd name="adj2" fmla="val -4483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rotations and displacements</a:t>
            </a:r>
          </a:p>
        </p:txBody>
      </p:sp>
    </p:spTree>
    <p:extLst>
      <p:ext uri="{BB962C8B-B14F-4D97-AF65-F5344CB8AC3E}">
        <p14:creationId xmlns:p14="http://schemas.microsoft.com/office/powerpoint/2010/main" val="12783523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6B4D9-4929-80DE-B65C-BD85D3D017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iffness coeffici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DAF9EA-2BBD-24C7-2A27-9869DED67D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GB" b="0" i="0" u="none" strike="noStrike" baseline="0" dirty="0"/>
              <a:t>A moment applied at a point on a beam causes a rotation of the beam at that point, the angle of rotation being directly proportional to the applied moment</a:t>
            </a:r>
          </a:p>
          <a:p>
            <a:pPr algn="l"/>
            <a:endParaRPr lang="en-GB" dirty="0"/>
          </a:p>
          <a:p>
            <a:pPr algn="l"/>
            <a:endParaRPr lang="en-GB" dirty="0"/>
          </a:p>
          <a:p>
            <a:pPr algn="l"/>
            <a:endParaRPr lang="en-GB" dirty="0"/>
          </a:p>
          <a:p>
            <a:pPr algn="l"/>
            <a:r>
              <a:rPr lang="en-GB" dirty="0"/>
              <a:t>The value of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GB" dirty="0"/>
              <a:t> depends on the support conditions at the end of the beam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6E450A-6D77-CFDF-9037-3D9277A80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484620-452F-35E5-6DF9-2620F636C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2650" y="1654175"/>
            <a:ext cx="2003978" cy="737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6F60EE6-AD08-6E62-839E-541C72C7BA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50" y="1654175"/>
            <a:ext cx="852494" cy="21431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peech Bubble: Rectangle 6">
            <a:extLst>
              <a:ext uri="{FF2B5EF4-FFF2-40B4-BE49-F238E27FC236}">
                <a16:creationId xmlns:a16="http://schemas.microsoft.com/office/drawing/2014/main" id="{31485ACD-2E84-8DEB-3D76-C37869074D5B}"/>
              </a:ext>
            </a:extLst>
          </p:cNvPr>
          <p:cNvSpPr/>
          <p:nvPr/>
        </p:nvSpPr>
        <p:spPr>
          <a:xfrm>
            <a:off x="1404944" y="1972519"/>
            <a:ext cx="533400" cy="349376"/>
          </a:xfrm>
          <a:prstGeom prst="wedgeRectCallout">
            <a:avLst>
              <a:gd name="adj1" fmla="val -79685"/>
              <a:gd name="adj2" fmla="val -87977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ational stiffness of beam AB</a:t>
            </a:r>
          </a:p>
        </p:txBody>
      </p:sp>
      <p:sp>
        <p:nvSpPr>
          <p:cNvPr id="9" name="Speech Bubble: Rectangle 8">
            <a:extLst>
              <a:ext uri="{FF2B5EF4-FFF2-40B4-BE49-F238E27FC236}">
                <a16:creationId xmlns:a16="http://schemas.microsoft.com/office/drawing/2014/main" id="{A0D77283-B884-1DAB-2C43-0663A88D70BD}"/>
              </a:ext>
            </a:extLst>
          </p:cNvPr>
          <p:cNvSpPr/>
          <p:nvPr/>
        </p:nvSpPr>
        <p:spPr>
          <a:xfrm>
            <a:off x="445297" y="1972519"/>
            <a:ext cx="852494" cy="349376"/>
          </a:xfrm>
          <a:prstGeom prst="wedgeRectCallout">
            <a:avLst>
              <a:gd name="adj1" fmla="val 21976"/>
              <a:gd name="adj2" fmla="val -97031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ositive moment reduces rotation based on previous slide</a:t>
            </a:r>
          </a:p>
        </p:txBody>
      </p:sp>
    </p:spTree>
    <p:extLst>
      <p:ext uri="{BB962C8B-B14F-4D97-AF65-F5344CB8AC3E}">
        <p14:creationId xmlns:p14="http://schemas.microsoft.com/office/powerpoint/2010/main" val="3041592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96BEF0-837F-C6FF-50F0-0176E9FEC7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tribution factors (DF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859103-D67B-03DC-E65B-47EC60AD1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A27E5-C7DF-81B6-47BA-018821CEA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450" y="984969"/>
            <a:ext cx="2659553" cy="9781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1CBB12-5CE1-55F2-A07A-147F3A9EF7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450" y="2187575"/>
            <a:ext cx="682630" cy="37004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E207BEC-EBD5-58A3-F3E6-A45669CC18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4650" y="2187575"/>
            <a:ext cx="696462" cy="367444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C5163D8-4635-703F-AB48-1FC1AFFE4EBA}"/>
              </a:ext>
            </a:extLst>
          </p:cNvPr>
          <p:cNvCxnSpPr>
            <a:stCxn id="7" idx="0"/>
          </p:cNvCxnSpPr>
          <p:nvPr/>
        </p:nvCxnSpPr>
        <p:spPr>
          <a:xfrm flipH="1" flipV="1">
            <a:off x="2686050" y="1577975"/>
            <a:ext cx="576831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EA6A916-BAB0-A1A6-E7A4-03F56D0F59C2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1274765" y="1425575"/>
            <a:ext cx="801685" cy="76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51AE26C1-275D-C4E0-26A5-5993A8E20144}"/>
                  </a:ext>
                </a:extLst>
              </p14:cNvPr>
              <p14:cNvContentPartPr/>
              <p14:nvPr/>
            </p14:nvContentPartPr>
            <p14:xfrm>
              <a:off x="2270620" y="1449011"/>
              <a:ext cx="46800" cy="511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51AE26C1-275D-C4E0-26A5-5993A8E2014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61620" y="1440371"/>
                <a:ext cx="64440" cy="68760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Speech Bubble: Rectangle 14">
            <a:extLst>
              <a:ext uri="{FF2B5EF4-FFF2-40B4-BE49-F238E27FC236}">
                <a16:creationId xmlns:a16="http://schemas.microsoft.com/office/drawing/2014/main" id="{F9DC46F0-165B-53C7-F022-607110E694E8}"/>
              </a:ext>
            </a:extLst>
          </p:cNvPr>
          <p:cNvSpPr/>
          <p:nvPr/>
        </p:nvSpPr>
        <p:spPr>
          <a:xfrm>
            <a:off x="400050" y="2782126"/>
            <a:ext cx="852494" cy="349376"/>
          </a:xfrm>
          <a:prstGeom prst="wedgeRectCallout">
            <a:avLst>
              <a:gd name="adj1" fmla="val 56381"/>
              <a:gd name="adj2" fmla="val -122545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factor for the left of joint B (span BA)</a:t>
            </a:r>
          </a:p>
        </p:txBody>
      </p:sp>
      <p:sp>
        <p:nvSpPr>
          <p:cNvPr id="16" name="Speech Bubble: Rectangle 15">
            <a:extLst>
              <a:ext uri="{FF2B5EF4-FFF2-40B4-BE49-F238E27FC236}">
                <a16:creationId xmlns:a16="http://schemas.microsoft.com/office/drawing/2014/main" id="{A9B35F16-8A52-2379-819E-866F0831593F}"/>
              </a:ext>
            </a:extLst>
          </p:cNvPr>
          <p:cNvSpPr/>
          <p:nvPr/>
        </p:nvSpPr>
        <p:spPr>
          <a:xfrm>
            <a:off x="3353602" y="2757300"/>
            <a:ext cx="852494" cy="349376"/>
          </a:xfrm>
          <a:prstGeom prst="wedgeRectCallout">
            <a:avLst>
              <a:gd name="adj1" fmla="val -56278"/>
              <a:gd name="adj2" fmla="val -118430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factor for the right of joint B (span BC)</a:t>
            </a:r>
          </a:p>
        </p:txBody>
      </p:sp>
    </p:spTree>
    <p:extLst>
      <p:ext uri="{BB962C8B-B14F-4D97-AF65-F5344CB8AC3E}">
        <p14:creationId xmlns:p14="http://schemas.microsoft.com/office/powerpoint/2010/main" val="6863735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BCB4D8-AEA5-1760-50D2-F8608B2971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iffness coefficients and Carry Over Factor (COF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7FF130-6F3D-528F-9D35-C3F70BAF14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9869ED-9F2A-E4AA-B621-DA02C2C398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960" y="714827"/>
            <a:ext cx="1779105" cy="65429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2A1F76DF-590B-A26E-F394-76EEA9717392}"/>
              </a:ext>
            </a:extLst>
          </p:cNvPr>
          <p:cNvSpPr/>
          <p:nvPr/>
        </p:nvSpPr>
        <p:spPr>
          <a:xfrm>
            <a:off x="3160212" y="1037563"/>
            <a:ext cx="228600" cy="2286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933975-B86F-AA6B-235E-AF0C79485DB1}"/>
              </a:ext>
            </a:extLst>
          </p:cNvPr>
          <p:cNvSpPr/>
          <p:nvPr/>
        </p:nvSpPr>
        <p:spPr>
          <a:xfrm>
            <a:off x="2448920" y="879664"/>
            <a:ext cx="53200" cy="381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peech Bubble: Rectangle 7">
            <a:extLst>
              <a:ext uri="{FF2B5EF4-FFF2-40B4-BE49-F238E27FC236}">
                <a16:creationId xmlns:a16="http://schemas.microsoft.com/office/drawing/2014/main" id="{87AC01D0-D190-BD0F-CE91-B8F63ACE1091}"/>
              </a:ext>
            </a:extLst>
          </p:cNvPr>
          <p:cNvSpPr/>
          <p:nvPr/>
        </p:nvSpPr>
        <p:spPr>
          <a:xfrm>
            <a:off x="2439217" y="627839"/>
            <a:ext cx="533400" cy="205424"/>
          </a:xfrm>
          <a:prstGeom prst="wedgeRectCallout">
            <a:avLst>
              <a:gd name="adj1" fmla="val -42488"/>
              <a:gd name="adj2" fmla="val 86019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ed or clamped</a:t>
            </a:r>
          </a:p>
        </p:txBody>
      </p:sp>
      <p:sp>
        <p:nvSpPr>
          <p:cNvPr id="9" name="Speech Bubble: Rectangle 8">
            <a:extLst>
              <a:ext uri="{FF2B5EF4-FFF2-40B4-BE49-F238E27FC236}">
                <a16:creationId xmlns:a16="http://schemas.microsoft.com/office/drawing/2014/main" id="{B35B8DB8-F922-9CBD-80FE-4D0C241CC831}"/>
              </a:ext>
            </a:extLst>
          </p:cNvPr>
          <p:cNvSpPr/>
          <p:nvPr/>
        </p:nvSpPr>
        <p:spPr>
          <a:xfrm>
            <a:off x="3693250" y="627839"/>
            <a:ext cx="533400" cy="205424"/>
          </a:xfrm>
          <a:prstGeom prst="wedgeRectCallout">
            <a:avLst>
              <a:gd name="adj1" fmla="val -124968"/>
              <a:gd name="adj2" fmla="val 177376"/>
            </a:avLst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r>
              <a:rPr lang="en-GB" sz="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y supporte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D2FC870-3E82-61A7-9932-8011FC8605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004" y="859862"/>
            <a:ext cx="542025" cy="25118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87BD66-9A2F-9838-B33B-E959F6D145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657" y="861029"/>
            <a:ext cx="793204" cy="24884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D76E2174-EAA0-B54D-55B5-22A05283DE07}"/>
              </a:ext>
            </a:extLst>
          </p:cNvPr>
          <p:cNvSpPr/>
          <p:nvPr/>
        </p:nvSpPr>
        <p:spPr>
          <a:xfrm>
            <a:off x="3186317" y="916968"/>
            <a:ext cx="222377" cy="248388"/>
          </a:xfrm>
          <a:custGeom>
            <a:avLst/>
            <a:gdLst>
              <a:gd name="connsiteX0" fmla="*/ 41133 w 222377"/>
              <a:gd name="connsiteY0" fmla="*/ 20148 h 248388"/>
              <a:gd name="connsiteX1" fmla="*/ 101518 w 222377"/>
              <a:gd name="connsiteY1" fmla="*/ 20 h 248388"/>
              <a:gd name="connsiteX2" fmla="*/ 161903 w 222377"/>
              <a:gd name="connsiteY2" fmla="*/ 17272 h 248388"/>
              <a:gd name="connsiteX3" fmla="*/ 196409 w 222377"/>
              <a:gd name="connsiteY3" fmla="*/ 57529 h 248388"/>
              <a:gd name="connsiteX4" fmla="*/ 222288 w 222377"/>
              <a:gd name="connsiteY4" fmla="*/ 149544 h 248388"/>
              <a:gd name="connsiteX5" fmla="*/ 202160 w 222377"/>
              <a:gd name="connsiteY5" fmla="*/ 215680 h 248388"/>
              <a:gd name="connsiteX6" fmla="*/ 136024 w 222377"/>
              <a:gd name="connsiteY6" fmla="*/ 244435 h 248388"/>
              <a:gd name="connsiteX7" fmla="*/ 75639 w 222377"/>
              <a:gd name="connsiteY7" fmla="*/ 241559 h 248388"/>
              <a:gd name="connsiteX8" fmla="*/ 3752 w 222377"/>
              <a:gd name="connsiteY8" fmla="*/ 184050 h 248388"/>
              <a:gd name="connsiteX9" fmla="*/ 9503 w 222377"/>
              <a:gd name="connsiteY9" fmla="*/ 103537 h 248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377" h="248388">
                <a:moveTo>
                  <a:pt x="41133" y="20148"/>
                </a:moveTo>
                <a:cubicBezTo>
                  <a:pt x="61261" y="10323"/>
                  <a:pt x="81390" y="499"/>
                  <a:pt x="101518" y="20"/>
                </a:cubicBezTo>
                <a:cubicBezTo>
                  <a:pt x="121646" y="-459"/>
                  <a:pt x="146088" y="7687"/>
                  <a:pt x="161903" y="17272"/>
                </a:cubicBezTo>
                <a:cubicBezTo>
                  <a:pt x="177718" y="26857"/>
                  <a:pt x="186345" y="35484"/>
                  <a:pt x="196409" y="57529"/>
                </a:cubicBezTo>
                <a:cubicBezTo>
                  <a:pt x="206473" y="79574"/>
                  <a:pt x="221330" y="123186"/>
                  <a:pt x="222288" y="149544"/>
                </a:cubicBezTo>
                <a:cubicBezTo>
                  <a:pt x="223246" y="175902"/>
                  <a:pt x="216537" y="199865"/>
                  <a:pt x="202160" y="215680"/>
                </a:cubicBezTo>
                <a:cubicBezTo>
                  <a:pt x="187783" y="231495"/>
                  <a:pt x="157111" y="240122"/>
                  <a:pt x="136024" y="244435"/>
                </a:cubicBezTo>
                <a:cubicBezTo>
                  <a:pt x="114937" y="248748"/>
                  <a:pt x="97684" y="251623"/>
                  <a:pt x="75639" y="241559"/>
                </a:cubicBezTo>
                <a:cubicBezTo>
                  <a:pt x="53594" y="231495"/>
                  <a:pt x="14775" y="207054"/>
                  <a:pt x="3752" y="184050"/>
                </a:cubicBezTo>
                <a:cubicBezTo>
                  <a:pt x="-7271" y="161046"/>
                  <a:pt x="9503" y="103537"/>
                  <a:pt x="9503" y="103537"/>
                </a:cubicBezTo>
              </a:path>
            </a:pathLst>
          </a:custGeom>
          <a:noFill/>
          <a:ln>
            <a:solidFill>
              <a:srgbClr val="00B0F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2AF3849-7979-B03C-AADF-EF2F46BB2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26974"/>
              </p:ext>
            </p:extLst>
          </p:nvPr>
        </p:nvGraphicFramePr>
        <p:xfrm>
          <a:off x="3176253" y="733057"/>
          <a:ext cx="216000" cy="1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253" y="733057"/>
                        <a:ext cx="216000" cy="162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D09F5D8A-0121-3994-EC92-EFEEF8F739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7909" y="1408508"/>
            <a:ext cx="1779105" cy="65429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8" name="Isosceles Triangle 27">
            <a:extLst>
              <a:ext uri="{FF2B5EF4-FFF2-40B4-BE49-F238E27FC236}">
                <a16:creationId xmlns:a16="http://schemas.microsoft.com/office/drawing/2014/main" id="{17C3395D-1547-2EBE-C1C3-2AC6E5036907}"/>
              </a:ext>
            </a:extLst>
          </p:cNvPr>
          <p:cNvSpPr/>
          <p:nvPr/>
        </p:nvSpPr>
        <p:spPr>
          <a:xfrm>
            <a:off x="3163161" y="1731244"/>
            <a:ext cx="228600" cy="2286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9EF9646-753D-9331-3251-783DF72BD963}"/>
              </a:ext>
            </a:extLst>
          </p:cNvPr>
          <p:cNvSpPr/>
          <p:nvPr/>
        </p:nvSpPr>
        <p:spPr>
          <a:xfrm>
            <a:off x="3189266" y="1603857"/>
            <a:ext cx="222377" cy="248388"/>
          </a:xfrm>
          <a:custGeom>
            <a:avLst/>
            <a:gdLst>
              <a:gd name="connsiteX0" fmla="*/ 41133 w 222377"/>
              <a:gd name="connsiteY0" fmla="*/ 20148 h 248388"/>
              <a:gd name="connsiteX1" fmla="*/ 101518 w 222377"/>
              <a:gd name="connsiteY1" fmla="*/ 20 h 248388"/>
              <a:gd name="connsiteX2" fmla="*/ 161903 w 222377"/>
              <a:gd name="connsiteY2" fmla="*/ 17272 h 248388"/>
              <a:gd name="connsiteX3" fmla="*/ 196409 w 222377"/>
              <a:gd name="connsiteY3" fmla="*/ 57529 h 248388"/>
              <a:gd name="connsiteX4" fmla="*/ 222288 w 222377"/>
              <a:gd name="connsiteY4" fmla="*/ 149544 h 248388"/>
              <a:gd name="connsiteX5" fmla="*/ 202160 w 222377"/>
              <a:gd name="connsiteY5" fmla="*/ 215680 h 248388"/>
              <a:gd name="connsiteX6" fmla="*/ 136024 w 222377"/>
              <a:gd name="connsiteY6" fmla="*/ 244435 h 248388"/>
              <a:gd name="connsiteX7" fmla="*/ 75639 w 222377"/>
              <a:gd name="connsiteY7" fmla="*/ 241559 h 248388"/>
              <a:gd name="connsiteX8" fmla="*/ 3752 w 222377"/>
              <a:gd name="connsiteY8" fmla="*/ 184050 h 248388"/>
              <a:gd name="connsiteX9" fmla="*/ 9503 w 222377"/>
              <a:gd name="connsiteY9" fmla="*/ 103537 h 248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377" h="248388">
                <a:moveTo>
                  <a:pt x="41133" y="20148"/>
                </a:moveTo>
                <a:cubicBezTo>
                  <a:pt x="61261" y="10323"/>
                  <a:pt x="81390" y="499"/>
                  <a:pt x="101518" y="20"/>
                </a:cubicBezTo>
                <a:cubicBezTo>
                  <a:pt x="121646" y="-459"/>
                  <a:pt x="146088" y="7687"/>
                  <a:pt x="161903" y="17272"/>
                </a:cubicBezTo>
                <a:cubicBezTo>
                  <a:pt x="177718" y="26857"/>
                  <a:pt x="186345" y="35484"/>
                  <a:pt x="196409" y="57529"/>
                </a:cubicBezTo>
                <a:cubicBezTo>
                  <a:pt x="206473" y="79574"/>
                  <a:pt x="221330" y="123186"/>
                  <a:pt x="222288" y="149544"/>
                </a:cubicBezTo>
                <a:cubicBezTo>
                  <a:pt x="223246" y="175902"/>
                  <a:pt x="216537" y="199865"/>
                  <a:pt x="202160" y="215680"/>
                </a:cubicBezTo>
                <a:cubicBezTo>
                  <a:pt x="187783" y="231495"/>
                  <a:pt x="157111" y="240122"/>
                  <a:pt x="136024" y="244435"/>
                </a:cubicBezTo>
                <a:cubicBezTo>
                  <a:pt x="114937" y="248748"/>
                  <a:pt x="97684" y="251623"/>
                  <a:pt x="75639" y="241559"/>
                </a:cubicBezTo>
                <a:cubicBezTo>
                  <a:pt x="53594" y="231495"/>
                  <a:pt x="14775" y="207054"/>
                  <a:pt x="3752" y="184050"/>
                </a:cubicBezTo>
                <a:cubicBezTo>
                  <a:pt x="-7271" y="161046"/>
                  <a:pt x="9503" y="103537"/>
                  <a:pt x="9503" y="103537"/>
                </a:cubicBezTo>
              </a:path>
            </a:pathLst>
          </a:custGeom>
          <a:noFill/>
          <a:ln>
            <a:solidFill>
              <a:srgbClr val="00B0F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6A76B10-1755-8DA2-BF32-33D68BE07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60366"/>
              </p:ext>
            </p:extLst>
          </p:nvPr>
        </p:nvGraphicFramePr>
        <p:xfrm>
          <a:off x="3223525" y="1418857"/>
          <a:ext cx="215999" cy="1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2AF3849-7979-B03C-AADF-EF2F46BB2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3525" y="1418857"/>
                        <a:ext cx="215999" cy="162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2B325EA9-FFDD-68F9-DD70-E972E06F45AC}"/>
              </a:ext>
            </a:extLst>
          </p:cNvPr>
          <p:cNvSpPr/>
          <p:nvPr/>
        </p:nvSpPr>
        <p:spPr>
          <a:xfrm>
            <a:off x="2372720" y="1728369"/>
            <a:ext cx="228600" cy="2286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080490A7-250F-B05C-46CE-1EBD2B0616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1657" y="1548228"/>
            <a:ext cx="804878" cy="258116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D1AF855-12FD-DA4C-1B07-7DA7B87D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3273"/>
              </p:ext>
            </p:extLst>
          </p:nvPr>
        </p:nvGraphicFramePr>
        <p:xfrm>
          <a:off x="396004" y="1548228"/>
          <a:ext cx="346921" cy="14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6004" y="1548228"/>
                        <a:ext cx="346921" cy="1452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E893B9DF-2023-1E4B-0269-5249095CAD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7187" y="2097000"/>
            <a:ext cx="1779105" cy="65429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871578B4-C9E3-6EB3-D36B-1BF82A3E4F54}"/>
              </a:ext>
            </a:extLst>
          </p:cNvPr>
          <p:cNvSpPr/>
          <p:nvPr/>
        </p:nvSpPr>
        <p:spPr>
          <a:xfrm>
            <a:off x="3162439" y="2419736"/>
            <a:ext cx="228600" cy="2286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ED20B8D6-AFCD-DD0B-CBA0-FD7F390CA9CB}"/>
              </a:ext>
            </a:extLst>
          </p:cNvPr>
          <p:cNvSpPr/>
          <p:nvPr/>
        </p:nvSpPr>
        <p:spPr>
          <a:xfrm>
            <a:off x="3188544" y="2284837"/>
            <a:ext cx="222377" cy="248388"/>
          </a:xfrm>
          <a:custGeom>
            <a:avLst/>
            <a:gdLst>
              <a:gd name="connsiteX0" fmla="*/ 41133 w 222377"/>
              <a:gd name="connsiteY0" fmla="*/ 20148 h 248388"/>
              <a:gd name="connsiteX1" fmla="*/ 101518 w 222377"/>
              <a:gd name="connsiteY1" fmla="*/ 20 h 248388"/>
              <a:gd name="connsiteX2" fmla="*/ 161903 w 222377"/>
              <a:gd name="connsiteY2" fmla="*/ 17272 h 248388"/>
              <a:gd name="connsiteX3" fmla="*/ 196409 w 222377"/>
              <a:gd name="connsiteY3" fmla="*/ 57529 h 248388"/>
              <a:gd name="connsiteX4" fmla="*/ 222288 w 222377"/>
              <a:gd name="connsiteY4" fmla="*/ 149544 h 248388"/>
              <a:gd name="connsiteX5" fmla="*/ 202160 w 222377"/>
              <a:gd name="connsiteY5" fmla="*/ 215680 h 248388"/>
              <a:gd name="connsiteX6" fmla="*/ 136024 w 222377"/>
              <a:gd name="connsiteY6" fmla="*/ 244435 h 248388"/>
              <a:gd name="connsiteX7" fmla="*/ 75639 w 222377"/>
              <a:gd name="connsiteY7" fmla="*/ 241559 h 248388"/>
              <a:gd name="connsiteX8" fmla="*/ 3752 w 222377"/>
              <a:gd name="connsiteY8" fmla="*/ 184050 h 248388"/>
              <a:gd name="connsiteX9" fmla="*/ 9503 w 222377"/>
              <a:gd name="connsiteY9" fmla="*/ 103537 h 248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377" h="248388">
                <a:moveTo>
                  <a:pt x="41133" y="20148"/>
                </a:moveTo>
                <a:cubicBezTo>
                  <a:pt x="61261" y="10323"/>
                  <a:pt x="81390" y="499"/>
                  <a:pt x="101518" y="20"/>
                </a:cubicBezTo>
                <a:cubicBezTo>
                  <a:pt x="121646" y="-459"/>
                  <a:pt x="146088" y="7687"/>
                  <a:pt x="161903" y="17272"/>
                </a:cubicBezTo>
                <a:cubicBezTo>
                  <a:pt x="177718" y="26857"/>
                  <a:pt x="186345" y="35484"/>
                  <a:pt x="196409" y="57529"/>
                </a:cubicBezTo>
                <a:cubicBezTo>
                  <a:pt x="206473" y="79574"/>
                  <a:pt x="221330" y="123186"/>
                  <a:pt x="222288" y="149544"/>
                </a:cubicBezTo>
                <a:cubicBezTo>
                  <a:pt x="223246" y="175902"/>
                  <a:pt x="216537" y="199865"/>
                  <a:pt x="202160" y="215680"/>
                </a:cubicBezTo>
                <a:cubicBezTo>
                  <a:pt x="187783" y="231495"/>
                  <a:pt x="157111" y="240122"/>
                  <a:pt x="136024" y="244435"/>
                </a:cubicBezTo>
                <a:cubicBezTo>
                  <a:pt x="114937" y="248748"/>
                  <a:pt x="97684" y="251623"/>
                  <a:pt x="75639" y="241559"/>
                </a:cubicBezTo>
                <a:cubicBezTo>
                  <a:pt x="53594" y="231495"/>
                  <a:pt x="14775" y="207054"/>
                  <a:pt x="3752" y="184050"/>
                </a:cubicBezTo>
                <a:cubicBezTo>
                  <a:pt x="-7271" y="161046"/>
                  <a:pt x="9503" y="103537"/>
                  <a:pt x="9503" y="103537"/>
                </a:cubicBezTo>
              </a:path>
            </a:pathLst>
          </a:custGeom>
          <a:noFill/>
          <a:ln>
            <a:solidFill>
              <a:srgbClr val="00B0F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654585E-C57D-3813-E980-AC543A5DD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59863"/>
              </p:ext>
            </p:extLst>
          </p:nvPr>
        </p:nvGraphicFramePr>
        <p:xfrm>
          <a:off x="3178480" y="2098712"/>
          <a:ext cx="216000" cy="1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6A76B10-1755-8DA2-BF32-33D68BE07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8480" y="2098712"/>
                        <a:ext cx="216000" cy="162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30B4DADB-BA5F-5763-264C-270E0CA7293F}"/>
              </a:ext>
            </a:extLst>
          </p:cNvPr>
          <p:cNvSpPr/>
          <p:nvPr/>
        </p:nvSpPr>
        <p:spPr>
          <a:xfrm>
            <a:off x="2371998" y="2416861"/>
            <a:ext cx="228600" cy="2286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7F6C035-912F-2F13-B6B3-F201E3692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798105"/>
              </p:ext>
            </p:extLst>
          </p:nvPr>
        </p:nvGraphicFramePr>
        <p:xfrm>
          <a:off x="396004" y="2224794"/>
          <a:ext cx="525462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D1AF855-12FD-DA4C-1B07-7DA7B87D0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004" y="2224794"/>
                        <a:ext cx="525462" cy="146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7C47BDF7-253C-BBFB-6E30-1701EDEF1A23}"/>
              </a:ext>
            </a:extLst>
          </p:cNvPr>
          <p:cNvSpPr/>
          <p:nvPr/>
        </p:nvSpPr>
        <p:spPr>
          <a:xfrm flipH="1">
            <a:off x="2389875" y="2280849"/>
            <a:ext cx="228600" cy="248388"/>
          </a:xfrm>
          <a:custGeom>
            <a:avLst/>
            <a:gdLst>
              <a:gd name="connsiteX0" fmla="*/ 41133 w 222377"/>
              <a:gd name="connsiteY0" fmla="*/ 20148 h 248388"/>
              <a:gd name="connsiteX1" fmla="*/ 101518 w 222377"/>
              <a:gd name="connsiteY1" fmla="*/ 20 h 248388"/>
              <a:gd name="connsiteX2" fmla="*/ 161903 w 222377"/>
              <a:gd name="connsiteY2" fmla="*/ 17272 h 248388"/>
              <a:gd name="connsiteX3" fmla="*/ 196409 w 222377"/>
              <a:gd name="connsiteY3" fmla="*/ 57529 h 248388"/>
              <a:gd name="connsiteX4" fmla="*/ 222288 w 222377"/>
              <a:gd name="connsiteY4" fmla="*/ 149544 h 248388"/>
              <a:gd name="connsiteX5" fmla="*/ 202160 w 222377"/>
              <a:gd name="connsiteY5" fmla="*/ 215680 h 248388"/>
              <a:gd name="connsiteX6" fmla="*/ 136024 w 222377"/>
              <a:gd name="connsiteY6" fmla="*/ 244435 h 248388"/>
              <a:gd name="connsiteX7" fmla="*/ 75639 w 222377"/>
              <a:gd name="connsiteY7" fmla="*/ 241559 h 248388"/>
              <a:gd name="connsiteX8" fmla="*/ 3752 w 222377"/>
              <a:gd name="connsiteY8" fmla="*/ 184050 h 248388"/>
              <a:gd name="connsiteX9" fmla="*/ 9503 w 222377"/>
              <a:gd name="connsiteY9" fmla="*/ 103537 h 248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377" h="248388">
                <a:moveTo>
                  <a:pt x="41133" y="20148"/>
                </a:moveTo>
                <a:cubicBezTo>
                  <a:pt x="61261" y="10323"/>
                  <a:pt x="81390" y="499"/>
                  <a:pt x="101518" y="20"/>
                </a:cubicBezTo>
                <a:cubicBezTo>
                  <a:pt x="121646" y="-459"/>
                  <a:pt x="146088" y="7687"/>
                  <a:pt x="161903" y="17272"/>
                </a:cubicBezTo>
                <a:cubicBezTo>
                  <a:pt x="177718" y="26857"/>
                  <a:pt x="186345" y="35484"/>
                  <a:pt x="196409" y="57529"/>
                </a:cubicBezTo>
                <a:cubicBezTo>
                  <a:pt x="206473" y="79574"/>
                  <a:pt x="221330" y="123186"/>
                  <a:pt x="222288" y="149544"/>
                </a:cubicBezTo>
                <a:cubicBezTo>
                  <a:pt x="223246" y="175902"/>
                  <a:pt x="216537" y="199865"/>
                  <a:pt x="202160" y="215680"/>
                </a:cubicBezTo>
                <a:cubicBezTo>
                  <a:pt x="187783" y="231495"/>
                  <a:pt x="157111" y="240122"/>
                  <a:pt x="136024" y="244435"/>
                </a:cubicBezTo>
                <a:cubicBezTo>
                  <a:pt x="114937" y="248748"/>
                  <a:pt x="97684" y="251623"/>
                  <a:pt x="75639" y="241559"/>
                </a:cubicBezTo>
                <a:cubicBezTo>
                  <a:pt x="53594" y="231495"/>
                  <a:pt x="14775" y="207054"/>
                  <a:pt x="3752" y="184050"/>
                </a:cubicBezTo>
                <a:cubicBezTo>
                  <a:pt x="-7271" y="161046"/>
                  <a:pt x="9503" y="103537"/>
                  <a:pt x="9503" y="103537"/>
                </a:cubicBezTo>
              </a:path>
            </a:pathLst>
          </a:custGeom>
          <a:noFill/>
          <a:ln>
            <a:solidFill>
              <a:srgbClr val="00B0F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CDA3683-75E8-EE2B-4F38-9A22C428C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65154"/>
              </p:ext>
            </p:extLst>
          </p:nvPr>
        </p:nvGraphicFramePr>
        <p:xfrm>
          <a:off x="2399906" y="2098712"/>
          <a:ext cx="225000" cy="1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99906" y="2098712"/>
                        <a:ext cx="225000" cy="162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>
            <a:extLst>
              <a:ext uri="{FF2B5EF4-FFF2-40B4-BE49-F238E27FC236}">
                <a16:creationId xmlns:a16="http://schemas.microsoft.com/office/drawing/2014/main" id="{7F38DF8D-6BAC-E94D-D281-07574986EEF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27746" y="2224488"/>
            <a:ext cx="804878" cy="254878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951985F-FFDC-9E8B-2CB0-6DCB56893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09427"/>
              </p:ext>
            </p:extLst>
          </p:nvPr>
        </p:nvGraphicFramePr>
        <p:xfrm>
          <a:off x="396004" y="1136604"/>
          <a:ext cx="346921" cy="8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400" imgH="177480" progId="Equation.DSMT4">
                  <p:embed/>
                </p:oleObj>
              </mc:Choice>
              <mc:Fallback>
                <p:oleObj name="Equation" r:id="rId18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6004" y="1136604"/>
                        <a:ext cx="346921" cy="8830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FD1046B0-B411-D306-76C8-E103B4156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14969"/>
              </p:ext>
            </p:extLst>
          </p:nvPr>
        </p:nvGraphicFramePr>
        <p:xfrm>
          <a:off x="396004" y="1722750"/>
          <a:ext cx="295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6004" y="1722750"/>
                        <a:ext cx="295714" cy="90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D7403C5-63F6-A16A-9005-8E263F191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58908"/>
              </p:ext>
            </p:extLst>
          </p:nvPr>
        </p:nvGraphicFramePr>
        <p:xfrm>
          <a:off x="396004" y="2399569"/>
          <a:ext cx="295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650" imgH="178455" progId="Equation.DSMT4">
                  <p:embed/>
                </p:oleObj>
              </mc:Choice>
              <mc:Fallback>
                <p:oleObj name="Equation" r:id="rId22" imgW="583650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6004" y="2399569"/>
                        <a:ext cx="295714" cy="90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>
            <a:extLst>
              <a:ext uri="{FF2B5EF4-FFF2-40B4-BE49-F238E27FC236}">
                <a16:creationId xmlns:a16="http://schemas.microsoft.com/office/drawing/2014/main" id="{99304C3D-194E-8371-9566-A2960E0F04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6439" y="2792726"/>
            <a:ext cx="1779105" cy="65429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3ADBCF40-9A9F-94F9-BD82-2B89EEAC50C1}"/>
              </a:ext>
            </a:extLst>
          </p:cNvPr>
          <p:cNvSpPr/>
          <p:nvPr/>
        </p:nvSpPr>
        <p:spPr>
          <a:xfrm>
            <a:off x="3171691" y="3115462"/>
            <a:ext cx="228600" cy="2286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AE4472B6-BDBA-F622-DF4F-21A6B01ECC9B}"/>
              </a:ext>
            </a:extLst>
          </p:cNvPr>
          <p:cNvSpPr/>
          <p:nvPr/>
        </p:nvSpPr>
        <p:spPr>
          <a:xfrm>
            <a:off x="3197796" y="2980563"/>
            <a:ext cx="222377" cy="248388"/>
          </a:xfrm>
          <a:custGeom>
            <a:avLst/>
            <a:gdLst>
              <a:gd name="connsiteX0" fmla="*/ 41133 w 222377"/>
              <a:gd name="connsiteY0" fmla="*/ 20148 h 248388"/>
              <a:gd name="connsiteX1" fmla="*/ 101518 w 222377"/>
              <a:gd name="connsiteY1" fmla="*/ 20 h 248388"/>
              <a:gd name="connsiteX2" fmla="*/ 161903 w 222377"/>
              <a:gd name="connsiteY2" fmla="*/ 17272 h 248388"/>
              <a:gd name="connsiteX3" fmla="*/ 196409 w 222377"/>
              <a:gd name="connsiteY3" fmla="*/ 57529 h 248388"/>
              <a:gd name="connsiteX4" fmla="*/ 222288 w 222377"/>
              <a:gd name="connsiteY4" fmla="*/ 149544 h 248388"/>
              <a:gd name="connsiteX5" fmla="*/ 202160 w 222377"/>
              <a:gd name="connsiteY5" fmla="*/ 215680 h 248388"/>
              <a:gd name="connsiteX6" fmla="*/ 136024 w 222377"/>
              <a:gd name="connsiteY6" fmla="*/ 244435 h 248388"/>
              <a:gd name="connsiteX7" fmla="*/ 75639 w 222377"/>
              <a:gd name="connsiteY7" fmla="*/ 241559 h 248388"/>
              <a:gd name="connsiteX8" fmla="*/ 3752 w 222377"/>
              <a:gd name="connsiteY8" fmla="*/ 184050 h 248388"/>
              <a:gd name="connsiteX9" fmla="*/ 9503 w 222377"/>
              <a:gd name="connsiteY9" fmla="*/ 103537 h 248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377" h="248388">
                <a:moveTo>
                  <a:pt x="41133" y="20148"/>
                </a:moveTo>
                <a:cubicBezTo>
                  <a:pt x="61261" y="10323"/>
                  <a:pt x="81390" y="499"/>
                  <a:pt x="101518" y="20"/>
                </a:cubicBezTo>
                <a:cubicBezTo>
                  <a:pt x="121646" y="-459"/>
                  <a:pt x="146088" y="7687"/>
                  <a:pt x="161903" y="17272"/>
                </a:cubicBezTo>
                <a:cubicBezTo>
                  <a:pt x="177718" y="26857"/>
                  <a:pt x="186345" y="35484"/>
                  <a:pt x="196409" y="57529"/>
                </a:cubicBezTo>
                <a:cubicBezTo>
                  <a:pt x="206473" y="79574"/>
                  <a:pt x="221330" y="123186"/>
                  <a:pt x="222288" y="149544"/>
                </a:cubicBezTo>
                <a:cubicBezTo>
                  <a:pt x="223246" y="175902"/>
                  <a:pt x="216537" y="199865"/>
                  <a:pt x="202160" y="215680"/>
                </a:cubicBezTo>
                <a:cubicBezTo>
                  <a:pt x="187783" y="231495"/>
                  <a:pt x="157111" y="240122"/>
                  <a:pt x="136024" y="244435"/>
                </a:cubicBezTo>
                <a:cubicBezTo>
                  <a:pt x="114937" y="248748"/>
                  <a:pt x="97684" y="251623"/>
                  <a:pt x="75639" y="241559"/>
                </a:cubicBezTo>
                <a:cubicBezTo>
                  <a:pt x="53594" y="231495"/>
                  <a:pt x="14775" y="207054"/>
                  <a:pt x="3752" y="184050"/>
                </a:cubicBezTo>
                <a:cubicBezTo>
                  <a:pt x="-7271" y="161046"/>
                  <a:pt x="9503" y="103537"/>
                  <a:pt x="9503" y="103537"/>
                </a:cubicBezTo>
              </a:path>
            </a:pathLst>
          </a:custGeom>
          <a:noFill/>
          <a:ln>
            <a:solidFill>
              <a:srgbClr val="00B0F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8E498C9C-8F24-70D4-3347-AC892AC73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72169"/>
              </p:ext>
            </p:extLst>
          </p:nvPr>
        </p:nvGraphicFramePr>
        <p:xfrm>
          <a:off x="3187732" y="2794438"/>
          <a:ext cx="216000" cy="1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60" imgH="228600" progId="Equation.DSMT4">
                  <p:embed/>
                </p:oleObj>
              </mc:Choice>
              <mc:Fallback>
                <p:oleObj name="Equation" r:id="rId24" imgW="30456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654585E-C57D-3813-E980-AC543A5DD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7732" y="2794438"/>
                        <a:ext cx="216000" cy="162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BB99BEBD-E89A-593B-12F9-C86C4474C4FE}"/>
              </a:ext>
            </a:extLst>
          </p:cNvPr>
          <p:cNvSpPr/>
          <p:nvPr/>
        </p:nvSpPr>
        <p:spPr>
          <a:xfrm>
            <a:off x="2381250" y="3112587"/>
            <a:ext cx="228600" cy="228600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611FEA29-E33F-F585-352D-23CA6FEB9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34088"/>
              </p:ext>
            </p:extLst>
          </p:nvPr>
        </p:nvGraphicFramePr>
        <p:xfrm>
          <a:off x="2409158" y="2794438"/>
          <a:ext cx="225000" cy="1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228600" progId="Equation.DSMT4">
                  <p:embed/>
                </p:oleObj>
              </mc:Choice>
              <mc:Fallback>
                <p:oleObj name="Equation" r:id="rId25" imgW="317160" imgH="2286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CDA3683-75E8-EE2B-4F38-9A22C428C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09158" y="2794438"/>
                        <a:ext cx="225000" cy="162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7352DE87-57BF-93B8-5157-23E1B18D30E4}"/>
              </a:ext>
            </a:extLst>
          </p:cNvPr>
          <p:cNvSpPr/>
          <p:nvPr/>
        </p:nvSpPr>
        <p:spPr>
          <a:xfrm>
            <a:off x="2427253" y="2991612"/>
            <a:ext cx="222377" cy="248388"/>
          </a:xfrm>
          <a:custGeom>
            <a:avLst/>
            <a:gdLst>
              <a:gd name="connsiteX0" fmla="*/ 41133 w 222377"/>
              <a:gd name="connsiteY0" fmla="*/ 20148 h 248388"/>
              <a:gd name="connsiteX1" fmla="*/ 101518 w 222377"/>
              <a:gd name="connsiteY1" fmla="*/ 20 h 248388"/>
              <a:gd name="connsiteX2" fmla="*/ 161903 w 222377"/>
              <a:gd name="connsiteY2" fmla="*/ 17272 h 248388"/>
              <a:gd name="connsiteX3" fmla="*/ 196409 w 222377"/>
              <a:gd name="connsiteY3" fmla="*/ 57529 h 248388"/>
              <a:gd name="connsiteX4" fmla="*/ 222288 w 222377"/>
              <a:gd name="connsiteY4" fmla="*/ 149544 h 248388"/>
              <a:gd name="connsiteX5" fmla="*/ 202160 w 222377"/>
              <a:gd name="connsiteY5" fmla="*/ 215680 h 248388"/>
              <a:gd name="connsiteX6" fmla="*/ 136024 w 222377"/>
              <a:gd name="connsiteY6" fmla="*/ 244435 h 248388"/>
              <a:gd name="connsiteX7" fmla="*/ 75639 w 222377"/>
              <a:gd name="connsiteY7" fmla="*/ 241559 h 248388"/>
              <a:gd name="connsiteX8" fmla="*/ 3752 w 222377"/>
              <a:gd name="connsiteY8" fmla="*/ 184050 h 248388"/>
              <a:gd name="connsiteX9" fmla="*/ 9503 w 222377"/>
              <a:gd name="connsiteY9" fmla="*/ 103537 h 248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377" h="248388">
                <a:moveTo>
                  <a:pt x="41133" y="20148"/>
                </a:moveTo>
                <a:cubicBezTo>
                  <a:pt x="61261" y="10323"/>
                  <a:pt x="81390" y="499"/>
                  <a:pt x="101518" y="20"/>
                </a:cubicBezTo>
                <a:cubicBezTo>
                  <a:pt x="121646" y="-459"/>
                  <a:pt x="146088" y="7687"/>
                  <a:pt x="161903" y="17272"/>
                </a:cubicBezTo>
                <a:cubicBezTo>
                  <a:pt x="177718" y="26857"/>
                  <a:pt x="186345" y="35484"/>
                  <a:pt x="196409" y="57529"/>
                </a:cubicBezTo>
                <a:cubicBezTo>
                  <a:pt x="206473" y="79574"/>
                  <a:pt x="221330" y="123186"/>
                  <a:pt x="222288" y="149544"/>
                </a:cubicBezTo>
                <a:cubicBezTo>
                  <a:pt x="223246" y="175902"/>
                  <a:pt x="216537" y="199865"/>
                  <a:pt x="202160" y="215680"/>
                </a:cubicBezTo>
                <a:cubicBezTo>
                  <a:pt x="187783" y="231495"/>
                  <a:pt x="157111" y="240122"/>
                  <a:pt x="136024" y="244435"/>
                </a:cubicBezTo>
                <a:cubicBezTo>
                  <a:pt x="114937" y="248748"/>
                  <a:pt x="97684" y="251623"/>
                  <a:pt x="75639" y="241559"/>
                </a:cubicBezTo>
                <a:cubicBezTo>
                  <a:pt x="53594" y="231495"/>
                  <a:pt x="14775" y="207054"/>
                  <a:pt x="3752" y="184050"/>
                </a:cubicBezTo>
                <a:cubicBezTo>
                  <a:pt x="-7271" y="161046"/>
                  <a:pt x="9503" y="103537"/>
                  <a:pt x="9503" y="103537"/>
                </a:cubicBezTo>
              </a:path>
            </a:pathLst>
          </a:custGeom>
          <a:noFill/>
          <a:ln>
            <a:solidFill>
              <a:srgbClr val="00B0F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61E5C68-2437-95E5-9054-697CFB511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85227"/>
              </p:ext>
            </p:extLst>
          </p:nvPr>
        </p:nvGraphicFramePr>
        <p:xfrm>
          <a:off x="394353" y="2853475"/>
          <a:ext cx="523875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25480" imgH="228600" progId="Equation.DSMT4">
                  <p:embed/>
                </p:oleObj>
              </mc:Choice>
              <mc:Fallback>
                <p:oleObj name="Equation" r:id="rId27" imgW="82548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7F6C035-912F-2F13-B6B3-F201E3692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4353" y="2853475"/>
                        <a:ext cx="523875" cy="146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57DB220-8431-B722-1ED0-4F7169FF2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91609"/>
              </p:ext>
            </p:extLst>
          </p:nvPr>
        </p:nvGraphicFramePr>
        <p:xfrm>
          <a:off x="396004" y="3029875"/>
          <a:ext cx="295714" cy="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650" imgH="178455" progId="Equation.DSMT4">
                  <p:embed/>
                </p:oleObj>
              </mc:Choice>
              <mc:Fallback>
                <p:oleObj name="Equation" r:id="rId29" imgW="583650" imgH="178455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1D7403C5-63F6-A16A-9005-8E263F191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6004" y="3029875"/>
                        <a:ext cx="295714" cy="90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Picture 62">
            <a:extLst>
              <a:ext uri="{FF2B5EF4-FFF2-40B4-BE49-F238E27FC236}">
                <a16:creationId xmlns:a16="http://schemas.microsoft.com/office/drawing/2014/main" id="{9CF4CC32-1794-F083-7318-40C5624B9CB9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1018092" y="2846739"/>
            <a:ext cx="820334" cy="24143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522396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4B6B9-ECF1-9690-A532-89795973E6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ces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BE727B-D539-9105-8060-7BF8DF98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Diagram 4">
            <a:extLst>
              <a:ext uri="{FF2B5EF4-FFF2-40B4-BE49-F238E27FC236}">
                <a16:creationId xmlns:a16="http://schemas.microsoft.com/office/drawing/2014/main" id="{39289167-15BF-CACC-DEE7-FD29CA47E39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52199377"/>
              </p:ext>
            </p:extLst>
          </p:nvPr>
        </p:nvGraphicFramePr>
        <p:xfrm>
          <a:off x="400050" y="587375"/>
          <a:ext cx="388620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7974772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3668</TotalTime>
  <Words>1589</Words>
  <Application>Microsoft Office PowerPoint</Application>
  <PresentationFormat>Custom</PresentationFormat>
  <Paragraphs>234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Calibri</vt:lpstr>
      <vt:lpstr>Cambria Math</vt:lpstr>
      <vt:lpstr>Garamond</vt:lpstr>
      <vt:lpstr>Times New Roman</vt:lpstr>
      <vt:lpstr>Organic</vt:lpstr>
      <vt:lpstr>Equation</vt:lpstr>
      <vt:lpstr>Moment Distribution Method</vt:lpstr>
      <vt:lpstr>Suggested Readings</vt:lpstr>
      <vt:lpstr>Introduction </vt:lpstr>
      <vt:lpstr>Fixed End Moments (FEM)</vt:lpstr>
      <vt:lpstr>Positive sign conventions</vt:lpstr>
      <vt:lpstr>Stiffness coefficients</vt:lpstr>
      <vt:lpstr>Distribution factors (DF)</vt:lpstr>
      <vt:lpstr>Stiffness coefficients and Carry Over Factor (COF)</vt:lpstr>
      <vt:lpstr>Process </vt:lpstr>
      <vt:lpstr>Method illustration through an example</vt:lpstr>
      <vt:lpstr>Solution </vt:lpstr>
      <vt:lpstr>Solution (clamping joints) </vt:lpstr>
      <vt:lpstr>Solution (releasing joints-stiffness calc-DFs)</vt:lpstr>
      <vt:lpstr>Solution (calculate unbalanced moments &amp; distribute them)</vt:lpstr>
      <vt:lpstr>Solution (sum up moments)</vt:lpstr>
      <vt:lpstr>Reaction at support locations</vt:lpstr>
      <vt:lpstr>Reaction at support locations</vt:lpstr>
      <vt:lpstr>Shear force diagram</vt:lpstr>
      <vt:lpstr>Bending moment diagram</vt:lpstr>
      <vt:lpstr>Example </vt:lpstr>
      <vt:lpstr>Solution </vt:lpstr>
      <vt:lpstr>Solution </vt:lpstr>
      <vt:lpstr>Solution </vt:lpstr>
      <vt:lpstr>Solution </vt:lpstr>
      <vt:lpstr>Moment distribution method for frames</vt:lpstr>
      <vt:lpstr>Example (symmetric geometry and loading) </vt:lpstr>
      <vt:lpstr>Solution </vt:lpstr>
      <vt:lpstr>Solution (reminder)</vt:lpstr>
      <vt:lpstr>Solution </vt:lpstr>
      <vt:lpstr>Solution </vt:lpstr>
      <vt:lpstr>Solution </vt:lpstr>
      <vt:lpstr>Example (Unsymmetric either geometry or loading) </vt:lpstr>
      <vt:lpstr>Solution </vt:lpstr>
      <vt:lpstr>Solution </vt:lpstr>
      <vt:lpstr>Solution (scenario 1)</vt:lpstr>
      <vt:lpstr>Solution (scenario 1)</vt:lpstr>
      <vt:lpstr>Solution (scenario 2)</vt:lpstr>
      <vt:lpstr>Solution reminder</vt:lpstr>
      <vt:lpstr>Solution (scenario 2)</vt:lpstr>
      <vt:lpstr>Solution (scenario 2-theory development-method 1)</vt:lpstr>
      <vt:lpstr>Solution (scenario 2-theory development-method 1)</vt:lpstr>
      <vt:lpstr>Solution (scenario 2-theory development-method 2)</vt:lpstr>
      <vt:lpstr>Solution</vt:lpstr>
      <vt:lpstr>Solution </vt:lpstr>
      <vt:lpstr>Solution </vt:lpstr>
      <vt:lpstr>Tutorial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ctural Design and Inspection - Beam Deflection and Slope</dc:title>
  <dc:creator>Rui Cardoso</dc:creator>
  <cp:lastModifiedBy>Mahdi Damghani</cp:lastModifiedBy>
  <cp:revision>287</cp:revision>
  <dcterms:created xsi:type="dcterms:W3CDTF">2016-07-14T08:35:22Z</dcterms:created>
  <dcterms:modified xsi:type="dcterms:W3CDTF">2022-11-28T09:2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9-21T00:00:00Z</vt:filetime>
  </property>
  <property fmtid="{D5CDD505-2E9C-101B-9397-08002B2CF9AE}" pid="3" name="Creator">
    <vt:lpwstr>LaTeX with Beamer class version 3.26</vt:lpwstr>
  </property>
  <property fmtid="{D5CDD505-2E9C-101B-9397-08002B2CF9AE}" pid="4" name="LastSaved">
    <vt:filetime>2016-07-14T00:00:00Z</vt:filetime>
  </property>
</Properties>
</file>